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Міністерство освіти та науки України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Національний технічний університет України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«Київський політехнічний інститут»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Інститут енергозбереження та енергоменеджменту</w:t>
      </w: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Default="0005257D" w:rsidP="0005257D">
      <w:pPr>
        <w:spacing w:after="0" w:line="259" w:lineRule="auto"/>
        <w:jc w:val="center"/>
        <w:rPr>
          <w:rFonts w:ascii="Times New Roman" w:hAnsi="Times New Roman"/>
          <w:b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b/>
          <w:color w:val="000000"/>
          <w:spacing w:val="-4"/>
          <w:sz w:val="28"/>
          <w:szCs w:val="28"/>
          <w:lang w:val="uk-UA"/>
        </w:rPr>
        <w:t>Лабараторна робота №</w:t>
      </w:r>
      <w:r w:rsidRPr="0005257D">
        <w:rPr>
          <w:rFonts w:ascii="Times New Roman" w:hAnsi="Times New Roman"/>
          <w:b/>
          <w:color w:val="000000"/>
          <w:spacing w:val="-4"/>
          <w:sz w:val="28"/>
          <w:szCs w:val="28"/>
          <w:lang w:val="en-US"/>
        </w:rPr>
        <w:t xml:space="preserve"> 5</w:t>
      </w:r>
    </w:p>
    <w:p w:rsid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З дисципліни: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 "</w:t>
      </w:r>
      <w:r w:rsidRPr="0005257D">
        <w:t xml:space="preserve"> </w:t>
      </w: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Основи електрифікації, електроприводу та автоматизації </w:t>
      </w: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"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На тему:</w:t>
      </w: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«</w:t>
      </w: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Дослідження характеристик захисного заземлення</w:t>
      </w: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»</w:t>
      </w: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jc w:val="right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Виконав:</w:t>
      </w:r>
    </w:p>
    <w:p w:rsidR="0005257D" w:rsidRDefault="0005257D" w:rsidP="0005257D">
      <w:pPr>
        <w:spacing w:after="0" w:line="259" w:lineRule="auto"/>
        <w:jc w:val="right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Студ. Гр. ОБ-11</w:t>
      </w:r>
    </w:p>
    <w:p w:rsidR="0005257D" w:rsidRPr="0005257D" w:rsidRDefault="0005257D" w:rsidP="0005257D">
      <w:pPr>
        <w:spacing w:after="0" w:line="259" w:lineRule="auto"/>
        <w:jc w:val="right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Default="0005257D" w:rsidP="0005257D">
      <w:pPr>
        <w:spacing w:after="0" w:line="259" w:lineRule="auto"/>
        <w:jc w:val="right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Прийняв:</w:t>
      </w:r>
    </w:p>
    <w:p w:rsidR="0005257D" w:rsidRPr="0005257D" w:rsidRDefault="0005257D" w:rsidP="0005257D">
      <w:pPr>
        <w:spacing w:after="0" w:line="259" w:lineRule="auto"/>
        <w:jc w:val="right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д. т. н. Зайченко С. В.</w:t>
      </w: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  <w:bookmarkStart w:id="0" w:name="_GoBack"/>
      <w:bookmarkEnd w:id="0"/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Pr="0005257D" w:rsidRDefault="0005257D" w:rsidP="0005257D">
      <w:pPr>
        <w:spacing w:after="0" w:line="259" w:lineRule="auto"/>
        <w:rPr>
          <w:rFonts w:ascii="Times New Roman" w:hAnsi="Times New Roman"/>
          <w:color w:val="000000"/>
          <w:spacing w:val="-4"/>
          <w:sz w:val="28"/>
          <w:szCs w:val="28"/>
          <w:lang w:val="uk-UA"/>
        </w:rPr>
      </w:pPr>
    </w:p>
    <w:p w:rsidR="0005257D" w:rsidRPr="0005257D" w:rsidRDefault="0005257D" w:rsidP="0005257D">
      <w:pPr>
        <w:spacing w:after="0" w:line="259" w:lineRule="auto"/>
        <w:jc w:val="center"/>
        <w:rPr>
          <w:rFonts w:ascii="Times New Roman" w:hAnsi="Times New Roman"/>
          <w:color w:val="000000"/>
          <w:spacing w:val="-4"/>
          <w:sz w:val="28"/>
          <w:szCs w:val="28"/>
          <w:lang w:val="en-US"/>
        </w:rPr>
      </w:pPr>
      <w:r w:rsidRPr="0005257D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Київ 201</w:t>
      </w:r>
      <w:r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>5</w:t>
      </w:r>
      <w:r>
        <w:rPr>
          <w:rFonts w:ascii="Times New Roman" w:hAnsi="Times New Roman"/>
          <w:b/>
          <w:i/>
          <w:sz w:val="28"/>
          <w:szCs w:val="28"/>
          <w:lang w:val="uk-UA"/>
        </w:rPr>
        <w:br w:type="page"/>
      </w:r>
      <w:r w:rsidRPr="008441EF">
        <w:rPr>
          <w:rFonts w:ascii="Times New Roman" w:hAnsi="Times New Roman"/>
          <w:b/>
          <w:i/>
          <w:sz w:val="28"/>
          <w:szCs w:val="28"/>
          <w:lang w:val="uk-UA"/>
        </w:rPr>
        <w:lastRenderedPageBreak/>
        <w:t>Лабораторна робота № 5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b/>
          <w:sz w:val="28"/>
          <w:szCs w:val="28"/>
          <w:lang w:val="uk-UA"/>
        </w:rPr>
        <w:t>ДОСЛІДЖЕННЯ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ХАРАКТЕРИСТИК</w:t>
      </w:r>
      <w:r w:rsidRPr="00440057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uk-UA"/>
        </w:rPr>
        <w:t>ЗАХИСНОГО ЗАЗЕМЛЕННЯ</w:t>
      </w:r>
    </w:p>
    <w:p w:rsidR="0005257D" w:rsidRPr="00440057" w:rsidRDefault="0005257D" w:rsidP="0005257D">
      <w:pPr>
        <w:spacing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8441EF">
        <w:rPr>
          <w:rFonts w:ascii="Times New Roman" w:hAnsi="Times New Roman"/>
          <w:b/>
          <w:i/>
          <w:sz w:val="28"/>
          <w:szCs w:val="28"/>
          <w:lang w:val="uk-UA"/>
        </w:rPr>
        <w:t>Мета роботи</w:t>
      </w:r>
      <w:r w:rsidRPr="008441EF">
        <w:rPr>
          <w:rFonts w:ascii="Times New Roman" w:hAnsi="Times New Roman"/>
          <w:b/>
          <w:sz w:val="28"/>
          <w:szCs w:val="28"/>
          <w:lang w:val="uk-UA"/>
        </w:rPr>
        <w:t xml:space="preserve"> -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вивчити призначення захисних заземлень, набути навичок визначення опору розтікання струму, коефіцієнта використання заземлення, напруги торкання та кроку, питомого опору ґрунту.</w:t>
      </w:r>
    </w:p>
    <w:p w:rsidR="0005257D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5.1. </w:t>
      </w:r>
      <w:r w:rsidRPr="008441EF">
        <w:rPr>
          <w:rFonts w:ascii="Times New Roman" w:hAnsi="Times New Roman"/>
          <w:b/>
          <w:sz w:val="28"/>
          <w:szCs w:val="28"/>
          <w:lang w:val="uk-UA"/>
        </w:rPr>
        <w:t xml:space="preserve">Прилади </w:t>
      </w:r>
      <w:r w:rsidRPr="00DA2309">
        <w:rPr>
          <w:rFonts w:ascii="Times New Roman" w:hAnsi="Times New Roman"/>
          <w:b/>
          <w:color w:val="000000"/>
          <w:sz w:val="28"/>
          <w:szCs w:val="28"/>
          <w:lang w:val="uk-UA" w:eastAsia="uk-UA"/>
        </w:rPr>
        <w:t>і устаткування</w:t>
      </w:r>
    </w:p>
    <w:p w:rsidR="0005257D" w:rsidRDefault="0005257D" w:rsidP="0005257D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Ф</w:t>
      </w:r>
      <w:r w:rsidRPr="00440057">
        <w:rPr>
          <w:rFonts w:ascii="Times New Roman" w:hAnsi="Times New Roman"/>
          <w:sz w:val="28"/>
          <w:szCs w:val="28"/>
          <w:lang w:val="uk-UA"/>
        </w:rPr>
        <w:t>ізична модель заземлюючого пристрою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05257D" w:rsidRPr="00440057" w:rsidRDefault="0005257D" w:rsidP="0005257D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абораторний стенд для визначення параметрів захисного заземлення.</w:t>
      </w:r>
    </w:p>
    <w:p w:rsidR="0005257D" w:rsidRPr="00440057" w:rsidRDefault="0005257D" w:rsidP="0005257D">
      <w:pPr>
        <w:spacing w:line="240" w:lineRule="auto"/>
        <w:ind w:firstLine="426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5.2. </w:t>
      </w:r>
      <w:r w:rsidRPr="00440057">
        <w:rPr>
          <w:rFonts w:ascii="Times New Roman" w:hAnsi="Times New Roman"/>
          <w:b/>
          <w:sz w:val="28"/>
          <w:szCs w:val="28"/>
          <w:lang w:val="uk-UA"/>
        </w:rPr>
        <w:t>Короткі теоретичні відомості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Одним з головних питань експлуатації електрогосподарства підприємства є забезпечення безпеки обслуговування електрообладнання. При цьому необхідно прагнути повністю уникнути можливості </w:t>
      </w:r>
      <w:r w:rsidRPr="003740BC">
        <w:rPr>
          <w:rFonts w:ascii="Times New Roman" w:hAnsi="Times New Roman"/>
          <w:sz w:val="28"/>
          <w:szCs w:val="28"/>
          <w:lang w:val="uk-UA"/>
        </w:rPr>
        <w:t xml:space="preserve">електротравматизму. 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3740BC">
        <w:rPr>
          <w:rFonts w:ascii="Times New Roman" w:hAnsi="Times New Roman"/>
          <w:b/>
          <w:sz w:val="28"/>
          <w:szCs w:val="28"/>
          <w:lang w:val="uk-UA"/>
        </w:rPr>
        <w:t>Заземлюючим пристроєм</w:t>
      </w:r>
      <w:r w:rsidRPr="003740BC">
        <w:rPr>
          <w:rFonts w:ascii="Times New Roman" w:hAnsi="Times New Roman"/>
          <w:sz w:val="28"/>
          <w:szCs w:val="28"/>
          <w:lang w:val="uk-UA"/>
        </w:rPr>
        <w:t xml:space="preserve"> називають сукупність заземлювача та заземлюючих провідників.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3740BC">
        <w:rPr>
          <w:rFonts w:ascii="Times New Roman" w:hAnsi="Times New Roman"/>
          <w:b/>
          <w:sz w:val="28"/>
          <w:szCs w:val="28"/>
          <w:lang w:val="uk-UA"/>
        </w:rPr>
        <w:t>Заземлювачем</w:t>
      </w:r>
      <w:r w:rsidRPr="003740BC">
        <w:rPr>
          <w:rFonts w:ascii="Times New Roman" w:hAnsi="Times New Roman"/>
          <w:sz w:val="28"/>
          <w:szCs w:val="28"/>
          <w:lang w:val="uk-UA"/>
        </w:rPr>
        <w:t xml:space="preserve"> називають провідник (електрод), або сукупність електрично з'єднаних між собою провідників (електродів), які безпосередньо контактують із землею. Заземлювачі можуть бути штучні й природні, тобто металеві водопровідні труби, залізобетонні та металеві конструкції, які пролягають у землі. Для штучних заземлювачів використовують вертикальні та горизонтальні електроди (металеві труби, прутки, листи заліза).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3740BC">
        <w:rPr>
          <w:rFonts w:ascii="Times New Roman" w:hAnsi="Times New Roman"/>
          <w:sz w:val="28"/>
          <w:szCs w:val="28"/>
          <w:lang w:val="uk-UA"/>
        </w:rPr>
        <w:t>Заземлення якої-небудь точки струмоведучих частин електроустановки, яке необхідне для забезпечення роботи останньої, називають робочим заземленням. Заземлення частин електроустановки з метою забезпечення електробезпеки її експлуатації називається захисним заземленням. Навмисне з'єднання частин електроустановки, які нормально не перебувають під напругою, з глухозаземленою нейтраллю трансформатора, від якого живиться трифазна електрична мережа до 1 кВ, називається зануленням. Головне призначення занулення полягає в забезпеченні автоматичного вимикання дільниці мережі, в якій виникає КЗ між провідниками струму та металевими частинами електроустановки.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3740BC">
        <w:rPr>
          <w:rFonts w:ascii="Times New Roman" w:hAnsi="Times New Roman"/>
          <w:sz w:val="28"/>
          <w:szCs w:val="28"/>
          <w:lang w:val="uk-UA"/>
        </w:rPr>
        <w:t>Захисне заземлення та занулення призначені для забезпечення: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3740BC">
        <w:rPr>
          <w:rFonts w:ascii="Times New Roman" w:hAnsi="Times New Roman"/>
          <w:sz w:val="28"/>
          <w:szCs w:val="28"/>
          <w:lang w:val="uk-UA"/>
        </w:rPr>
        <w:t>а) в установках з ізольованою нейтраллю –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740BC">
        <w:rPr>
          <w:rFonts w:ascii="Times New Roman" w:hAnsi="Times New Roman"/>
          <w:sz w:val="28"/>
          <w:szCs w:val="28"/>
          <w:lang w:val="uk-UA"/>
        </w:rPr>
        <w:t>безпечного струму, що протікає через тіло людини у випадку торкання рукою металевих частин установки, які нормально не перебувають під напругою, під час замикання фази мережі на землю або на заземлені частини;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3740BC">
        <w:rPr>
          <w:rFonts w:ascii="Times New Roman" w:hAnsi="Times New Roman"/>
          <w:sz w:val="28"/>
          <w:szCs w:val="28"/>
          <w:lang w:val="uk-UA"/>
        </w:rPr>
        <w:t>б) в установках із заземленою нейтраллю – автоматичного вимикання пошкоджених дільниць мережі.</w:t>
      </w:r>
    </w:p>
    <w:p w:rsidR="0005257D" w:rsidRPr="003740BC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Pr="00440057">
        <w:rPr>
          <w:rFonts w:ascii="Times New Roman" w:hAnsi="Times New Roman"/>
          <w:sz w:val="28"/>
          <w:szCs w:val="28"/>
          <w:lang w:val="uk-UA"/>
        </w:rPr>
        <w:t>ахисного заземлення зни</w:t>
      </w:r>
      <w:r>
        <w:rPr>
          <w:rFonts w:ascii="Times New Roman" w:hAnsi="Times New Roman"/>
          <w:sz w:val="28"/>
          <w:szCs w:val="28"/>
          <w:lang w:val="uk-UA"/>
        </w:rPr>
        <w:t>жує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до безпечної величини напругу відносно землі на металічних частинах електроустаткування, яке опинилося під напругою внаслідок пошкодження ізоляції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Це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ліквідує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sz w:val="28"/>
          <w:szCs w:val="28"/>
          <w:lang w:val="uk-UA"/>
        </w:rPr>
        <w:t>небезпек</w:t>
      </w:r>
      <w:r>
        <w:rPr>
          <w:rFonts w:ascii="Times New Roman" w:hAnsi="Times New Roman"/>
          <w:sz w:val="28"/>
          <w:szCs w:val="28"/>
          <w:lang w:val="uk-UA"/>
        </w:rPr>
        <w:t>у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ураження </w:t>
      </w:r>
      <w:r w:rsidRPr="00440057">
        <w:rPr>
          <w:rFonts w:ascii="Times New Roman" w:hAnsi="Times New Roman"/>
          <w:sz w:val="28"/>
          <w:szCs w:val="28"/>
          <w:lang w:val="uk-UA"/>
        </w:rPr>
        <w:lastRenderedPageBreak/>
        <w:t>електричним струмом при доторканні до устаткування. Захисне заземлення діє по-різному в мережах з ізольованою та заземленою нейтраллю трансформаторів. На рис.5.1 зображено схеми захисних заземлень у системах з ізольованою та глухозаземленою нейтраллю трансформатора</w:t>
      </w:r>
    </w:p>
    <w:p w:rsidR="0005257D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Надійно та правильно виконане захисне заземлення є засобом, який гарантує безпеку в разі доторкання до металічних частин електромеханічного обладнання, на якому з'явилась напруга внаслідок пошкодження між струмоведучими частинами та корпусом машини, механізму, апарата та ін. Захист вія пошкодження електричним струмом у випадку пробою ізоляції на корпус може виконуватися: захисними заземленнями, захисними відключеннями, вирівнюванням потенціалу, покриттям струмоведучих частин  ізоляцією чи виготовленням їх з ізолюючого матеріалу; використанням ізолюючих підставок та зниженої напруги. </w:t>
      </w:r>
    </w:p>
    <w:p w:rsidR="0005257D" w:rsidRPr="00F10C5A" w:rsidRDefault="0005257D" w:rsidP="0005257D">
      <w:pPr>
        <w:spacing w:line="240" w:lineRule="auto"/>
        <w:ind w:firstLine="426"/>
        <w:jc w:val="both"/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noProof/>
          <w:color w:val="FF0000"/>
          <w:sz w:val="28"/>
          <w:szCs w:val="28"/>
          <w:lang w:val="uk-UA" w:eastAsia="uk-UA"/>
        </w:rPr>
        <w:drawing>
          <wp:inline distT="0" distB="0" distL="0" distR="0">
            <wp:extent cx="2774950" cy="2392045"/>
            <wp:effectExtent l="0" t="0" r="635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57D" w:rsidRPr="00E903C3" w:rsidRDefault="0005257D" w:rsidP="0005257D">
      <w:pPr>
        <w:spacing w:after="0" w:line="240" w:lineRule="auto"/>
        <w:ind w:left="1430" w:hanging="1004"/>
        <w:jc w:val="both"/>
        <w:rPr>
          <w:rFonts w:ascii="Times New Roman" w:hAnsi="Times New Roman"/>
          <w:sz w:val="28"/>
          <w:szCs w:val="28"/>
          <w:lang w:val="uk-UA"/>
        </w:rPr>
      </w:pPr>
      <w:r w:rsidRPr="00E903C3">
        <w:rPr>
          <w:rFonts w:ascii="Times New Roman" w:hAnsi="Times New Roman"/>
          <w:sz w:val="28"/>
          <w:szCs w:val="28"/>
          <w:lang w:val="uk-UA"/>
        </w:rPr>
        <w:t>Рис. 5.1 Схема захисних заземлень: а- в системі з ізольованою нейтраллю; б- в системі с глухозаземленною нейтралю;</w:t>
      </w:r>
    </w:p>
    <w:p w:rsidR="0005257D" w:rsidRPr="00E903C3" w:rsidRDefault="0005257D" w:rsidP="0005257D">
      <w:pPr>
        <w:spacing w:after="0" w:line="240" w:lineRule="auto"/>
        <w:ind w:left="1080"/>
        <w:jc w:val="both"/>
        <w:rPr>
          <w:rFonts w:ascii="Times New Roman" w:hAnsi="Times New Roman"/>
          <w:sz w:val="28"/>
          <w:szCs w:val="28"/>
          <w:lang w:val="uk-UA"/>
        </w:rPr>
      </w:pPr>
      <w:r w:rsidRPr="00E903C3">
        <w:rPr>
          <w:rFonts w:ascii="Times New Roman" w:hAnsi="Times New Roman"/>
          <w:sz w:val="28"/>
          <w:szCs w:val="28"/>
          <w:lang w:val="uk-UA"/>
        </w:rPr>
        <w:t>1 - Пробивний запобіжник; 2 - трансформатор; 3 – плавкі запобіжники; 4- двигун</w:t>
      </w:r>
    </w:p>
    <w:p w:rsidR="0005257D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Відповідно до вимог правил безпеки треба заземлювати корпуси та зовнішні метал</w:t>
      </w:r>
      <w:r>
        <w:rPr>
          <w:rFonts w:ascii="Times New Roman" w:hAnsi="Times New Roman"/>
          <w:sz w:val="28"/>
          <w:szCs w:val="28"/>
          <w:lang w:val="uk-UA"/>
        </w:rPr>
        <w:t>еві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частини усіх машин та механізмів, корпуси трансформаторів та вимірювальних приладів, каркаси розподільчих пристроїв, арматуру кабелів, трубопроводів та ін.</w:t>
      </w:r>
      <w:r w:rsidRPr="00274DD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Н</w:t>
      </w:r>
      <w:r w:rsidRPr="00274DDA">
        <w:rPr>
          <w:rFonts w:ascii="Times New Roman" w:hAnsi="Times New Roman"/>
          <w:sz w:val="28"/>
          <w:szCs w:val="28"/>
          <w:lang w:val="uk-UA"/>
        </w:rPr>
        <w:t>а поверхні шахт та кар'єрів дорівнює 4 Ом, у підземних виробках шахт – 2 Ом.</w:t>
      </w:r>
    </w:p>
    <w:p w:rsidR="0005257D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На </w:t>
      </w:r>
      <w:r>
        <w:rPr>
          <w:rFonts w:ascii="Times New Roman" w:hAnsi="Times New Roman"/>
          <w:sz w:val="28"/>
          <w:szCs w:val="28"/>
          <w:lang w:val="uk-UA"/>
        </w:rPr>
        <w:t>рис</w:t>
      </w:r>
      <w:r w:rsidRPr="00440057">
        <w:rPr>
          <w:rFonts w:ascii="Times New Roman" w:hAnsi="Times New Roman"/>
          <w:sz w:val="28"/>
          <w:szCs w:val="28"/>
          <w:lang w:val="uk-UA"/>
        </w:rPr>
        <w:t>.5.2. показано розподіл потенціал</w:t>
      </w:r>
      <w:r>
        <w:rPr>
          <w:rFonts w:ascii="Times New Roman" w:hAnsi="Times New Roman"/>
          <w:sz w:val="28"/>
          <w:szCs w:val="28"/>
          <w:lang w:val="uk-UA"/>
        </w:rPr>
        <w:t>ів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на поверхні землі, під </w:t>
      </w:r>
      <w:r>
        <w:rPr>
          <w:rFonts w:ascii="Times New Roman" w:hAnsi="Times New Roman"/>
          <w:sz w:val="28"/>
          <w:szCs w:val="28"/>
          <w:lang w:val="uk-UA"/>
        </w:rPr>
        <w:t>дією якого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знаходиться корпус апарата з пошкодженою ізоляцією. Корпус підключено до заземлювача стрижневого типу. Крива розподілу потенціалів навкруги одного стрижневого заземлювача наближається за формулою до гіпербол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На відстані 15...20 м на всі боки від вертикальної осі стрижневого заземлювача потенціал землі дорівнює нулю. </w:t>
      </w:r>
      <w:r>
        <w:rPr>
          <w:rFonts w:ascii="Times New Roman" w:hAnsi="Times New Roman"/>
          <w:sz w:val="28"/>
          <w:szCs w:val="28"/>
          <w:lang w:val="uk-UA"/>
        </w:rPr>
        <w:t>Зниження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потенціалу навкруги заземлювача пояснюється тим, що об'єм землі, в якій розтікається струм .збільшується у міру віддалення від заземлюючого електрода. Оскільки </w:t>
      </w:r>
      <w:r w:rsidRPr="00440057">
        <w:rPr>
          <w:rFonts w:ascii="Times New Roman" w:hAnsi="Times New Roman"/>
          <w:sz w:val="28"/>
          <w:szCs w:val="28"/>
          <w:lang w:val="uk-UA"/>
        </w:rPr>
        <w:lastRenderedPageBreak/>
        <w:t>щільність струму біля поверхні заземлювача - найбільша, то падіння напруги в землі біля поверхні заземлювача також максимальне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sz w:val="28"/>
          <w:szCs w:val="28"/>
          <w:lang w:val="uk-UA"/>
        </w:rPr>
        <w:t>При збільшенні відстані від заземлювача падіння напруги на одиницю довжини зменшується. Людина, що торкнулася до апарата з відстані простягнутої руки (</w:t>
      </w:r>
      <w:smartTag w:uri="urn:schemas-microsoft-com:office:smarttags" w:element="metricconverter">
        <w:smartTagPr>
          <w:attr w:name="ProductID" w:val="0,8 м"/>
        </w:smartTagPr>
        <w:r w:rsidRPr="00440057">
          <w:rPr>
            <w:rFonts w:ascii="Times New Roman" w:hAnsi="Times New Roman"/>
            <w:sz w:val="28"/>
            <w:szCs w:val="28"/>
            <w:lang w:val="uk-UA"/>
          </w:rPr>
          <w:t>0,8 м</w:t>
        </w:r>
      </w:smartTag>
      <w:r w:rsidRPr="00440057">
        <w:rPr>
          <w:rFonts w:ascii="Times New Roman" w:hAnsi="Times New Roman"/>
          <w:sz w:val="28"/>
          <w:szCs w:val="28"/>
          <w:lang w:val="uk-UA"/>
        </w:rPr>
        <w:t xml:space="preserve">), </w:t>
      </w:r>
      <w:r w:rsidRPr="009025EE">
        <w:rPr>
          <w:rFonts w:ascii="Times New Roman" w:hAnsi="Times New Roman"/>
          <w:sz w:val="28"/>
          <w:szCs w:val="28"/>
          <w:lang w:val="uk-UA"/>
        </w:rPr>
        <w:t xml:space="preserve">потрапляє під різницю потенціалів, </w:t>
      </w:r>
      <w:r w:rsidRPr="009025EE">
        <w:rPr>
          <w:rFonts w:ascii="Times New Roman" w:hAnsi="Times New Roman"/>
          <w:i/>
          <w:sz w:val="28"/>
          <w:szCs w:val="28"/>
          <w:lang w:val="en-US"/>
        </w:rPr>
        <w:t>U</w:t>
      </w:r>
      <w:r w:rsidRPr="009025EE">
        <w:rPr>
          <w:rFonts w:ascii="Times New Roman" w:hAnsi="Times New Roman"/>
          <w:i/>
          <w:sz w:val="28"/>
          <w:szCs w:val="28"/>
          <w:vertAlign w:val="subscript"/>
          <w:lang w:val="uk-UA"/>
        </w:rPr>
        <w:t>д</w:t>
      </w:r>
      <w:r w:rsidRPr="009025EE">
        <w:rPr>
          <w:rFonts w:ascii="Times New Roman" w:hAnsi="Times New Roman"/>
          <w:i/>
          <w:sz w:val="28"/>
          <w:szCs w:val="28"/>
          <w:lang w:val="uk-UA"/>
        </w:rPr>
        <w:t>= φ- φ</w:t>
      </w:r>
      <w:r w:rsidRPr="009025EE">
        <w:rPr>
          <w:rFonts w:ascii="Times New Roman" w:hAnsi="Times New Roman"/>
          <w:i/>
          <w:sz w:val="28"/>
          <w:szCs w:val="28"/>
          <w:vertAlign w:val="subscript"/>
          <w:lang w:val="uk-UA"/>
        </w:rPr>
        <w:t>1</w:t>
      </w:r>
      <w:r w:rsidRPr="009025EE">
        <w:rPr>
          <w:rFonts w:ascii="Times New Roman" w:hAnsi="Times New Roman"/>
          <w:sz w:val="28"/>
          <w:szCs w:val="28"/>
          <w:lang w:val="uk-UA"/>
        </w:rPr>
        <w:t xml:space="preserve">, що зветься напругою торкання. 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Коли людина підходить до апарата з пошкодженою ізоляцією однієї з фаз, вона потрапляє під різницю потенціалів, </w:t>
      </w:r>
      <w:r w:rsidRPr="00722E47">
        <w:rPr>
          <w:rFonts w:ascii="Times New Roman" w:hAnsi="Times New Roman"/>
          <w:sz w:val="28"/>
          <w:szCs w:val="28"/>
          <w:lang w:val="en-US"/>
        </w:rPr>
        <w:t>U</w:t>
      </w:r>
      <w:r w:rsidRPr="00722E47">
        <w:rPr>
          <w:rFonts w:ascii="Times New Roman" w:hAnsi="Times New Roman"/>
          <w:sz w:val="28"/>
          <w:szCs w:val="28"/>
          <w:vertAlign w:val="subscript"/>
          <w:lang w:val="en-US"/>
        </w:rPr>
        <w:t>K</w:t>
      </w:r>
      <w:r w:rsidRPr="00722E47">
        <w:rPr>
          <w:rFonts w:ascii="Times New Roman" w:hAnsi="Times New Roman"/>
          <w:sz w:val="28"/>
          <w:szCs w:val="28"/>
          <w:lang w:val="uk-UA"/>
        </w:rPr>
        <w:t xml:space="preserve"> = φ</w:t>
      </w:r>
      <w:r w:rsidRPr="00722E47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722E47">
        <w:rPr>
          <w:rFonts w:ascii="Times New Roman" w:hAnsi="Times New Roman"/>
          <w:sz w:val="28"/>
          <w:szCs w:val="28"/>
          <w:lang w:val="uk-UA"/>
        </w:rPr>
        <w:t xml:space="preserve"> – φ</w:t>
      </w:r>
      <w:r w:rsidRPr="00722E4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що зветься крокового напругою. Довжина кроку - </w:t>
      </w:r>
      <w:smartTag w:uri="urn:schemas-microsoft-com:office:smarttags" w:element="metricconverter">
        <w:smartTagPr>
          <w:attr w:name="ProductID" w:val="0,8 м"/>
        </w:smartTagPr>
        <w:r w:rsidRPr="00440057">
          <w:rPr>
            <w:rFonts w:ascii="Times New Roman" w:hAnsi="Times New Roman"/>
            <w:sz w:val="28"/>
            <w:szCs w:val="28"/>
            <w:lang w:val="uk-UA"/>
          </w:rPr>
          <w:t>0,8</w:t>
        </w:r>
        <w:r>
          <w:rPr>
            <w:rFonts w:ascii="Times New Roman" w:hAnsi="Times New Roman"/>
            <w:sz w:val="28"/>
            <w:szCs w:val="28"/>
            <w:lang w:val="uk-UA"/>
          </w:rPr>
          <w:t xml:space="preserve"> м</w:t>
        </w:r>
      </w:smartTag>
      <w:r w:rsidRPr="00440057">
        <w:rPr>
          <w:rFonts w:ascii="Times New Roman" w:hAnsi="Times New Roman"/>
          <w:sz w:val="28"/>
          <w:szCs w:val="28"/>
          <w:lang w:val="uk-UA"/>
        </w:rPr>
        <w:t>. Для підвищення безпеки слід знижувати напругу торкання та крокову напругу.</w:t>
      </w:r>
    </w:p>
    <w:p w:rsidR="0005257D" w:rsidRPr="00440057" w:rsidRDefault="0005257D" w:rsidP="0005257D">
      <w:pPr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Pr="00440057" w:rsidRDefault="0005257D" w:rsidP="0005257D">
      <w:pPr>
        <w:spacing w:line="240" w:lineRule="auto"/>
        <w:ind w:left="1474" w:firstLine="73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inline distT="0" distB="0" distL="0" distR="0">
            <wp:extent cx="3816985" cy="29984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985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5257D" w:rsidRPr="00440057" w:rsidRDefault="0005257D" w:rsidP="0005257D">
      <w:pPr>
        <w:spacing w:line="240" w:lineRule="auto"/>
        <w:ind w:firstLine="679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Рис. 5.2. Розподіл потенціалу на поверхні землі.</w:t>
      </w:r>
    </w:p>
    <w:p w:rsidR="0005257D" w:rsidRPr="00440057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Якби людина знаходилася безпосередньо під заземлювачем, напруга що діє на нього, дорівнювала б нулю. Опір ґрунту називають опором розтікання. На практиці опори розтікання відносять не до ґрунту, а до заземлення і використовують термін "опір заземлення". Опір заземлення визначається відношенням напруги на заземлювачі відносно точки нульового потенціалу до значення струму, який протікає заземлювачем: </w:t>
      </w:r>
    </w:p>
    <w:p w:rsidR="0005257D" w:rsidRPr="00864556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864556">
        <w:rPr>
          <w:rFonts w:ascii="Times New Roman" w:hAnsi="Times New Roman"/>
          <w:i/>
          <w:sz w:val="28"/>
          <w:szCs w:val="28"/>
          <w:lang w:val="en-US"/>
        </w:rPr>
        <w:t>R</w:t>
      </w:r>
      <w:r w:rsidRPr="00864556">
        <w:rPr>
          <w:rFonts w:ascii="Times New Roman" w:hAnsi="Times New Roman"/>
          <w:i/>
          <w:sz w:val="28"/>
          <w:szCs w:val="28"/>
          <w:vertAlign w:val="subscript"/>
          <w:lang w:val="uk-UA"/>
        </w:rPr>
        <w:t>3</w:t>
      </w:r>
      <w:r w:rsidRPr="00864556">
        <w:rPr>
          <w:rFonts w:ascii="Times New Roman" w:hAnsi="Times New Roman"/>
          <w:i/>
          <w:sz w:val="28"/>
          <w:szCs w:val="28"/>
          <w:lang w:val="uk-UA"/>
        </w:rPr>
        <w:t>=</w:t>
      </w:r>
      <w:r w:rsidRPr="00864556">
        <w:rPr>
          <w:rFonts w:ascii="Times New Roman" w:hAnsi="Times New Roman"/>
          <w:i/>
          <w:sz w:val="28"/>
          <w:szCs w:val="28"/>
          <w:lang w:val="en-US"/>
        </w:rPr>
        <w:t>U</w:t>
      </w:r>
      <w:r w:rsidRPr="00864556">
        <w:rPr>
          <w:rFonts w:ascii="Times New Roman" w:hAnsi="Times New Roman"/>
          <w:i/>
          <w:sz w:val="28"/>
          <w:szCs w:val="28"/>
          <w:vertAlign w:val="subscript"/>
          <w:lang w:val="uk-UA"/>
        </w:rPr>
        <w:t>3</w:t>
      </w:r>
      <w:r w:rsidRPr="00864556">
        <w:rPr>
          <w:rFonts w:ascii="Times New Roman" w:hAnsi="Times New Roman"/>
          <w:i/>
          <w:sz w:val="28"/>
          <w:szCs w:val="28"/>
          <w:lang w:val="uk-UA"/>
        </w:rPr>
        <w:t>/</w:t>
      </w:r>
      <w:r w:rsidRPr="00864556">
        <w:rPr>
          <w:rFonts w:ascii="Times New Roman" w:hAnsi="Times New Roman"/>
          <w:i/>
          <w:sz w:val="28"/>
          <w:szCs w:val="28"/>
          <w:lang w:val="en-US"/>
        </w:rPr>
        <w:t>I</w:t>
      </w:r>
      <w:r w:rsidRPr="00864556">
        <w:rPr>
          <w:rFonts w:ascii="Times New Roman" w:hAnsi="Times New Roman"/>
          <w:i/>
          <w:sz w:val="28"/>
          <w:szCs w:val="28"/>
          <w:vertAlign w:val="subscript"/>
          <w:lang w:val="uk-UA"/>
        </w:rPr>
        <w:t>З</w:t>
      </w:r>
      <w:r w:rsidRPr="00864556">
        <w:rPr>
          <w:rFonts w:ascii="Times New Roman" w:hAnsi="Times New Roman"/>
          <w:sz w:val="28"/>
          <w:szCs w:val="28"/>
          <w:lang w:val="uk-UA"/>
        </w:rPr>
        <w:tab/>
      </w:r>
      <w:r w:rsidRPr="00864556">
        <w:rPr>
          <w:rFonts w:ascii="Times New Roman" w:hAnsi="Times New Roman"/>
          <w:sz w:val="28"/>
          <w:szCs w:val="28"/>
          <w:lang w:val="uk-UA"/>
        </w:rPr>
        <w:tab/>
      </w:r>
      <w:r w:rsidRPr="00864556"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864556">
        <w:rPr>
          <w:rFonts w:ascii="Times New Roman" w:hAnsi="Times New Roman"/>
          <w:sz w:val="28"/>
          <w:szCs w:val="28"/>
          <w:lang w:val="uk-UA"/>
        </w:rPr>
        <w:tab/>
        <w:t>(5.1)</w:t>
      </w:r>
    </w:p>
    <w:p w:rsidR="0005257D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Найчастіше заземлювач комплектується із забитих у землю труб, які з'єднані сталевими смугами. Еквівалентний опір складного заземлення обчислюється як еквівалентний опір паралельно ввімкнених опорів:</w:t>
      </w:r>
    </w:p>
    <w:p w:rsidR="0005257D" w:rsidRPr="00B30DE8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B30DE8">
        <w:rPr>
          <w:rFonts w:ascii="Times New Roman" w:hAnsi="Times New Roman"/>
          <w:sz w:val="28"/>
          <w:szCs w:val="28"/>
          <w:lang w:val="uk-UA"/>
        </w:rPr>
        <w:t>Складний заземлювач звичайно комплектується із забитих у землю труб, які з'єднуються між собою сталевими смугами. Коли труби розташовані одна від</w:t>
      </w:r>
      <w:r>
        <w:rPr>
          <w:rFonts w:ascii="Times New Roman" w:hAnsi="Times New Roman"/>
          <w:sz w:val="28"/>
          <w:szCs w:val="28"/>
          <w:lang w:val="uk-UA"/>
        </w:rPr>
        <w:t xml:space="preserve"> одної на відстані більше як </w:t>
      </w:r>
      <w:smartTag w:uri="urn:schemas-microsoft-com:office:smarttags" w:element="metricconverter">
        <w:smartTagPr>
          <w:attr w:name="ProductID" w:val="20 м"/>
        </w:smartTagPr>
        <w:r>
          <w:rPr>
            <w:rFonts w:ascii="Times New Roman" w:hAnsi="Times New Roman"/>
            <w:sz w:val="28"/>
            <w:szCs w:val="28"/>
            <w:lang w:val="uk-UA"/>
          </w:rPr>
          <w:t xml:space="preserve">20 </w:t>
        </w:r>
        <w:r w:rsidRPr="00B30DE8">
          <w:rPr>
            <w:rFonts w:ascii="Times New Roman" w:hAnsi="Times New Roman"/>
            <w:sz w:val="28"/>
            <w:szCs w:val="28"/>
            <w:lang w:val="uk-UA"/>
          </w:rPr>
          <w:t>м</w:t>
        </w:r>
      </w:smartTag>
      <w:r w:rsidRPr="00B30DE8">
        <w:rPr>
          <w:rFonts w:ascii="Times New Roman" w:hAnsi="Times New Roman"/>
          <w:sz w:val="28"/>
          <w:szCs w:val="28"/>
          <w:lang w:val="uk-UA"/>
        </w:rPr>
        <w:t>, струм, що прох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B30DE8">
        <w:rPr>
          <w:rFonts w:ascii="Times New Roman" w:hAnsi="Times New Roman"/>
          <w:sz w:val="28"/>
          <w:szCs w:val="28"/>
          <w:lang w:val="uk-UA"/>
        </w:rPr>
        <w:t>дить через кожний заземлювач, має свій об'єм землі, де він має можливість розтікатися до безмежно малої величини. У цьому випадку паралельно з'єднані заземлювачі не впливають один на одного, і еквівалентний опір визначається як еквівалентний опір паралельно з'єднаних резисторів:</w:t>
      </w:r>
    </w:p>
    <w:p w:rsidR="0005257D" w:rsidRPr="00B30DE8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8"/>
          <w:szCs w:val="28"/>
          <w:lang w:val="uk-UA"/>
        </w:rPr>
      </w:pPr>
      <w:r w:rsidRPr="00B30DE8">
        <w:rPr>
          <w:rFonts w:ascii="Times New Roman" w:hAnsi="Times New Roman"/>
          <w:position w:val="-28"/>
          <w:sz w:val="28"/>
          <w:szCs w:val="28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45.2pt" o:ole="">
            <v:imagedata r:id="rId11" o:title=""/>
          </v:shape>
          <o:OLEObject Type="Embed" ProgID="Equation.3" ShapeID="_x0000_i1025" DrawAspect="Content" ObjectID="_1489349778" r:id="rId12"/>
        </w:object>
      </w:r>
      <w:r w:rsidRPr="00B30DE8">
        <w:rPr>
          <w:rFonts w:ascii="Times New Roman" w:hAnsi="Times New Roman"/>
          <w:sz w:val="28"/>
          <w:szCs w:val="28"/>
          <w:lang w:val="uk-UA"/>
        </w:rPr>
        <w:tab/>
      </w:r>
      <w:r w:rsidRPr="00B30DE8"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 w:rsidRPr="00B30DE8">
        <w:rPr>
          <w:rFonts w:ascii="Times New Roman" w:hAnsi="Times New Roman"/>
          <w:sz w:val="28"/>
          <w:szCs w:val="28"/>
          <w:lang w:val="uk-UA"/>
        </w:rPr>
        <w:tab/>
        <w:t>(5.2)</w:t>
      </w:r>
    </w:p>
    <w:p w:rsidR="0005257D" w:rsidRPr="00B30DE8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B30DE8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B30DE8">
        <w:rPr>
          <w:rFonts w:ascii="Times New Roman" w:hAnsi="Times New Roman"/>
          <w:i/>
          <w:sz w:val="28"/>
          <w:szCs w:val="28"/>
          <w:lang w:val="uk-UA"/>
        </w:rPr>
        <w:t>п</w:t>
      </w:r>
      <w:r w:rsidRPr="00B30DE8">
        <w:rPr>
          <w:rFonts w:ascii="Times New Roman" w:hAnsi="Times New Roman"/>
          <w:sz w:val="28"/>
          <w:szCs w:val="28"/>
          <w:lang w:val="uk-UA"/>
        </w:rPr>
        <w:t xml:space="preserve"> – число поодиноких заземлювачів з опором </w:t>
      </w:r>
      <w:r w:rsidRPr="00B30DE8">
        <w:rPr>
          <w:rFonts w:ascii="Times New Roman" w:hAnsi="Times New Roman"/>
          <w:i/>
          <w:sz w:val="28"/>
          <w:szCs w:val="28"/>
          <w:lang w:val="en-US"/>
        </w:rPr>
        <w:t>R</w:t>
      </w:r>
      <w:r w:rsidRPr="00B30DE8">
        <w:rPr>
          <w:rFonts w:ascii="Times New Roman" w:hAnsi="Times New Roman"/>
          <w:i/>
          <w:sz w:val="28"/>
          <w:szCs w:val="28"/>
          <w:vertAlign w:val="subscript"/>
          <w:lang w:val="uk-UA"/>
        </w:rPr>
        <w:t>зі</w:t>
      </w:r>
      <w:r w:rsidRPr="00B30DE8">
        <w:rPr>
          <w:rFonts w:ascii="Times New Roman" w:hAnsi="Times New Roman"/>
          <w:sz w:val="28"/>
          <w:szCs w:val="28"/>
        </w:rPr>
        <w:t xml:space="preserve"> </w:t>
      </w:r>
      <w:r w:rsidRPr="00B30DE8">
        <w:rPr>
          <w:rFonts w:ascii="Times New Roman" w:hAnsi="Times New Roman"/>
          <w:sz w:val="28"/>
          <w:szCs w:val="28"/>
          <w:lang w:val="uk-UA"/>
        </w:rPr>
        <w:t>.</w:t>
      </w:r>
    </w:p>
    <w:p w:rsidR="0005257D" w:rsidRPr="00440057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Оскільки заземлювачі розташовані один від одного на відстані, меншій від </w:t>
      </w:r>
      <w:smartTag w:uri="urn:schemas-microsoft-com:office:smarttags" w:element="metricconverter">
        <w:smartTagPr>
          <w:attr w:name="ProductID" w:val="20 м"/>
        </w:smartTagPr>
        <w:r w:rsidRPr="00440057">
          <w:rPr>
            <w:rFonts w:ascii="Times New Roman" w:hAnsi="Times New Roman"/>
            <w:sz w:val="28"/>
            <w:szCs w:val="28"/>
            <w:lang w:val="uk-UA"/>
          </w:rPr>
          <w:t>20 м</w:t>
        </w:r>
      </w:smartTag>
      <w:r w:rsidRPr="00440057">
        <w:rPr>
          <w:rFonts w:ascii="Times New Roman" w:hAnsi="Times New Roman"/>
          <w:sz w:val="28"/>
          <w:szCs w:val="28"/>
          <w:lang w:val="uk-UA"/>
        </w:rPr>
        <w:t>, то виключити взаємний вплив заземлювачів неможливо, тому опір розтіканню складного заземлення R</w:t>
      </w:r>
      <w:r w:rsidRPr="00B30DE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440057">
        <w:rPr>
          <w:rFonts w:ascii="Times New Roman" w:hAnsi="Times New Roman"/>
          <w:sz w:val="28"/>
          <w:szCs w:val="28"/>
          <w:lang w:val="uk-UA"/>
        </w:rPr>
        <w:t>, буде більшим, ніж еквівалентний опір паралельно включених опорів.</w:t>
      </w:r>
    </w:p>
    <w:p w:rsidR="0005257D" w:rsidRPr="00D65BDB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Відношення </w:t>
      </w:r>
      <w:r w:rsidRPr="00440057">
        <w:rPr>
          <w:rFonts w:ascii="Times New Roman" w:hAnsi="Times New Roman"/>
          <w:position w:val="-30"/>
          <w:sz w:val="28"/>
          <w:szCs w:val="28"/>
          <w:lang w:val="uk-UA"/>
        </w:rPr>
        <w:object w:dxaOrig="720" w:dyaOrig="680">
          <v:shape id="_x0000_i1026" type="#_x0000_t75" style="width:45.2pt;height:41.85pt" o:ole="">
            <v:imagedata r:id="rId13" o:title=""/>
          </v:shape>
          <o:OLEObject Type="Embed" ProgID="Equation.DSMT4" ShapeID="_x0000_i1026" DrawAspect="Content" ObjectID="_1489349779" r:id="rId14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називається коефіцієнтом використання </w:t>
      </w:r>
      <w:r w:rsidRPr="00845932">
        <w:rPr>
          <w:rFonts w:ascii="Times New Roman" w:hAnsi="Times New Roman"/>
          <w:sz w:val="28"/>
          <w:szCs w:val="28"/>
          <w:lang w:val="uk-UA"/>
        </w:rPr>
        <w:t>заземлювачів.</w:t>
      </w:r>
      <w:r w:rsidRPr="00D65BDB">
        <w:rPr>
          <w:rFonts w:ascii="Times New Roman" w:hAnsi="Times New Roman"/>
          <w:sz w:val="28"/>
          <w:szCs w:val="28"/>
          <w:lang w:val="uk-UA"/>
        </w:rPr>
        <w:t xml:space="preserve"> Із збільшенням числа паралельно ввімкнених заземлювачів коефіцієнт використання їх зменшується.</w:t>
      </w:r>
    </w:p>
    <w:p w:rsidR="0005257D" w:rsidRPr="00845932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845932">
        <w:rPr>
          <w:rFonts w:ascii="Times New Roman" w:hAnsi="Times New Roman"/>
          <w:sz w:val="28"/>
          <w:szCs w:val="28"/>
          <w:lang w:val="uk-UA"/>
        </w:rPr>
        <w:t>Безпосередньо вимірювання потенціалів може бути виконано</w:t>
      </w:r>
      <w:r>
        <w:rPr>
          <w:rFonts w:ascii="Times New Roman" w:hAnsi="Times New Roman"/>
          <w:sz w:val="28"/>
          <w:szCs w:val="28"/>
          <w:lang w:val="uk-UA"/>
        </w:rPr>
        <w:t xml:space="preserve"> методом амперметра - вольтметра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згідно зі схемою (рис.5.З). Тут Х і Д – відповідно заземлювач, який досліджується, та допоміжний заземлювач. Зонд 3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0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розташовується в зоні нульового потенціалу, а переносний зонд 3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і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– в точках, потенціал яких треба виміряти. Потенціали в будь-якій точці </w:t>
      </w:r>
      <w:r w:rsidRPr="00845932">
        <w:rPr>
          <w:rFonts w:ascii="Times New Roman" w:hAnsi="Times New Roman"/>
          <w:i/>
          <w:sz w:val="28"/>
          <w:szCs w:val="28"/>
          <w:lang w:val="en-US"/>
        </w:rPr>
        <w:t>U</w:t>
      </w:r>
      <w:r w:rsidRPr="0084593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відсотках від повного потенціалу </w:t>
      </w:r>
      <w:r w:rsidRPr="00845932">
        <w:rPr>
          <w:rFonts w:ascii="Times New Roman" w:hAnsi="Times New Roman"/>
          <w:i/>
          <w:sz w:val="28"/>
          <w:szCs w:val="28"/>
          <w:lang w:val="en-US"/>
        </w:rPr>
        <w:t>U</w:t>
      </w:r>
      <w:r w:rsidRPr="0084593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, відповідно виміряні вольтметром між електродами 3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0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- З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і</w:t>
      </w:r>
      <w:r w:rsidRPr="00845932">
        <w:rPr>
          <w:rFonts w:ascii="Times New Roman" w:hAnsi="Times New Roman"/>
          <w:sz w:val="28"/>
          <w:szCs w:val="28"/>
          <w:lang w:val="uk-UA"/>
        </w:rPr>
        <w:t>; та 3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0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- </w:t>
      </w:r>
      <w:r w:rsidRPr="00845932">
        <w:rPr>
          <w:rFonts w:ascii="Times New Roman" w:hAnsi="Times New Roman"/>
          <w:sz w:val="28"/>
          <w:szCs w:val="28"/>
          <w:lang w:val="en-US"/>
        </w:rPr>
        <w:t>X</w:t>
      </w:r>
      <w:r w:rsidRPr="00845932">
        <w:rPr>
          <w:rFonts w:ascii="Times New Roman" w:hAnsi="Times New Roman"/>
          <w:sz w:val="28"/>
          <w:szCs w:val="28"/>
          <w:lang w:val="uk-UA"/>
        </w:rPr>
        <w:t>, обчислюють за формулою:</w:t>
      </w:r>
    </w:p>
    <w:p w:rsidR="0005257D" w:rsidRPr="00845932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rPr>
          <w:rFonts w:ascii="Times New Roman" w:hAnsi="Times New Roman"/>
          <w:sz w:val="28"/>
          <w:szCs w:val="28"/>
          <w:lang w:val="uk-UA"/>
        </w:rPr>
      </w:pPr>
      <w:r w:rsidRPr="00845932">
        <w:rPr>
          <w:rFonts w:ascii="Times New Roman" w:hAnsi="Times New Roman"/>
          <w:position w:val="-14"/>
          <w:sz w:val="28"/>
          <w:szCs w:val="28"/>
          <w:lang w:val="uk-UA"/>
        </w:rPr>
        <w:object w:dxaOrig="2240" w:dyaOrig="380">
          <v:shape id="_x0000_i1027" type="#_x0000_t75" style="width:176.65pt;height:30.15pt" o:ole="">
            <v:imagedata r:id="rId15" o:title=""/>
          </v:shape>
          <o:OLEObject Type="Embed" ProgID="Equation.3" ShapeID="_x0000_i1027" DrawAspect="Content" ObjectID="_1489349780" r:id="rId16"/>
        </w:objec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>(5.3)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845932">
        <w:rPr>
          <w:rFonts w:ascii="Times New Roman" w:hAnsi="Times New Roman"/>
          <w:sz w:val="28"/>
          <w:szCs w:val="28"/>
          <w:lang w:val="uk-UA"/>
        </w:rPr>
        <w:t>За результатами обчислень будують криву розподіл</w:t>
      </w:r>
      <w:r w:rsidRPr="00845932">
        <w:rPr>
          <w:rFonts w:ascii="Times New Roman" w:hAnsi="Times New Roman"/>
          <w:sz w:val="28"/>
          <w:szCs w:val="28"/>
        </w:rPr>
        <w:t xml:space="preserve"> 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потенціалів на поверхні землі. 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lang w:val="uk-UA"/>
        </w:rPr>
      </w:pPr>
      <w:r>
        <w:rPr>
          <w:noProof/>
          <w:lang w:val="uk-UA" w:eastAsia="uk-UA"/>
        </w:rPr>
        <mc:AlternateContent>
          <mc:Choice Requires="wpc">
            <w:drawing>
              <wp:inline distT="0" distB="0" distL="0" distR="0">
                <wp:extent cx="3019425" cy="2412365"/>
                <wp:effectExtent l="0" t="1905" r="1905" b="0"/>
                <wp:docPr id="850" name="Полотно 8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1228090" y="121920"/>
                            <a:ext cx="741680" cy="584835"/>
                            <a:chOff x="1934" y="192"/>
                            <a:chExt cx="1168" cy="921"/>
                          </a:xfrm>
                        </wpg:grpSpPr>
                        <wps:wsp>
                          <wps:cNvPr id="5" name="Freeform 5"/>
                          <wps:cNvSpPr>
                            <a:spLocks/>
                          </wps:cNvSpPr>
                          <wps:spPr bwMode="auto">
                            <a:xfrm>
                              <a:off x="2031" y="192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3 h 21"/>
                                <a:gd name="T6" fmla="*/ 4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6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3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3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6"/>
                          <wps:cNvSpPr>
                            <a:spLocks/>
                          </wps:cNvSpPr>
                          <wps:spPr bwMode="auto">
                            <a:xfrm>
                              <a:off x="2031" y="192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3 h 21"/>
                                <a:gd name="T4" fmla="*/ 4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6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3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3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Freeform 7"/>
                          <wps:cNvSpPr>
                            <a:spLocks/>
                          </wps:cNvSpPr>
                          <wps:spPr bwMode="auto">
                            <a:xfrm>
                              <a:off x="2031" y="196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7"/>
                                <a:gd name="T2" fmla="*/ 21 w 43"/>
                                <a:gd name="T3" fmla="*/ 0 h 1957"/>
                                <a:gd name="T4" fmla="*/ 0 w 43"/>
                                <a:gd name="T5" fmla="*/ 0 h 1957"/>
                                <a:gd name="T6" fmla="*/ 0 w 43"/>
                                <a:gd name="T7" fmla="*/ 1957 h 1957"/>
                                <a:gd name="T8" fmla="*/ 21 w 43"/>
                                <a:gd name="T9" fmla="*/ 1957 h 1957"/>
                                <a:gd name="T10" fmla="*/ 43 w 43"/>
                                <a:gd name="T11" fmla="*/ 1957 h 1957"/>
                                <a:gd name="T12" fmla="*/ 43 w 43"/>
                                <a:gd name="T13" fmla="*/ 0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7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7"/>
                                  </a:lnTo>
                                  <a:lnTo>
                                    <a:pt x="21" y="1957"/>
                                  </a:lnTo>
                                  <a:lnTo>
                                    <a:pt x="43" y="1957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Freeform 8"/>
                          <wps:cNvSpPr>
                            <a:spLocks/>
                          </wps:cNvSpPr>
                          <wps:spPr bwMode="auto">
                            <a:xfrm>
                              <a:off x="2031" y="196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7"/>
                                <a:gd name="T2" fmla="*/ 21 w 43"/>
                                <a:gd name="T3" fmla="*/ 0 h 1957"/>
                                <a:gd name="T4" fmla="*/ 0 w 43"/>
                                <a:gd name="T5" fmla="*/ 0 h 1957"/>
                                <a:gd name="T6" fmla="*/ 0 w 43"/>
                                <a:gd name="T7" fmla="*/ 1957 h 1957"/>
                                <a:gd name="T8" fmla="*/ 21 w 43"/>
                                <a:gd name="T9" fmla="*/ 1957 h 1957"/>
                                <a:gd name="T10" fmla="*/ 43 w 43"/>
                                <a:gd name="T11" fmla="*/ 1957 h 1957"/>
                                <a:gd name="T12" fmla="*/ 43 w 43"/>
                                <a:gd name="T13" fmla="*/ 0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7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7"/>
                                  </a:lnTo>
                                  <a:lnTo>
                                    <a:pt x="21" y="1957"/>
                                  </a:lnTo>
                                  <a:lnTo>
                                    <a:pt x="43" y="1957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9"/>
                          <wps:cNvSpPr>
                            <a:spLocks/>
                          </wps:cNvSpPr>
                          <wps:spPr bwMode="auto">
                            <a:xfrm>
                              <a:off x="2031" y="522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8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6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8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10"/>
                          <wps:cNvSpPr>
                            <a:spLocks/>
                          </wps:cNvSpPr>
                          <wps:spPr bwMode="auto">
                            <a:xfrm>
                              <a:off x="2031" y="522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8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6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8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11"/>
                          <wps:cNvSpPr>
                            <a:spLocks/>
                          </wps:cNvSpPr>
                          <wps:spPr bwMode="auto">
                            <a:xfrm>
                              <a:off x="2031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23 h 23"/>
                                <a:gd name="T4" fmla="*/ 0 w 42"/>
                                <a:gd name="T5" fmla="*/ 16 h 23"/>
                                <a:gd name="T6" fmla="*/ 3 w 42"/>
                                <a:gd name="T7" fmla="*/ 9 h 23"/>
                                <a:gd name="T8" fmla="*/ 9 w 42"/>
                                <a:gd name="T9" fmla="*/ 3 h 23"/>
                                <a:gd name="T10" fmla="*/ 15 w 42"/>
                                <a:gd name="T11" fmla="*/ 0 h 23"/>
                                <a:gd name="T12" fmla="*/ 22 w 42"/>
                                <a:gd name="T13" fmla="*/ 0 h 23"/>
                                <a:gd name="T14" fmla="*/ 30 w 42"/>
                                <a:gd name="T15" fmla="*/ 1 h 23"/>
                                <a:gd name="T16" fmla="*/ 36 w 42"/>
                                <a:gd name="T17" fmla="*/ 5 h 23"/>
                                <a:gd name="T18" fmla="*/ 40 w 42"/>
                                <a:gd name="T19" fmla="*/ 12 h 23"/>
                                <a:gd name="T20" fmla="*/ 42 w 42"/>
                                <a:gd name="T21" fmla="*/ 19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9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Freeform 12"/>
                          <wps:cNvSpPr>
                            <a:spLocks/>
                          </wps:cNvSpPr>
                          <wps:spPr bwMode="auto">
                            <a:xfrm>
                              <a:off x="2031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23 h 23"/>
                                <a:gd name="T2" fmla="*/ 0 w 42"/>
                                <a:gd name="T3" fmla="*/ 16 h 23"/>
                                <a:gd name="T4" fmla="*/ 3 w 42"/>
                                <a:gd name="T5" fmla="*/ 9 h 23"/>
                                <a:gd name="T6" fmla="*/ 9 w 42"/>
                                <a:gd name="T7" fmla="*/ 3 h 23"/>
                                <a:gd name="T8" fmla="*/ 15 w 42"/>
                                <a:gd name="T9" fmla="*/ 0 h 23"/>
                                <a:gd name="T10" fmla="*/ 22 w 42"/>
                                <a:gd name="T11" fmla="*/ 0 h 23"/>
                                <a:gd name="T12" fmla="*/ 30 w 42"/>
                                <a:gd name="T13" fmla="*/ 1 h 23"/>
                                <a:gd name="T14" fmla="*/ 36 w 42"/>
                                <a:gd name="T15" fmla="*/ 5 h 23"/>
                                <a:gd name="T16" fmla="*/ 40 w 42"/>
                                <a:gd name="T17" fmla="*/ 12 h 23"/>
                                <a:gd name="T18" fmla="*/ 42 w 42"/>
                                <a:gd name="T19" fmla="*/ 19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23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9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Freeform 13"/>
                          <wps:cNvSpPr>
                            <a:spLocks/>
                          </wps:cNvSpPr>
                          <wps:spPr bwMode="auto">
                            <a:xfrm>
                              <a:off x="2031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7"/>
                                <a:gd name="T1" fmla="*/ 0 h 222"/>
                                <a:gd name="T2" fmla="*/ 21 w 67"/>
                                <a:gd name="T3" fmla="*/ 2 h 222"/>
                                <a:gd name="T4" fmla="*/ 0 w 67"/>
                                <a:gd name="T5" fmla="*/ 4 h 222"/>
                                <a:gd name="T6" fmla="*/ 24 w 67"/>
                                <a:gd name="T7" fmla="*/ 222 h 222"/>
                                <a:gd name="T8" fmla="*/ 45 w 67"/>
                                <a:gd name="T9" fmla="*/ 220 h 222"/>
                                <a:gd name="T10" fmla="*/ 67 w 67"/>
                                <a:gd name="T11" fmla="*/ 218 h 222"/>
                                <a:gd name="T12" fmla="*/ 42 w 67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14"/>
                          <wps:cNvSpPr>
                            <a:spLocks/>
                          </wps:cNvSpPr>
                          <wps:spPr bwMode="auto">
                            <a:xfrm>
                              <a:off x="2031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7"/>
                                <a:gd name="T1" fmla="*/ 0 h 222"/>
                                <a:gd name="T2" fmla="*/ 21 w 67"/>
                                <a:gd name="T3" fmla="*/ 2 h 222"/>
                                <a:gd name="T4" fmla="*/ 0 w 67"/>
                                <a:gd name="T5" fmla="*/ 4 h 222"/>
                                <a:gd name="T6" fmla="*/ 24 w 67"/>
                                <a:gd name="T7" fmla="*/ 222 h 222"/>
                                <a:gd name="T8" fmla="*/ 45 w 67"/>
                                <a:gd name="T9" fmla="*/ 220 h 222"/>
                                <a:gd name="T10" fmla="*/ 67 w 67"/>
                                <a:gd name="T11" fmla="*/ 218 h 222"/>
                                <a:gd name="T12" fmla="*/ 42 w 67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15"/>
                          <wps:cNvSpPr>
                            <a:spLocks/>
                          </wps:cNvSpPr>
                          <wps:spPr bwMode="auto">
                            <a:xfrm>
                              <a:off x="2035" y="558"/>
                              <a:ext cx="4" cy="2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0 h 7"/>
                                <a:gd name="T2" fmla="*/ 0 w 21"/>
                                <a:gd name="T3" fmla="*/ 2 h 7"/>
                                <a:gd name="T4" fmla="*/ 2 w 21"/>
                                <a:gd name="T5" fmla="*/ 7 h 7"/>
                                <a:gd name="T6" fmla="*/ 21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2" y="7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Line 16"/>
                          <wps:cNvCnPr/>
                          <wps:spPr bwMode="auto">
                            <a:xfrm>
                              <a:off x="2035" y="5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Freeform 17"/>
                          <wps:cNvSpPr>
                            <a:spLocks/>
                          </wps:cNvSpPr>
                          <wps:spPr bwMode="auto">
                            <a:xfrm>
                              <a:off x="2035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39 w 111"/>
                                <a:gd name="T1" fmla="*/ 0 h 221"/>
                                <a:gd name="T2" fmla="*/ 19 w 111"/>
                                <a:gd name="T3" fmla="*/ 7 h 221"/>
                                <a:gd name="T4" fmla="*/ 0 w 111"/>
                                <a:gd name="T5" fmla="*/ 14 h 221"/>
                                <a:gd name="T6" fmla="*/ 71 w 111"/>
                                <a:gd name="T7" fmla="*/ 221 h 221"/>
                                <a:gd name="T8" fmla="*/ 91 w 111"/>
                                <a:gd name="T9" fmla="*/ 213 h 221"/>
                                <a:gd name="T10" fmla="*/ 111 w 111"/>
                                <a:gd name="T11" fmla="*/ 206 h 221"/>
                                <a:gd name="T12" fmla="*/ 39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39" y="0"/>
                                  </a:moveTo>
                                  <a:lnTo>
                                    <a:pt x="19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3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18"/>
                          <wps:cNvSpPr>
                            <a:spLocks/>
                          </wps:cNvSpPr>
                          <wps:spPr bwMode="auto">
                            <a:xfrm>
                              <a:off x="2035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39 w 111"/>
                                <a:gd name="T1" fmla="*/ 0 h 221"/>
                                <a:gd name="T2" fmla="*/ 19 w 111"/>
                                <a:gd name="T3" fmla="*/ 7 h 221"/>
                                <a:gd name="T4" fmla="*/ 0 w 111"/>
                                <a:gd name="T5" fmla="*/ 14 h 221"/>
                                <a:gd name="T6" fmla="*/ 71 w 111"/>
                                <a:gd name="T7" fmla="*/ 221 h 221"/>
                                <a:gd name="T8" fmla="*/ 91 w 111"/>
                                <a:gd name="T9" fmla="*/ 213 h 221"/>
                                <a:gd name="T10" fmla="*/ 111 w 111"/>
                                <a:gd name="T11" fmla="*/ 206 h 221"/>
                                <a:gd name="T12" fmla="*/ 39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39" y="0"/>
                                  </a:moveTo>
                                  <a:lnTo>
                                    <a:pt x="19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3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19"/>
                          <wps:cNvSpPr>
                            <a:spLocks/>
                          </wps:cNvSpPr>
                          <wps:spPr bwMode="auto">
                            <a:xfrm>
                              <a:off x="2047" y="593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0 h 12"/>
                                <a:gd name="T2" fmla="*/ 0 w 20"/>
                                <a:gd name="T3" fmla="*/ 8 h 12"/>
                                <a:gd name="T4" fmla="*/ 2 w 20"/>
                                <a:gd name="T5" fmla="*/ 12 h 12"/>
                                <a:gd name="T6" fmla="*/ 2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20" y="0"/>
                                  </a:moveTo>
                                  <a:lnTo>
                                    <a:pt x="0" y="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20"/>
                          <wps:cNvCnPr/>
                          <wps:spPr bwMode="auto">
                            <a:xfrm>
                              <a:off x="2047" y="594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Freeform 21"/>
                          <wps:cNvSpPr>
                            <a:spLocks/>
                          </wps:cNvSpPr>
                          <wps:spPr bwMode="auto">
                            <a:xfrm>
                              <a:off x="2048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1"/>
                                <a:gd name="T1" fmla="*/ 0 h 209"/>
                                <a:gd name="T2" fmla="*/ 18 w 151"/>
                                <a:gd name="T3" fmla="*/ 11 h 209"/>
                                <a:gd name="T4" fmla="*/ 0 w 151"/>
                                <a:gd name="T5" fmla="*/ 23 h 209"/>
                                <a:gd name="T6" fmla="*/ 116 w 151"/>
                                <a:gd name="T7" fmla="*/ 209 h 209"/>
                                <a:gd name="T8" fmla="*/ 134 w 151"/>
                                <a:gd name="T9" fmla="*/ 197 h 209"/>
                                <a:gd name="T10" fmla="*/ 151 w 151"/>
                                <a:gd name="T11" fmla="*/ 186 h 209"/>
                                <a:gd name="T12" fmla="*/ 36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6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7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22"/>
                          <wps:cNvSpPr>
                            <a:spLocks/>
                          </wps:cNvSpPr>
                          <wps:spPr bwMode="auto">
                            <a:xfrm>
                              <a:off x="2048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1"/>
                                <a:gd name="T1" fmla="*/ 0 h 209"/>
                                <a:gd name="T2" fmla="*/ 18 w 151"/>
                                <a:gd name="T3" fmla="*/ 11 h 209"/>
                                <a:gd name="T4" fmla="*/ 0 w 151"/>
                                <a:gd name="T5" fmla="*/ 23 h 209"/>
                                <a:gd name="T6" fmla="*/ 116 w 151"/>
                                <a:gd name="T7" fmla="*/ 209 h 209"/>
                                <a:gd name="T8" fmla="*/ 134 w 151"/>
                                <a:gd name="T9" fmla="*/ 197 h 209"/>
                                <a:gd name="T10" fmla="*/ 151 w 151"/>
                                <a:gd name="T11" fmla="*/ 186 h 209"/>
                                <a:gd name="T12" fmla="*/ 36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6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7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23"/>
                          <wps:cNvSpPr>
                            <a:spLocks/>
                          </wps:cNvSpPr>
                          <wps:spPr bwMode="auto">
                            <a:xfrm>
                              <a:off x="2067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0 h 15"/>
                                <a:gd name="T2" fmla="*/ 0 w 18"/>
                                <a:gd name="T3" fmla="*/ 12 h 15"/>
                                <a:gd name="T4" fmla="*/ 2 w 18"/>
                                <a:gd name="T5" fmla="*/ 15 h 15"/>
                                <a:gd name="T6" fmla="*/ 18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2" y="15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24"/>
                          <wps:cNvCnPr/>
                          <wps:spPr bwMode="auto">
                            <a:xfrm>
                              <a:off x="2067" y="62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Freeform 25"/>
                          <wps:cNvSpPr>
                            <a:spLocks/>
                          </wps:cNvSpPr>
                          <wps:spPr bwMode="auto">
                            <a:xfrm>
                              <a:off x="2067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31 w 184"/>
                                <a:gd name="T1" fmla="*/ 0 h 185"/>
                                <a:gd name="T2" fmla="*/ 16 w 184"/>
                                <a:gd name="T3" fmla="*/ 15 h 185"/>
                                <a:gd name="T4" fmla="*/ 0 w 184"/>
                                <a:gd name="T5" fmla="*/ 30 h 185"/>
                                <a:gd name="T6" fmla="*/ 152 w 184"/>
                                <a:gd name="T7" fmla="*/ 185 h 185"/>
                                <a:gd name="T8" fmla="*/ 168 w 184"/>
                                <a:gd name="T9" fmla="*/ 171 h 185"/>
                                <a:gd name="T10" fmla="*/ 184 w 184"/>
                                <a:gd name="T11" fmla="*/ 156 h 185"/>
                                <a:gd name="T12" fmla="*/ 31 w 184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31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2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4" y="156"/>
                                  </a:lnTo>
                                  <a:lnTo>
                                    <a:pt x="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26"/>
                          <wps:cNvSpPr>
                            <a:spLocks/>
                          </wps:cNvSpPr>
                          <wps:spPr bwMode="auto">
                            <a:xfrm>
                              <a:off x="2067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31 w 184"/>
                                <a:gd name="T1" fmla="*/ 0 h 185"/>
                                <a:gd name="T2" fmla="*/ 16 w 184"/>
                                <a:gd name="T3" fmla="*/ 15 h 185"/>
                                <a:gd name="T4" fmla="*/ 0 w 184"/>
                                <a:gd name="T5" fmla="*/ 30 h 185"/>
                                <a:gd name="T6" fmla="*/ 152 w 184"/>
                                <a:gd name="T7" fmla="*/ 185 h 185"/>
                                <a:gd name="T8" fmla="*/ 168 w 184"/>
                                <a:gd name="T9" fmla="*/ 171 h 185"/>
                                <a:gd name="T10" fmla="*/ 184 w 184"/>
                                <a:gd name="T11" fmla="*/ 156 h 185"/>
                                <a:gd name="T12" fmla="*/ 31 w 184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31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2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4" y="156"/>
                                  </a:lnTo>
                                  <a:lnTo>
                                    <a:pt x="3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27"/>
                          <wps:cNvSpPr>
                            <a:spLocks/>
                          </wps:cNvSpPr>
                          <wps:spPr bwMode="auto">
                            <a:xfrm>
                              <a:off x="2093" y="650"/>
                              <a:ext cx="2" cy="3"/>
                            </a:xfrm>
                            <a:custGeom>
                              <a:avLst/>
                              <a:gdLst>
                                <a:gd name="T0" fmla="*/ 16 w 16"/>
                                <a:gd name="T1" fmla="*/ 0 h 18"/>
                                <a:gd name="T2" fmla="*/ 0 w 16"/>
                                <a:gd name="T3" fmla="*/ 14 h 18"/>
                                <a:gd name="T4" fmla="*/ 4 w 16"/>
                                <a:gd name="T5" fmla="*/ 18 h 18"/>
                                <a:gd name="T6" fmla="*/ 16 w 16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16" y="0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4" y="18"/>
                                  </a:lnTo>
                                  <a:lnTo>
                                    <a:pt x="1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Line 28"/>
                          <wps:cNvCnPr/>
                          <wps:spPr bwMode="auto">
                            <a:xfrm>
                              <a:off x="2093" y="65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Freeform 29"/>
                          <wps:cNvSpPr>
                            <a:spLocks/>
                          </wps:cNvSpPr>
                          <wps:spPr bwMode="auto">
                            <a:xfrm>
                              <a:off x="2093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24 w 208"/>
                                <a:gd name="T1" fmla="*/ 0 h 152"/>
                                <a:gd name="T2" fmla="*/ 12 w 208"/>
                                <a:gd name="T3" fmla="*/ 18 h 152"/>
                                <a:gd name="T4" fmla="*/ 0 w 208"/>
                                <a:gd name="T5" fmla="*/ 36 h 152"/>
                                <a:gd name="T6" fmla="*/ 184 w 208"/>
                                <a:gd name="T7" fmla="*/ 152 h 152"/>
                                <a:gd name="T8" fmla="*/ 196 w 208"/>
                                <a:gd name="T9" fmla="*/ 133 h 152"/>
                                <a:gd name="T10" fmla="*/ 208 w 208"/>
                                <a:gd name="T11" fmla="*/ 115 h 152"/>
                                <a:gd name="T12" fmla="*/ 24 w 208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8" h="152">
                                  <a:moveTo>
                                    <a:pt x="24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lnTo>
                                    <a:pt x="196" y="133"/>
                                  </a:lnTo>
                                  <a:lnTo>
                                    <a:pt x="208" y="115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30"/>
                          <wps:cNvSpPr>
                            <a:spLocks/>
                          </wps:cNvSpPr>
                          <wps:spPr bwMode="auto">
                            <a:xfrm>
                              <a:off x="2093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24 w 208"/>
                                <a:gd name="T1" fmla="*/ 0 h 152"/>
                                <a:gd name="T2" fmla="*/ 12 w 208"/>
                                <a:gd name="T3" fmla="*/ 18 h 152"/>
                                <a:gd name="T4" fmla="*/ 0 w 208"/>
                                <a:gd name="T5" fmla="*/ 36 h 152"/>
                                <a:gd name="T6" fmla="*/ 184 w 208"/>
                                <a:gd name="T7" fmla="*/ 152 h 152"/>
                                <a:gd name="T8" fmla="*/ 196 w 208"/>
                                <a:gd name="T9" fmla="*/ 133 h 152"/>
                                <a:gd name="T10" fmla="*/ 208 w 208"/>
                                <a:gd name="T11" fmla="*/ 115 h 152"/>
                                <a:gd name="T12" fmla="*/ 24 w 208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8" h="152">
                                  <a:moveTo>
                                    <a:pt x="24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lnTo>
                                    <a:pt x="196" y="133"/>
                                  </a:lnTo>
                                  <a:lnTo>
                                    <a:pt x="208" y="115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31"/>
                          <wps:cNvSpPr>
                            <a:spLocks/>
                          </wps:cNvSpPr>
                          <wps:spPr bwMode="auto">
                            <a:xfrm>
                              <a:off x="2124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0 h 21"/>
                                <a:gd name="T2" fmla="*/ 0 w 12"/>
                                <a:gd name="T3" fmla="*/ 19 h 21"/>
                                <a:gd name="T4" fmla="*/ 5 w 12"/>
                                <a:gd name="T5" fmla="*/ 21 h 21"/>
                                <a:gd name="T6" fmla="*/ 12 w 12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1">
                                  <a:moveTo>
                                    <a:pt x="12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32"/>
                          <wps:cNvCnPr/>
                          <wps:spPr bwMode="auto">
                            <a:xfrm>
                              <a:off x="2124" y="6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Freeform 33"/>
                          <wps:cNvSpPr>
                            <a:spLocks/>
                          </wps:cNvSpPr>
                          <wps:spPr bwMode="auto">
                            <a:xfrm>
                              <a:off x="2125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14 w 218"/>
                                <a:gd name="T1" fmla="*/ 0 h 114"/>
                                <a:gd name="T2" fmla="*/ 7 w 218"/>
                                <a:gd name="T3" fmla="*/ 20 h 114"/>
                                <a:gd name="T4" fmla="*/ 0 w 218"/>
                                <a:gd name="T5" fmla="*/ 41 h 114"/>
                                <a:gd name="T6" fmla="*/ 204 w 218"/>
                                <a:gd name="T7" fmla="*/ 114 h 114"/>
                                <a:gd name="T8" fmla="*/ 211 w 218"/>
                                <a:gd name="T9" fmla="*/ 94 h 114"/>
                                <a:gd name="T10" fmla="*/ 218 w 218"/>
                                <a:gd name="T11" fmla="*/ 74 h 114"/>
                                <a:gd name="T12" fmla="*/ 14 w 218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4">
                                  <a:moveTo>
                                    <a:pt x="14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4" y="114"/>
                                  </a:lnTo>
                                  <a:lnTo>
                                    <a:pt x="211" y="94"/>
                                  </a:lnTo>
                                  <a:lnTo>
                                    <a:pt x="218" y="74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Freeform 34"/>
                          <wps:cNvSpPr>
                            <a:spLocks/>
                          </wps:cNvSpPr>
                          <wps:spPr bwMode="auto">
                            <a:xfrm>
                              <a:off x="2125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14 w 218"/>
                                <a:gd name="T1" fmla="*/ 0 h 114"/>
                                <a:gd name="T2" fmla="*/ 7 w 218"/>
                                <a:gd name="T3" fmla="*/ 20 h 114"/>
                                <a:gd name="T4" fmla="*/ 0 w 218"/>
                                <a:gd name="T5" fmla="*/ 41 h 114"/>
                                <a:gd name="T6" fmla="*/ 204 w 218"/>
                                <a:gd name="T7" fmla="*/ 114 h 114"/>
                                <a:gd name="T8" fmla="*/ 211 w 218"/>
                                <a:gd name="T9" fmla="*/ 94 h 114"/>
                                <a:gd name="T10" fmla="*/ 218 w 218"/>
                                <a:gd name="T11" fmla="*/ 74 h 114"/>
                                <a:gd name="T12" fmla="*/ 14 w 218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4">
                                  <a:moveTo>
                                    <a:pt x="14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4" y="114"/>
                                  </a:lnTo>
                                  <a:lnTo>
                                    <a:pt x="211" y="94"/>
                                  </a:lnTo>
                                  <a:lnTo>
                                    <a:pt x="218" y="74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35"/>
                          <wps:cNvSpPr>
                            <a:spLocks/>
                          </wps:cNvSpPr>
                          <wps:spPr bwMode="auto">
                            <a:xfrm>
                              <a:off x="2159" y="681"/>
                              <a:ext cx="1" cy="4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0 h 21"/>
                                <a:gd name="T2" fmla="*/ 0 w 7"/>
                                <a:gd name="T3" fmla="*/ 20 h 21"/>
                                <a:gd name="T4" fmla="*/ 5 w 7"/>
                                <a:gd name="T5" fmla="*/ 21 h 21"/>
                                <a:gd name="T6" fmla="*/ 7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Line 36"/>
                          <wps:cNvCnPr/>
                          <wps:spPr bwMode="auto">
                            <a:xfrm>
                              <a:off x="2159" y="685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Freeform 37"/>
                          <wps:cNvSpPr>
                            <a:spLocks/>
                          </wps:cNvSpPr>
                          <wps:spPr bwMode="auto">
                            <a:xfrm>
                              <a:off x="2159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5 w 220"/>
                                <a:gd name="T7" fmla="*/ 67 h 67"/>
                                <a:gd name="T8" fmla="*/ 217 w 220"/>
                                <a:gd name="T9" fmla="*/ 45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5" y="67"/>
                                  </a:lnTo>
                                  <a:lnTo>
                                    <a:pt x="217" y="45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38"/>
                          <wps:cNvSpPr>
                            <a:spLocks/>
                          </wps:cNvSpPr>
                          <wps:spPr bwMode="auto">
                            <a:xfrm>
                              <a:off x="2159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5 w 220"/>
                                <a:gd name="T7" fmla="*/ 67 h 67"/>
                                <a:gd name="T8" fmla="*/ 217 w 220"/>
                                <a:gd name="T9" fmla="*/ 45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5" y="67"/>
                                  </a:lnTo>
                                  <a:lnTo>
                                    <a:pt x="217" y="45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39"/>
                          <wps:cNvSpPr>
                            <a:spLocks/>
                          </wps:cNvSpPr>
                          <wps:spPr bwMode="auto">
                            <a:xfrm>
                              <a:off x="2195" y="685"/>
                              <a:ext cx="1" cy="4"/>
                            </a:xfrm>
                            <a:custGeom>
                              <a:avLst/>
                              <a:gdLst>
                                <a:gd name="T0" fmla="*/ 2 w 5"/>
                                <a:gd name="T1" fmla="*/ 0 h 22"/>
                                <a:gd name="T2" fmla="*/ 0 w 5"/>
                                <a:gd name="T3" fmla="*/ 22 h 22"/>
                                <a:gd name="T4" fmla="*/ 5 w 5"/>
                                <a:gd name="T5" fmla="*/ 22 h 22"/>
                                <a:gd name="T6" fmla="*/ 2 w 5"/>
                                <a:gd name="T7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2">
                                  <a:moveTo>
                                    <a:pt x="2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5" y="22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Line 40"/>
                          <wps:cNvCnPr/>
                          <wps:spPr bwMode="auto">
                            <a:xfrm>
                              <a:off x="2195" y="68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Freeform 41"/>
                          <wps:cNvSpPr>
                            <a:spLocks/>
                          </wps:cNvSpPr>
                          <wps:spPr bwMode="auto">
                            <a:xfrm>
                              <a:off x="2195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5 h 67"/>
                                <a:gd name="T4" fmla="*/ 5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5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42"/>
                          <wps:cNvSpPr>
                            <a:spLocks/>
                          </wps:cNvSpPr>
                          <wps:spPr bwMode="auto">
                            <a:xfrm>
                              <a:off x="2195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5 h 67"/>
                                <a:gd name="T4" fmla="*/ 5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5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43"/>
                          <wps:cNvSpPr>
                            <a:spLocks/>
                          </wps:cNvSpPr>
                          <wps:spPr bwMode="auto">
                            <a:xfrm>
                              <a:off x="2232" y="681"/>
                              <a:ext cx="1" cy="4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0 h 21"/>
                                <a:gd name="T2" fmla="*/ 2 w 7"/>
                                <a:gd name="T3" fmla="*/ 21 h 21"/>
                                <a:gd name="T4" fmla="*/ 7 w 7"/>
                                <a:gd name="T5" fmla="*/ 20 h 21"/>
                                <a:gd name="T6" fmla="*/ 0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Line 44"/>
                          <wps:cNvCnPr/>
                          <wps:spPr bwMode="auto">
                            <a:xfrm flipV="1">
                              <a:off x="2232" y="685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Freeform 45"/>
                          <wps:cNvSpPr>
                            <a:spLocks/>
                          </wps:cNvSpPr>
                          <wps:spPr bwMode="auto">
                            <a:xfrm>
                              <a:off x="2230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74 h 114"/>
                                <a:gd name="T2" fmla="*/ 7 w 218"/>
                                <a:gd name="T3" fmla="*/ 94 h 114"/>
                                <a:gd name="T4" fmla="*/ 14 w 218"/>
                                <a:gd name="T5" fmla="*/ 114 h 114"/>
                                <a:gd name="T6" fmla="*/ 218 w 218"/>
                                <a:gd name="T7" fmla="*/ 41 h 114"/>
                                <a:gd name="T8" fmla="*/ 211 w 218"/>
                                <a:gd name="T9" fmla="*/ 20 h 114"/>
                                <a:gd name="T10" fmla="*/ 204 w 218"/>
                                <a:gd name="T11" fmla="*/ 0 h 114"/>
                                <a:gd name="T12" fmla="*/ 0 w 218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4">
                                  <a:moveTo>
                                    <a:pt x="0" y="74"/>
                                  </a:moveTo>
                                  <a:lnTo>
                                    <a:pt x="7" y="94"/>
                                  </a:lnTo>
                                  <a:lnTo>
                                    <a:pt x="14" y="114"/>
                                  </a:lnTo>
                                  <a:lnTo>
                                    <a:pt x="218" y="41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46"/>
                          <wps:cNvSpPr>
                            <a:spLocks/>
                          </wps:cNvSpPr>
                          <wps:spPr bwMode="auto">
                            <a:xfrm>
                              <a:off x="2230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74 h 114"/>
                                <a:gd name="T2" fmla="*/ 7 w 218"/>
                                <a:gd name="T3" fmla="*/ 94 h 114"/>
                                <a:gd name="T4" fmla="*/ 14 w 218"/>
                                <a:gd name="T5" fmla="*/ 114 h 114"/>
                                <a:gd name="T6" fmla="*/ 218 w 218"/>
                                <a:gd name="T7" fmla="*/ 41 h 114"/>
                                <a:gd name="T8" fmla="*/ 211 w 218"/>
                                <a:gd name="T9" fmla="*/ 20 h 114"/>
                                <a:gd name="T10" fmla="*/ 204 w 218"/>
                                <a:gd name="T11" fmla="*/ 0 h 114"/>
                                <a:gd name="T12" fmla="*/ 0 w 218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4">
                                  <a:moveTo>
                                    <a:pt x="0" y="74"/>
                                  </a:moveTo>
                                  <a:lnTo>
                                    <a:pt x="7" y="94"/>
                                  </a:lnTo>
                                  <a:lnTo>
                                    <a:pt x="14" y="114"/>
                                  </a:lnTo>
                                  <a:lnTo>
                                    <a:pt x="218" y="41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47"/>
                          <wps:cNvSpPr>
                            <a:spLocks/>
                          </wps:cNvSpPr>
                          <wps:spPr bwMode="auto">
                            <a:xfrm>
                              <a:off x="2266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0 h 21"/>
                                <a:gd name="T2" fmla="*/ 7 w 11"/>
                                <a:gd name="T3" fmla="*/ 21 h 21"/>
                                <a:gd name="T4" fmla="*/ 11 w 11"/>
                                <a:gd name="T5" fmla="*/ 19 h 21"/>
                                <a:gd name="T6" fmla="*/ 0 w 11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1">
                                  <a:moveTo>
                                    <a:pt x="0" y="0"/>
                                  </a:moveTo>
                                  <a:lnTo>
                                    <a:pt x="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Line 48"/>
                          <wps:cNvCnPr/>
                          <wps:spPr bwMode="auto">
                            <a:xfrm flipV="1">
                              <a:off x="2267" y="6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Freeform 49"/>
                          <wps:cNvSpPr>
                            <a:spLocks/>
                          </wps:cNvSpPr>
                          <wps:spPr bwMode="auto">
                            <a:xfrm>
                              <a:off x="2264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5 h 152"/>
                                <a:gd name="T2" fmla="*/ 12 w 207"/>
                                <a:gd name="T3" fmla="*/ 133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6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5"/>
                                  </a:moveTo>
                                  <a:lnTo>
                                    <a:pt x="12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Freeform 50"/>
                          <wps:cNvSpPr>
                            <a:spLocks/>
                          </wps:cNvSpPr>
                          <wps:spPr bwMode="auto">
                            <a:xfrm>
                              <a:off x="2264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5 h 152"/>
                                <a:gd name="T2" fmla="*/ 12 w 207"/>
                                <a:gd name="T3" fmla="*/ 133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6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5"/>
                                  </a:moveTo>
                                  <a:lnTo>
                                    <a:pt x="12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51"/>
                          <wps:cNvSpPr>
                            <a:spLocks/>
                          </wps:cNvSpPr>
                          <wps:spPr bwMode="auto">
                            <a:xfrm>
                              <a:off x="2296" y="650"/>
                              <a:ext cx="3" cy="3"/>
                            </a:xfrm>
                            <a:custGeom>
                              <a:avLst/>
                              <a:gdLst>
                                <a:gd name="T0" fmla="*/ 0 w 16"/>
                                <a:gd name="T1" fmla="*/ 0 h 18"/>
                                <a:gd name="T2" fmla="*/ 11 w 16"/>
                                <a:gd name="T3" fmla="*/ 18 h 18"/>
                                <a:gd name="T4" fmla="*/ 16 w 16"/>
                                <a:gd name="T5" fmla="*/ 14 h 18"/>
                                <a:gd name="T6" fmla="*/ 0 w 16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0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16" y="1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Line 52"/>
                          <wps:cNvCnPr/>
                          <wps:spPr bwMode="auto">
                            <a:xfrm flipV="1">
                              <a:off x="2298" y="65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Freeform 53"/>
                          <wps:cNvSpPr>
                            <a:spLocks/>
                          </wps:cNvSpPr>
                          <wps:spPr bwMode="auto">
                            <a:xfrm>
                              <a:off x="2294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4"/>
                                <a:gd name="T1" fmla="*/ 156 h 185"/>
                                <a:gd name="T2" fmla="*/ 16 w 184"/>
                                <a:gd name="T3" fmla="*/ 171 h 185"/>
                                <a:gd name="T4" fmla="*/ 32 w 184"/>
                                <a:gd name="T5" fmla="*/ 185 h 185"/>
                                <a:gd name="T6" fmla="*/ 184 w 184"/>
                                <a:gd name="T7" fmla="*/ 30 h 185"/>
                                <a:gd name="T8" fmla="*/ 168 w 184"/>
                                <a:gd name="T9" fmla="*/ 15 h 185"/>
                                <a:gd name="T10" fmla="*/ 153 w 184"/>
                                <a:gd name="T11" fmla="*/ 0 h 185"/>
                                <a:gd name="T12" fmla="*/ 0 w 184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0" y="156"/>
                                  </a:moveTo>
                                  <a:lnTo>
                                    <a:pt x="16" y="171"/>
                                  </a:lnTo>
                                  <a:lnTo>
                                    <a:pt x="32" y="185"/>
                                  </a:lnTo>
                                  <a:lnTo>
                                    <a:pt x="184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54"/>
                          <wps:cNvSpPr>
                            <a:spLocks/>
                          </wps:cNvSpPr>
                          <wps:spPr bwMode="auto">
                            <a:xfrm>
                              <a:off x="2294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4"/>
                                <a:gd name="T1" fmla="*/ 156 h 185"/>
                                <a:gd name="T2" fmla="*/ 16 w 184"/>
                                <a:gd name="T3" fmla="*/ 171 h 185"/>
                                <a:gd name="T4" fmla="*/ 32 w 184"/>
                                <a:gd name="T5" fmla="*/ 185 h 185"/>
                                <a:gd name="T6" fmla="*/ 184 w 184"/>
                                <a:gd name="T7" fmla="*/ 30 h 185"/>
                                <a:gd name="T8" fmla="*/ 168 w 184"/>
                                <a:gd name="T9" fmla="*/ 15 h 185"/>
                                <a:gd name="T10" fmla="*/ 153 w 184"/>
                                <a:gd name="T11" fmla="*/ 0 h 185"/>
                                <a:gd name="T12" fmla="*/ 0 w 184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0" y="156"/>
                                  </a:moveTo>
                                  <a:lnTo>
                                    <a:pt x="16" y="171"/>
                                  </a:lnTo>
                                  <a:lnTo>
                                    <a:pt x="32" y="185"/>
                                  </a:lnTo>
                                  <a:lnTo>
                                    <a:pt x="184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Freeform 55"/>
                          <wps:cNvSpPr>
                            <a:spLocks/>
                          </wps:cNvSpPr>
                          <wps:spPr bwMode="auto">
                            <a:xfrm>
                              <a:off x="2322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0 h 15"/>
                                <a:gd name="T2" fmla="*/ 16 w 18"/>
                                <a:gd name="T3" fmla="*/ 15 h 15"/>
                                <a:gd name="T4" fmla="*/ 18 w 18"/>
                                <a:gd name="T5" fmla="*/ 12 h 15"/>
                                <a:gd name="T6" fmla="*/ 0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56"/>
                          <wps:cNvCnPr/>
                          <wps:spPr bwMode="auto">
                            <a:xfrm flipV="1">
                              <a:off x="2324" y="626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Freeform 57"/>
                          <wps:cNvSpPr>
                            <a:spLocks/>
                          </wps:cNvSpPr>
                          <wps:spPr bwMode="auto">
                            <a:xfrm>
                              <a:off x="2319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2"/>
                                <a:gd name="T1" fmla="*/ 186 h 209"/>
                                <a:gd name="T2" fmla="*/ 18 w 152"/>
                                <a:gd name="T3" fmla="*/ 197 h 209"/>
                                <a:gd name="T4" fmla="*/ 36 w 152"/>
                                <a:gd name="T5" fmla="*/ 209 h 209"/>
                                <a:gd name="T6" fmla="*/ 152 w 152"/>
                                <a:gd name="T7" fmla="*/ 23 h 209"/>
                                <a:gd name="T8" fmla="*/ 134 w 152"/>
                                <a:gd name="T9" fmla="*/ 11 h 209"/>
                                <a:gd name="T10" fmla="*/ 116 w 152"/>
                                <a:gd name="T11" fmla="*/ 0 h 209"/>
                                <a:gd name="T12" fmla="*/ 0 w 152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2" y="23"/>
                                  </a:lnTo>
                                  <a:lnTo>
                                    <a:pt x="134" y="11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Freeform 58"/>
                          <wps:cNvSpPr>
                            <a:spLocks/>
                          </wps:cNvSpPr>
                          <wps:spPr bwMode="auto">
                            <a:xfrm>
                              <a:off x="2319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2"/>
                                <a:gd name="T1" fmla="*/ 186 h 209"/>
                                <a:gd name="T2" fmla="*/ 18 w 152"/>
                                <a:gd name="T3" fmla="*/ 197 h 209"/>
                                <a:gd name="T4" fmla="*/ 36 w 152"/>
                                <a:gd name="T5" fmla="*/ 209 h 209"/>
                                <a:gd name="T6" fmla="*/ 152 w 152"/>
                                <a:gd name="T7" fmla="*/ 23 h 209"/>
                                <a:gd name="T8" fmla="*/ 134 w 152"/>
                                <a:gd name="T9" fmla="*/ 11 h 209"/>
                                <a:gd name="T10" fmla="*/ 116 w 152"/>
                                <a:gd name="T11" fmla="*/ 0 h 209"/>
                                <a:gd name="T12" fmla="*/ 0 w 152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2" y="23"/>
                                  </a:lnTo>
                                  <a:lnTo>
                                    <a:pt x="134" y="11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59"/>
                          <wps:cNvSpPr>
                            <a:spLocks/>
                          </wps:cNvSpPr>
                          <wps:spPr bwMode="auto">
                            <a:xfrm>
                              <a:off x="2341" y="593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0 h 12"/>
                                <a:gd name="T2" fmla="*/ 18 w 20"/>
                                <a:gd name="T3" fmla="*/ 12 h 12"/>
                                <a:gd name="T4" fmla="*/ 20 w 20"/>
                                <a:gd name="T5" fmla="*/ 8 h 12"/>
                                <a:gd name="T6" fmla="*/ 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0" y="0"/>
                                  </a:moveTo>
                                  <a:lnTo>
                                    <a:pt x="18" y="12"/>
                                  </a:lnTo>
                                  <a:lnTo>
                                    <a:pt x="20" y="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Line 60"/>
                          <wps:cNvCnPr/>
                          <wps:spPr bwMode="auto">
                            <a:xfrm flipV="1">
                              <a:off x="2344" y="594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Freeform 61"/>
                          <wps:cNvSpPr>
                            <a:spLocks/>
                          </wps:cNvSpPr>
                          <wps:spPr bwMode="auto">
                            <a:xfrm>
                              <a:off x="2338" y="557"/>
                              <a:ext cx="18" cy="37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206 h 221"/>
                                <a:gd name="T2" fmla="*/ 20 w 111"/>
                                <a:gd name="T3" fmla="*/ 213 h 221"/>
                                <a:gd name="T4" fmla="*/ 40 w 111"/>
                                <a:gd name="T5" fmla="*/ 221 h 221"/>
                                <a:gd name="T6" fmla="*/ 111 w 111"/>
                                <a:gd name="T7" fmla="*/ 14 h 221"/>
                                <a:gd name="T8" fmla="*/ 91 w 111"/>
                                <a:gd name="T9" fmla="*/ 7 h 221"/>
                                <a:gd name="T10" fmla="*/ 71 w 111"/>
                                <a:gd name="T11" fmla="*/ 0 h 221"/>
                                <a:gd name="T12" fmla="*/ 0 w 111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4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62"/>
                          <wps:cNvSpPr>
                            <a:spLocks/>
                          </wps:cNvSpPr>
                          <wps:spPr bwMode="auto">
                            <a:xfrm>
                              <a:off x="2338" y="557"/>
                              <a:ext cx="18" cy="37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206 h 221"/>
                                <a:gd name="T2" fmla="*/ 20 w 111"/>
                                <a:gd name="T3" fmla="*/ 213 h 221"/>
                                <a:gd name="T4" fmla="*/ 40 w 111"/>
                                <a:gd name="T5" fmla="*/ 221 h 221"/>
                                <a:gd name="T6" fmla="*/ 111 w 111"/>
                                <a:gd name="T7" fmla="*/ 14 h 221"/>
                                <a:gd name="T8" fmla="*/ 91 w 111"/>
                                <a:gd name="T9" fmla="*/ 7 h 221"/>
                                <a:gd name="T10" fmla="*/ 71 w 111"/>
                                <a:gd name="T11" fmla="*/ 0 h 221"/>
                                <a:gd name="T12" fmla="*/ 0 w 111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4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Freeform 63"/>
                          <wps:cNvSpPr>
                            <a:spLocks/>
                          </wps:cNvSpPr>
                          <wps:spPr bwMode="auto">
                            <a:xfrm>
                              <a:off x="2353" y="558"/>
                              <a:ext cx="3" cy="2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7"/>
                                <a:gd name="T2" fmla="*/ 20 w 21"/>
                                <a:gd name="T3" fmla="*/ 7 h 7"/>
                                <a:gd name="T4" fmla="*/ 21 w 21"/>
                                <a:gd name="T5" fmla="*/ 2 h 7"/>
                                <a:gd name="T6" fmla="*/ 0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Line 64"/>
                          <wps:cNvCnPr/>
                          <wps:spPr bwMode="auto">
                            <a:xfrm flipV="1">
                              <a:off x="2356" y="5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Freeform 65"/>
                          <wps:cNvSpPr>
                            <a:spLocks/>
                          </wps:cNvSpPr>
                          <wps:spPr bwMode="auto">
                            <a:xfrm>
                              <a:off x="2349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7"/>
                                <a:gd name="T1" fmla="*/ 218 h 222"/>
                                <a:gd name="T2" fmla="*/ 21 w 67"/>
                                <a:gd name="T3" fmla="*/ 220 h 222"/>
                                <a:gd name="T4" fmla="*/ 42 w 67"/>
                                <a:gd name="T5" fmla="*/ 222 h 222"/>
                                <a:gd name="T6" fmla="*/ 67 w 67"/>
                                <a:gd name="T7" fmla="*/ 4 h 222"/>
                                <a:gd name="T8" fmla="*/ 46 w 67"/>
                                <a:gd name="T9" fmla="*/ 2 h 222"/>
                                <a:gd name="T10" fmla="*/ 25 w 67"/>
                                <a:gd name="T11" fmla="*/ 0 h 222"/>
                                <a:gd name="T12" fmla="*/ 0 w 67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7" y="4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66"/>
                          <wps:cNvSpPr>
                            <a:spLocks/>
                          </wps:cNvSpPr>
                          <wps:spPr bwMode="auto">
                            <a:xfrm>
                              <a:off x="2349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7"/>
                                <a:gd name="T1" fmla="*/ 218 h 222"/>
                                <a:gd name="T2" fmla="*/ 21 w 67"/>
                                <a:gd name="T3" fmla="*/ 220 h 222"/>
                                <a:gd name="T4" fmla="*/ 42 w 67"/>
                                <a:gd name="T5" fmla="*/ 222 h 222"/>
                                <a:gd name="T6" fmla="*/ 67 w 67"/>
                                <a:gd name="T7" fmla="*/ 4 h 222"/>
                                <a:gd name="T8" fmla="*/ 46 w 67"/>
                                <a:gd name="T9" fmla="*/ 2 h 222"/>
                                <a:gd name="T10" fmla="*/ 25 w 67"/>
                                <a:gd name="T11" fmla="*/ 0 h 222"/>
                                <a:gd name="T12" fmla="*/ 0 w 67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7" y="4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Freeform 67"/>
                          <wps:cNvSpPr>
                            <a:spLocks/>
                          </wps:cNvSpPr>
                          <wps:spPr bwMode="auto">
                            <a:xfrm>
                              <a:off x="2353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19 h 23"/>
                                <a:gd name="T4" fmla="*/ 2 w 42"/>
                                <a:gd name="T5" fmla="*/ 12 h 23"/>
                                <a:gd name="T6" fmla="*/ 6 w 42"/>
                                <a:gd name="T7" fmla="*/ 5 h 23"/>
                                <a:gd name="T8" fmla="*/ 12 w 42"/>
                                <a:gd name="T9" fmla="*/ 1 h 23"/>
                                <a:gd name="T10" fmla="*/ 20 w 42"/>
                                <a:gd name="T11" fmla="*/ 0 h 23"/>
                                <a:gd name="T12" fmla="*/ 27 w 42"/>
                                <a:gd name="T13" fmla="*/ 0 h 23"/>
                                <a:gd name="T14" fmla="*/ 33 w 42"/>
                                <a:gd name="T15" fmla="*/ 3 h 23"/>
                                <a:gd name="T16" fmla="*/ 39 w 42"/>
                                <a:gd name="T17" fmla="*/ 9 h 23"/>
                                <a:gd name="T18" fmla="*/ 42 w 42"/>
                                <a:gd name="T19" fmla="*/ 16 h 23"/>
                                <a:gd name="T20" fmla="*/ 42 w 42"/>
                                <a:gd name="T21" fmla="*/ 23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2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3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Freeform 68"/>
                          <wps:cNvSpPr>
                            <a:spLocks/>
                          </wps:cNvSpPr>
                          <wps:spPr bwMode="auto">
                            <a:xfrm>
                              <a:off x="2353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19 h 23"/>
                                <a:gd name="T2" fmla="*/ 2 w 42"/>
                                <a:gd name="T3" fmla="*/ 12 h 23"/>
                                <a:gd name="T4" fmla="*/ 6 w 42"/>
                                <a:gd name="T5" fmla="*/ 5 h 23"/>
                                <a:gd name="T6" fmla="*/ 12 w 42"/>
                                <a:gd name="T7" fmla="*/ 1 h 23"/>
                                <a:gd name="T8" fmla="*/ 20 w 42"/>
                                <a:gd name="T9" fmla="*/ 0 h 23"/>
                                <a:gd name="T10" fmla="*/ 27 w 42"/>
                                <a:gd name="T11" fmla="*/ 0 h 23"/>
                                <a:gd name="T12" fmla="*/ 33 w 42"/>
                                <a:gd name="T13" fmla="*/ 3 h 23"/>
                                <a:gd name="T14" fmla="*/ 39 w 42"/>
                                <a:gd name="T15" fmla="*/ 9 h 23"/>
                                <a:gd name="T16" fmla="*/ 42 w 42"/>
                                <a:gd name="T17" fmla="*/ 16 h 23"/>
                                <a:gd name="T18" fmla="*/ 42 w 42"/>
                                <a:gd name="T19" fmla="*/ 23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19"/>
                                  </a:moveTo>
                                  <a:lnTo>
                                    <a:pt x="2" y="12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2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3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Freeform 69"/>
                          <wps:cNvSpPr>
                            <a:spLocks/>
                          </wps:cNvSpPr>
                          <wps:spPr bwMode="auto">
                            <a:xfrm>
                              <a:off x="2353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23 h 23"/>
                                <a:gd name="T4" fmla="*/ 0 w 42"/>
                                <a:gd name="T5" fmla="*/ 16 h 23"/>
                                <a:gd name="T6" fmla="*/ 3 w 42"/>
                                <a:gd name="T7" fmla="*/ 9 h 23"/>
                                <a:gd name="T8" fmla="*/ 8 w 42"/>
                                <a:gd name="T9" fmla="*/ 3 h 23"/>
                                <a:gd name="T10" fmla="*/ 14 w 42"/>
                                <a:gd name="T11" fmla="*/ 0 h 23"/>
                                <a:gd name="T12" fmla="*/ 22 w 42"/>
                                <a:gd name="T13" fmla="*/ 0 h 23"/>
                                <a:gd name="T14" fmla="*/ 29 w 42"/>
                                <a:gd name="T15" fmla="*/ 1 h 23"/>
                                <a:gd name="T16" fmla="*/ 35 w 42"/>
                                <a:gd name="T17" fmla="*/ 5 h 23"/>
                                <a:gd name="T18" fmla="*/ 40 w 42"/>
                                <a:gd name="T19" fmla="*/ 12 h 23"/>
                                <a:gd name="T20" fmla="*/ 42 w 42"/>
                                <a:gd name="T21" fmla="*/ 19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8" y="3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5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Freeform 70"/>
                          <wps:cNvSpPr>
                            <a:spLocks/>
                          </wps:cNvSpPr>
                          <wps:spPr bwMode="auto">
                            <a:xfrm>
                              <a:off x="2353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23 h 23"/>
                                <a:gd name="T2" fmla="*/ 0 w 42"/>
                                <a:gd name="T3" fmla="*/ 16 h 23"/>
                                <a:gd name="T4" fmla="*/ 3 w 42"/>
                                <a:gd name="T5" fmla="*/ 9 h 23"/>
                                <a:gd name="T6" fmla="*/ 8 w 42"/>
                                <a:gd name="T7" fmla="*/ 3 h 23"/>
                                <a:gd name="T8" fmla="*/ 14 w 42"/>
                                <a:gd name="T9" fmla="*/ 0 h 23"/>
                                <a:gd name="T10" fmla="*/ 22 w 42"/>
                                <a:gd name="T11" fmla="*/ 0 h 23"/>
                                <a:gd name="T12" fmla="*/ 29 w 42"/>
                                <a:gd name="T13" fmla="*/ 1 h 23"/>
                                <a:gd name="T14" fmla="*/ 35 w 42"/>
                                <a:gd name="T15" fmla="*/ 5 h 23"/>
                                <a:gd name="T16" fmla="*/ 40 w 42"/>
                                <a:gd name="T17" fmla="*/ 12 h 23"/>
                                <a:gd name="T18" fmla="*/ 42 w 42"/>
                                <a:gd name="T19" fmla="*/ 19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23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8" y="3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5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Freeform 71"/>
                          <wps:cNvSpPr>
                            <a:spLocks/>
                          </wps:cNvSpPr>
                          <wps:spPr bwMode="auto">
                            <a:xfrm>
                              <a:off x="2353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2"/>
                                <a:gd name="T2" fmla="*/ 21 w 66"/>
                                <a:gd name="T3" fmla="*/ 2 h 222"/>
                                <a:gd name="T4" fmla="*/ 0 w 66"/>
                                <a:gd name="T5" fmla="*/ 4 h 222"/>
                                <a:gd name="T6" fmla="*/ 24 w 66"/>
                                <a:gd name="T7" fmla="*/ 222 h 222"/>
                                <a:gd name="T8" fmla="*/ 45 w 66"/>
                                <a:gd name="T9" fmla="*/ 220 h 222"/>
                                <a:gd name="T10" fmla="*/ 66 w 66"/>
                                <a:gd name="T11" fmla="*/ 218 h 222"/>
                                <a:gd name="T12" fmla="*/ 42 w 66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Freeform 72"/>
                          <wps:cNvSpPr>
                            <a:spLocks/>
                          </wps:cNvSpPr>
                          <wps:spPr bwMode="auto">
                            <a:xfrm>
                              <a:off x="2353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2"/>
                                <a:gd name="T2" fmla="*/ 21 w 66"/>
                                <a:gd name="T3" fmla="*/ 2 h 222"/>
                                <a:gd name="T4" fmla="*/ 0 w 66"/>
                                <a:gd name="T5" fmla="*/ 4 h 222"/>
                                <a:gd name="T6" fmla="*/ 24 w 66"/>
                                <a:gd name="T7" fmla="*/ 222 h 222"/>
                                <a:gd name="T8" fmla="*/ 45 w 66"/>
                                <a:gd name="T9" fmla="*/ 220 h 222"/>
                                <a:gd name="T10" fmla="*/ 66 w 66"/>
                                <a:gd name="T11" fmla="*/ 218 h 222"/>
                                <a:gd name="T12" fmla="*/ 42 w 66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Freeform 73"/>
                          <wps:cNvSpPr>
                            <a:spLocks/>
                          </wps:cNvSpPr>
                          <wps:spPr bwMode="auto">
                            <a:xfrm>
                              <a:off x="2357" y="558"/>
                              <a:ext cx="4" cy="2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0 h 7"/>
                                <a:gd name="T2" fmla="*/ 0 w 21"/>
                                <a:gd name="T3" fmla="*/ 2 h 7"/>
                                <a:gd name="T4" fmla="*/ 1 w 21"/>
                                <a:gd name="T5" fmla="*/ 7 h 7"/>
                                <a:gd name="T6" fmla="*/ 21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1" y="7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Line 74"/>
                          <wps:cNvCnPr/>
                          <wps:spPr bwMode="auto">
                            <a:xfrm>
                              <a:off x="2357" y="559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Freeform 75"/>
                          <wps:cNvSpPr>
                            <a:spLocks/>
                          </wps:cNvSpPr>
                          <wps:spPr bwMode="auto">
                            <a:xfrm>
                              <a:off x="2358" y="557"/>
                              <a:ext cx="18" cy="37"/>
                            </a:xfrm>
                            <a:custGeom>
                              <a:avLst/>
                              <a:gdLst>
                                <a:gd name="T0" fmla="*/ 40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4 h 221"/>
                                <a:gd name="T6" fmla="*/ 71 w 111"/>
                                <a:gd name="T7" fmla="*/ 221 h 221"/>
                                <a:gd name="T8" fmla="*/ 91 w 111"/>
                                <a:gd name="T9" fmla="*/ 213 h 221"/>
                                <a:gd name="T10" fmla="*/ 111 w 111"/>
                                <a:gd name="T11" fmla="*/ 206 h 221"/>
                                <a:gd name="T12" fmla="*/ 40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Freeform 76"/>
                          <wps:cNvSpPr>
                            <a:spLocks/>
                          </wps:cNvSpPr>
                          <wps:spPr bwMode="auto">
                            <a:xfrm>
                              <a:off x="2358" y="557"/>
                              <a:ext cx="18" cy="37"/>
                            </a:xfrm>
                            <a:custGeom>
                              <a:avLst/>
                              <a:gdLst>
                                <a:gd name="T0" fmla="*/ 40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4 h 221"/>
                                <a:gd name="T6" fmla="*/ 71 w 111"/>
                                <a:gd name="T7" fmla="*/ 221 h 221"/>
                                <a:gd name="T8" fmla="*/ 91 w 111"/>
                                <a:gd name="T9" fmla="*/ 213 h 221"/>
                                <a:gd name="T10" fmla="*/ 111 w 111"/>
                                <a:gd name="T11" fmla="*/ 206 h 221"/>
                                <a:gd name="T12" fmla="*/ 40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Freeform 77"/>
                          <wps:cNvSpPr>
                            <a:spLocks/>
                          </wps:cNvSpPr>
                          <wps:spPr bwMode="auto">
                            <a:xfrm>
                              <a:off x="2370" y="593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0 h 12"/>
                                <a:gd name="T2" fmla="*/ 0 w 20"/>
                                <a:gd name="T3" fmla="*/ 8 h 12"/>
                                <a:gd name="T4" fmla="*/ 2 w 20"/>
                                <a:gd name="T5" fmla="*/ 12 h 12"/>
                                <a:gd name="T6" fmla="*/ 2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20" y="0"/>
                                  </a:moveTo>
                                  <a:lnTo>
                                    <a:pt x="0" y="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78"/>
                          <wps:cNvCnPr/>
                          <wps:spPr bwMode="auto">
                            <a:xfrm>
                              <a:off x="2370" y="594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Freeform 79"/>
                          <wps:cNvSpPr>
                            <a:spLocks/>
                          </wps:cNvSpPr>
                          <wps:spPr bwMode="auto">
                            <a:xfrm>
                              <a:off x="2370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2"/>
                                <a:gd name="T1" fmla="*/ 0 h 209"/>
                                <a:gd name="T2" fmla="*/ 18 w 152"/>
                                <a:gd name="T3" fmla="*/ 11 h 209"/>
                                <a:gd name="T4" fmla="*/ 0 w 152"/>
                                <a:gd name="T5" fmla="*/ 23 h 209"/>
                                <a:gd name="T6" fmla="*/ 116 w 152"/>
                                <a:gd name="T7" fmla="*/ 209 h 209"/>
                                <a:gd name="T8" fmla="*/ 134 w 152"/>
                                <a:gd name="T9" fmla="*/ 197 h 209"/>
                                <a:gd name="T10" fmla="*/ 152 w 152"/>
                                <a:gd name="T11" fmla="*/ 186 h 209"/>
                                <a:gd name="T12" fmla="*/ 36 w 152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09">
                                  <a:moveTo>
                                    <a:pt x="36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7"/>
                                  </a:lnTo>
                                  <a:lnTo>
                                    <a:pt x="152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Freeform 80"/>
                          <wps:cNvSpPr>
                            <a:spLocks/>
                          </wps:cNvSpPr>
                          <wps:spPr bwMode="auto">
                            <a:xfrm>
                              <a:off x="2370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2"/>
                                <a:gd name="T1" fmla="*/ 0 h 209"/>
                                <a:gd name="T2" fmla="*/ 18 w 152"/>
                                <a:gd name="T3" fmla="*/ 11 h 209"/>
                                <a:gd name="T4" fmla="*/ 0 w 152"/>
                                <a:gd name="T5" fmla="*/ 23 h 209"/>
                                <a:gd name="T6" fmla="*/ 116 w 152"/>
                                <a:gd name="T7" fmla="*/ 209 h 209"/>
                                <a:gd name="T8" fmla="*/ 134 w 152"/>
                                <a:gd name="T9" fmla="*/ 197 h 209"/>
                                <a:gd name="T10" fmla="*/ 152 w 152"/>
                                <a:gd name="T11" fmla="*/ 186 h 209"/>
                                <a:gd name="T12" fmla="*/ 36 w 152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09">
                                  <a:moveTo>
                                    <a:pt x="36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7"/>
                                  </a:lnTo>
                                  <a:lnTo>
                                    <a:pt x="152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81"/>
                          <wps:cNvSpPr>
                            <a:spLocks/>
                          </wps:cNvSpPr>
                          <wps:spPr bwMode="auto">
                            <a:xfrm>
                              <a:off x="2389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0 h 15"/>
                                <a:gd name="T2" fmla="*/ 0 w 18"/>
                                <a:gd name="T3" fmla="*/ 12 h 15"/>
                                <a:gd name="T4" fmla="*/ 3 w 18"/>
                                <a:gd name="T5" fmla="*/ 15 h 15"/>
                                <a:gd name="T6" fmla="*/ 18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3" y="15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Line 82"/>
                          <wps:cNvCnPr/>
                          <wps:spPr bwMode="auto">
                            <a:xfrm>
                              <a:off x="2389" y="626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Freeform 83"/>
                          <wps:cNvSpPr>
                            <a:spLocks/>
                          </wps:cNvSpPr>
                          <wps:spPr bwMode="auto">
                            <a:xfrm>
                              <a:off x="2390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30 w 183"/>
                                <a:gd name="T1" fmla="*/ 0 h 185"/>
                                <a:gd name="T2" fmla="*/ 15 w 183"/>
                                <a:gd name="T3" fmla="*/ 15 h 185"/>
                                <a:gd name="T4" fmla="*/ 0 w 183"/>
                                <a:gd name="T5" fmla="*/ 30 h 185"/>
                                <a:gd name="T6" fmla="*/ 154 w 183"/>
                                <a:gd name="T7" fmla="*/ 185 h 185"/>
                                <a:gd name="T8" fmla="*/ 168 w 183"/>
                                <a:gd name="T9" fmla="*/ 171 h 185"/>
                                <a:gd name="T10" fmla="*/ 183 w 183"/>
                                <a:gd name="T11" fmla="*/ 156 h 185"/>
                                <a:gd name="T12" fmla="*/ 30 w 183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30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3" y="156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Freeform 84"/>
                          <wps:cNvSpPr>
                            <a:spLocks/>
                          </wps:cNvSpPr>
                          <wps:spPr bwMode="auto">
                            <a:xfrm>
                              <a:off x="2390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30 w 183"/>
                                <a:gd name="T1" fmla="*/ 0 h 185"/>
                                <a:gd name="T2" fmla="*/ 15 w 183"/>
                                <a:gd name="T3" fmla="*/ 15 h 185"/>
                                <a:gd name="T4" fmla="*/ 0 w 183"/>
                                <a:gd name="T5" fmla="*/ 30 h 185"/>
                                <a:gd name="T6" fmla="*/ 154 w 183"/>
                                <a:gd name="T7" fmla="*/ 185 h 185"/>
                                <a:gd name="T8" fmla="*/ 168 w 183"/>
                                <a:gd name="T9" fmla="*/ 171 h 185"/>
                                <a:gd name="T10" fmla="*/ 183 w 183"/>
                                <a:gd name="T11" fmla="*/ 156 h 185"/>
                                <a:gd name="T12" fmla="*/ 30 w 183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30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3" y="156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Freeform 85"/>
                          <wps:cNvSpPr>
                            <a:spLocks/>
                          </wps:cNvSpPr>
                          <wps:spPr bwMode="auto">
                            <a:xfrm>
                              <a:off x="2415" y="650"/>
                              <a:ext cx="3" cy="3"/>
                            </a:xfrm>
                            <a:custGeom>
                              <a:avLst/>
                              <a:gdLst>
                                <a:gd name="T0" fmla="*/ 14 w 14"/>
                                <a:gd name="T1" fmla="*/ 0 h 18"/>
                                <a:gd name="T2" fmla="*/ 0 w 14"/>
                                <a:gd name="T3" fmla="*/ 14 h 18"/>
                                <a:gd name="T4" fmla="*/ 3 w 14"/>
                                <a:gd name="T5" fmla="*/ 18 h 18"/>
                                <a:gd name="T6" fmla="*/ 14 w 14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" h="18">
                                  <a:moveTo>
                                    <a:pt x="14" y="0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Line 86"/>
                          <wps:cNvCnPr/>
                          <wps:spPr bwMode="auto">
                            <a:xfrm>
                              <a:off x="2415" y="65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Freeform 87"/>
                          <wps:cNvSpPr>
                            <a:spLocks/>
                          </wps:cNvSpPr>
                          <wps:spPr bwMode="auto">
                            <a:xfrm>
                              <a:off x="2416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1 w 206"/>
                                <a:gd name="T3" fmla="*/ 18 h 152"/>
                                <a:gd name="T4" fmla="*/ 0 w 206"/>
                                <a:gd name="T5" fmla="*/ 36 h 152"/>
                                <a:gd name="T6" fmla="*/ 183 w 206"/>
                                <a:gd name="T7" fmla="*/ 152 h 152"/>
                                <a:gd name="T8" fmla="*/ 194 w 206"/>
                                <a:gd name="T9" fmla="*/ 133 h 152"/>
                                <a:gd name="T10" fmla="*/ 206 w 206"/>
                                <a:gd name="T11" fmla="*/ 115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lnTo>
                                    <a:pt x="194" y="133"/>
                                  </a:lnTo>
                                  <a:lnTo>
                                    <a:pt x="206" y="115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88"/>
                          <wps:cNvSpPr>
                            <a:spLocks/>
                          </wps:cNvSpPr>
                          <wps:spPr bwMode="auto">
                            <a:xfrm>
                              <a:off x="2416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1 w 206"/>
                                <a:gd name="T3" fmla="*/ 18 h 152"/>
                                <a:gd name="T4" fmla="*/ 0 w 206"/>
                                <a:gd name="T5" fmla="*/ 36 h 152"/>
                                <a:gd name="T6" fmla="*/ 183 w 206"/>
                                <a:gd name="T7" fmla="*/ 152 h 152"/>
                                <a:gd name="T8" fmla="*/ 194 w 206"/>
                                <a:gd name="T9" fmla="*/ 133 h 152"/>
                                <a:gd name="T10" fmla="*/ 206 w 206"/>
                                <a:gd name="T11" fmla="*/ 115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lnTo>
                                    <a:pt x="194" y="133"/>
                                  </a:lnTo>
                                  <a:lnTo>
                                    <a:pt x="206" y="115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Freeform 89"/>
                          <wps:cNvSpPr>
                            <a:spLocks/>
                          </wps:cNvSpPr>
                          <wps:spPr bwMode="auto">
                            <a:xfrm>
                              <a:off x="2446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0 h 21"/>
                                <a:gd name="T2" fmla="*/ 0 w 11"/>
                                <a:gd name="T3" fmla="*/ 19 h 21"/>
                                <a:gd name="T4" fmla="*/ 4 w 11"/>
                                <a:gd name="T5" fmla="*/ 21 h 21"/>
                                <a:gd name="T6" fmla="*/ 11 w 11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1">
                                  <a:moveTo>
                                    <a:pt x="11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4" y="21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Line 90"/>
                          <wps:cNvCnPr/>
                          <wps:spPr bwMode="auto">
                            <a:xfrm>
                              <a:off x="2446" y="6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Freeform 91"/>
                          <wps:cNvSpPr>
                            <a:spLocks/>
                          </wps:cNvSpPr>
                          <wps:spPr bwMode="auto">
                            <a:xfrm>
                              <a:off x="2447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15 w 219"/>
                                <a:gd name="T1" fmla="*/ 0 h 114"/>
                                <a:gd name="T2" fmla="*/ 7 w 219"/>
                                <a:gd name="T3" fmla="*/ 20 h 114"/>
                                <a:gd name="T4" fmla="*/ 0 w 219"/>
                                <a:gd name="T5" fmla="*/ 41 h 114"/>
                                <a:gd name="T6" fmla="*/ 204 w 219"/>
                                <a:gd name="T7" fmla="*/ 114 h 114"/>
                                <a:gd name="T8" fmla="*/ 211 w 219"/>
                                <a:gd name="T9" fmla="*/ 94 h 114"/>
                                <a:gd name="T10" fmla="*/ 219 w 219"/>
                                <a:gd name="T11" fmla="*/ 74 h 114"/>
                                <a:gd name="T12" fmla="*/ 15 w 219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4">
                                  <a:moveTo>
                                    <a:pt x="15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4" y="114"/>
                                  </a:lnTo>
                                  <a:lnTo>
                                    <a:pt x="211" y="94"/>
                                  </a:lnTo>
                                  <a:lnTo>
                                    <a:pt x="219" y="74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Freeform 92"/>
                          <wps:cNvSpPr>
                            <a:spLocks/>
                          </wps:cNvSpPr>
                          <wps:spPr bwMode="auto">
                            <a:xfrm>
                              <a:off x="2447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15 w 219"/>
                                <a:gd name="T1" fmla="*/ 0 h 114"/>
                                <a:gd name="T2" fmla="*/ 7 w 219"/>
                                <a:gd name="T3" fmla="*/ 20 h 114"/>
                                <a:gd name="T4" fmla="*/ 0 w 219"/>
                                <a:gd name="T5" fmla="*/ 41 h 114"/>
                                <a:gd name="T6" fmla="*/ 204 w 219"/>
                                <a:gd name="T7" fmla="*/ 114 h 114"/>
                                <a:gd name="T8" fmla="*/ 211 w 219"/>
                                <a:gd name="T9" fmla="*/ 94 h 114"/>
                                <a:gd name="T10" fmla="*/ 219 w 219"/>
                                <a:gd name="T11" fmla="*/ 74 h 114"/>
                                <a:gd name="T12" fmla="*/ 15 w 219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4">
                                  <a:moveTo>
                                    <a:pt x="15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4" y="114"/>
                                  </a:lnTo>
                                  <a:lnTo>
                                    <a:pt x="211" y="94"/>
                                  </a:lnTo>
                                  <a:lnTo>
                                    <a:pt x="219" y="74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Freeform 93"/>
                          <wps:cNvSpPr>
                            <a:spLocks/>
                          </wps:cNvSpPr>
                          <wps:spPr bwMode="auto">
                            <a:xfrm>
                              <a:off x="2481" y="681"/>
                              <a:ext cx="1" cy="4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0 h 21"/>
                                <a:gd name="T2" fmla="*/ 0 w 7"/>
                                <a:gd name="T3" fmla="*/ 20 h 21"/>
                                <a:gd name="T4" fmla="*/ 5 w 7"/>
                                <a:gd name="T5" fmla="*/ 21 h 21"/>
                                <a:gd name="T6" fmla="*/ 7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94"/>
                          <wps:cNvCnPr/>
                          <wps:spPr bwMode="auto">
                            <a:xfrm>
                              <a:off x="2481" y="685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Freeform 95"/>
                          <wps:cNvSpPr>
                            <a:spLocks/>
                          </wps:cNvSpPr>
                          <wps:spPr bwMode="auto">
                            <a:xfrm>
                              <a:off x="2482" y="678"/>
                              <a:ext cx="36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6 w 220"/>
                                <a:gd name="T7" fmla="*/ 67 h 67"/>
                                <a:gd name="T8" fmla="*/ 218 w 220"/>
                                <a:gd name="T9" fmla="*/ 45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6" y="67"/>
                                  </a:lnTo>
                                  <a:lnTo>
                                    <a:pt x="218" y="45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96"/>
                          <wps:cNvSpPr>
                            <a:spLocks/>
                          </wps:cNvSpPr>
                          <wps:spPr bwMode="auto">
                            <a:xfrm>
                              <a:off x="2482" y="678"/>
                              <a:ext cx="36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6 w 220"/>
                                <a:gd name="T7" fmla="*/ 67 h 67"/>
                                <a:gd name="T8" fmla="*/ 218 w 220"/>
                                <a:gd name="T9" fmla="*/ 45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6" y="67"/>
                                  </a:lnTo>
                                  <a:lnTo>
                                    <a:pt x="218" y="45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Freeform 97"/>
                          <wps:cNvSpPr>
                            <a:spLocks/>
                          </wps:cNvSpPr>
                          <wps:spPr bwMode="auto">
                            <a:xfrm>
                              <a:off x="2518" y="685"/>
                              <a:ext cx="0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0 h 22"/>
                                <a:gd name="T2" fmla="*/ 0 w 4"/>
                                <a:gd name="T3" fmla="*/ 22 h 22"/>
                                <a:gd name="T4" fmla="*/ 4 w 4"/>
                                <a:gd name="T5" fmla="*/ 22 h 22"/>
                                <a:gd name="T6" fmla="*/ 2 w 4"/>
                                <a:gd name="T7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2">
                                  <a:moveTo>
                                    <a:pt x="2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4" y="22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Line 98"/>
                          <wps:cNvCnPr/>
                          <wps:spPr bwMode="auto">
                            <a:xfrm>
                              <a:off x="2518" y="68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Freeform 99"/>
                          <wps:cNvSpPr>
                            <a:spLocks/>
                          </wps:cNvSpPr>
                          <wps:spPr bwMode="auto">
                            <a:xfrm>
                              <a:off x="2518" y="678"/>
                              <a:ext cx="36" cy="11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24 h 67"/>
                                <a:gd name="T2" fmla="*/ 2 w 219"/>
                                <a:gd name="T3" fmla="*/ 45 h 67"/>
                                <a:gd name="T4" fmla="*/ 4 w 219"/>
                                <a:gd name="T5" fmla="*/ 67 h 67"/>
                                <a:gd name="T6" fmla="*/ 219 w 219"/>
                                <a:gd name="T7" fmla="*/ 42 h 67"/>
                                <a:gd name="T8" fmla="*/ 217 w 219"/>
                                <a:gd name="T9" fmla="*/ 21 h 67"/>
                                <a:gd name="T10" fmla="*/ 215 w 219"/>
                                <a:gd name="T11" fmla="*/ 0 h 67"/>
                                <a:gd name="T12" fmla="*/ 0 w 219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4" y="67"/>
                                  </a:lnTo>
                                  <a:lnTo>
                                    <a:pt x="219" y="42"/>
                                  </a:ln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Freeform 100"/>
                          <wps:cNvSpPr>
                            <a:spLocks/>
                          </wps:cNvSpPr>
                          <wps:spPr bwMode="auto">
                            <a:xfrm>
                              <a:off x="2518" y="678"/>
                              <a:ext cx="36" cy="11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24 h 67"/>
                                <a:gd name="T2" fmla="*/ 2 w 219"/>
                                <a:gd name="T3" fmla="*/ 45 h 67"/>
                                <a:gd name="T4" fmla="*/ 4 w 219"/>
                                <a:gd name="T5" fmla="*/ 67 h 67"/>
                                <a:gd name="T6" fmla="*/ 219 w 219"/>
                                <a:gd name="T7" fmla="*/ 42 h 67"/>
                                <a:gd name="T8" fmla="*/ 217 w 219"/>
                                <a:gd name="T9" fmla="*/ 21 h 67"/>
                                <a:gd name="T10" fmla="*/ 215 w 219"/>
                                <a:gd name="T11" fmla="*/ 0 h 67"/>
                                <a:gd name="T12" fmla="*/ 0 w 219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4" y="67"/>
                                  </a:lnTo>
                                  <a:lnTo>
                                    <a:pt x="219" y="42"/>
                                  </a:ln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Freeform 101"/>
                          <wps:cNvSpPr>
                            <a:spLocks/>
                          </wps:cNvSpPr>
                          <wps:spPr bwMode="auto">
                            <a:xfrm>
                              <a:off x="2554" y="681"/>
                              <a:ext cx="1" cy="4"/>
                            </a:xfrm>
                            <a:custGeom>
                              <a:avLst/>
                              <a:gdLst>
                                <a:gd name="T0" fmla="*/ 0 w 8"/>
                                <a:gd name="T1" fmla="*/ 0 h 21"/>
                                <a:gd name="T2" fmla="*/ 2 w 8"/>
                                <a:gd name="T3" fmla="*/ 21 h 21"/>
                                <a:gd name="T4" fmla="*/ 8 w 8"/>
                                <a:gd name="T5" fmla="*/ 20 h 21"/>
                                <a:gd name="T6" fmla="*/ 0 w 8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0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8" y="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02"/>
                          <wps:cNvCnPr/>
                          <wps:spPr bwMode="auto">
                            <a:xfrm flipV="1">
                              <a:off x="2554" y="685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Freeform 103"/>
                          <wps:cNvSpPr>
                            <a:spLocks/>
                          </wps:cNvSpPr>
                          <wps:spPr bwMode="auto">
                            <a:xfrm>
                              <a:off x="2553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74 h 114"/>
                                <a:gd name="T2" fmla="*/ 7 w 219"/>
                                <a:gd name="T3" fmla="*/ 94 h 114"/>
                                <a:gd name="T4" fmla="*/ 15 w 219"/>
                                <a:gd name="T5" fmla="*/ 114 h 114"/>
                                <a:gd name="T6" fmla="*/ 219 w 219"/>
                                <a:gd name="T7" fmla="*/ 41 h 114"/>
                                <a:gd name="T8" fmla="*/ 211 w 219"/>
                                <a:gd name="T9" fmla="*/ 20 h 114"/>
                                <a:gd name="T10" fmla="*/ 204 w 219"/>
                                <a:gd name="T11" fmla="*/ 0 h 114"/>
                                <a:gd name="T12" fmla="*/ 0 w 219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4">
                                  <a:moveTo>
                                    <a:pt x="0" y="74"/>
                                  </a:moveTo>
                                  <a:lnTo>
                                    <a:pt x="7" y="94"/>
                                  </a:lnTo>
                                  <a:lnTo>
                                    <a:pt x="15" y="114"/>
                                  </a:lnTo>
                                  <a:lnTo>
                                    <a:pt x="219" y="41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Freeform 104"/>
                          <wps:cNvSpPr>
                            <a:spLocks/>
                          </wps:cNvSpPr>
                          <wps:spPr bwMode="auto">
                            <a:xfrm>
                              <a:off x="2553" y="666"/>
                              <a:ext cx="36" cy="19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74 h 114"/>
                                <a:gd name="T2" fmla="*/ 7 w 219"/>
                                <a:gd name="T3" fmla="*/ 94 h 114"/>
                                <a:gd name="T4" fmla="*/ 15 w 219"/>
                                <a:gd name="T5" fmla="*/ 114 h 114"/>
                                <a:gd name="T6" fmla="*/ 219 w 219"/>
                                <a:gd name="T7" fmla="*/ 41 h 114"/>
                                <a:gd name="T8" fmla="*/ 211 w 219"/>
                                <a:gd name="T9" fmla="*/ 20 h 114"/>
                                <a:gd name="T10" fmla="*/ 204 w 219"/>
                                <a:gd name="T11" fmla="*/ 0 h 114"/>
                                <a:gd name="T12" fmla="*/ 0 w 219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4">
                                  <a:moveTo>
                                    <a:pt x="0" y="74"/>
                                  </a:moveTo>
                                  <a:lnTo>
                                    <a:pt x="7" y="94"/>
                                  </a:lnTo>
                                  <a:lnTo>
                                    <a:pt x="15" y="114"/>
                                  </a:lnTo>
                                  <a:lnTo>
                                    <a:pt x="219" y="41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Freeform 105"/>
                          <wps:cNvSpPr>
                            <a:spLocks/>
                          </wps:cNvSpPr>
                          <wps:spPr bwMode="auto">
                            <a:xfrm>
                              <a:off x="2588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2"/>
                                <a:gd name="T1" fmla="*/ 0 h 21"/>
                                <a:gd name="T2" fmla="*/ 8 w 12"/>
                                <a:gd name="T3" fmla="*/ 21 h 21"/>
                                <a:gd name="T4" fmla="*/ 12 w 12"/>
                                <a:gd name="T5" fmla="*/ 19 h 21"/>
                                <a:gd name="T6" fmla="*/ 0 w 12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1">
                                  <a:moveTo>
                                    <a:pt x="0" y="0"/>
                                  </a:moveTo>
                                  <a:lnTo>
                                    <a:pt x="8" y="21"/>
                                  </a:lnTo>
                                  <a:lnTo>
                                    <a:pt x="12" y="1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Line 106"/>
                          <wps:cNvCnPr/>
                          <wps:spPr bwMode="auto">
                            <a:xfrm flipV="1">
                              <a:off x="2589" y="6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Freeform 107"/>
                          <wps:cNvSpPr>
                            <a:spLocks/>
                          </wps:cNvSpPr>
                          <wps:spPr bwMode="auto">
                            <a:xfrm>
                              <a:off x="2586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5 h 152"/>
                                <a:gd name="T2" fmla="*/ 11 w 207"/>
                                <a:gd name="T3" fmla="*/ 133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5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5"/>
                                  </a:moveTo>
                                  <a:lnTo>
                                    <a:pt x="11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Freeform 108"/>
                          <wps:cNvSpPr>
                            <a:spLocks/>
                          </wps:cNvSpPr>
                          <wps:spPr bwMode="auto">
                            <a:xfrm>
                              <a:off x="2586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5 h 152"/>
                                <a:gd name="T2" fmla="*/ 11 w 207"/>
                                <a:gd name="T3" fmla="*/ 133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5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5"/>
                                  </a:moveTo>
                                  <a:lnTo>
                                    <a:pt x="11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Freeform 109"/>
                          <wps:cNvSpPr>
                            <a:spLocks/>
                          </wps:cNvSpPr>
                          <wps:spPr bwMode="auto">
                            <a:xfrm>
                              <a:off x="2619" y="650"/>
                              <a:ext cx="2" cy="3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18"/>
                                <a:gd name="T2" fmla="*/ 12 w 15"/>
                                <a:gd name="T3" fmla="*/ 18 h 18"/>
                                <a:gd name="T4" fmla="*/ 15 w 15"/>
                                <a:gd name="T5" fmla="*/ 14 h 18"/>
                                <a:gd name="T6" fmla="*/ 0 w 15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0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15" y="1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Line 110"/>
                          <wps:cNvCnPr/>
                          <wps:spPr bwMode="auto">
                            <a:xfrm flipV="1">
                              <a:off x="2621" y="65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Freeform 111"/>
                          <wps:cNvSpPr>
                            <a:spLocks/>
                          </wps:cNvSpPr>
                          <wps:spPr bwMode="auto">
                            <a:xfrm>
                              <a:off x="2616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6 h 185"/>
                                <a:gd name="T2" fmla="*/ 15 w 183"/>
                                <a:gd name="T3" fmla="*/ 171 h 185"/>
                                <a:gd name="T4" fmla="*/ 30 w 183"/>
                                <a:gd name="T5" fmla="*/ 185 h 185"/>
                                <a:gd name="T6" fmla="*/ 183 w 183"/>
                                <a:gd name="T7" fmla="*/ 30 h 185"/>
                                <a:gd name="T8" fmla="*/ 169 w 183"/>
                                <a:gd name="T9" fmla="*/ 15 h 185"/>
                                <a:gd name="T10" fmla="*/ 154 w 183"/>
                                <a:gd name="T11" fmla="*/ 0 h 185"/>
                                <a:gd name="T12" fmla="*/ 0 w 183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6"/>
                                  </a:moveTo>
                                  <a:lnTo>
                                    <a:pt x="15" y="171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9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Freeform 112"/>
                          <wps:cNvSpPr>
                            <a:spLocks/>
                          </wps:cNvSpPr>
                          <wps:spPr bwMode="auto">
                            <a:xfrm>
                              <a:off x="2616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6 h 185"/>
                                <a:gd name="T2" fmla="*/ 15 w 183"/>
                                <a:gd name="T3" fmla="*/ 171 h 185"/>
                                <a:gd name="T4" fmla="*/ 30 w 183"/>
                                <a:gd name="T5" fmla="*/ 185 h 185"/>
                                <a:gd name="T6" fmla="*/ 183 w 183"/>
                                <a:gd name="T7" fmla="*/ 30 h 185"/>
                                <a:gd name="T8" fmla="*/ 169 w 183"/>
                                <a:gd name="T9" fmla="*/ 15 h 185"/>
                                <a:gd name="T10" fmla="*/ 154 w 183"/>
                                <a:gd name="T11" fmla="*/ 0 h 185"/>
                                <a:gd name="T12" fmla="*/ 0 w 183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6"/>
                                  </a:moveTo>
                                  <a:lnTo>
                                    <a:pt x="15" y="171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9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Freeform 113"/>
                          <wps:cNvSpPr>
                            <a:spLocks/>
                          </wps:cNvSpPr>
                          <wps:spPr bwMode="auto">
                            <a:xfrm>
                              <a:off x="2644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0 h 15"/>
                                <a:gd name="T2" fmla="*/ 14 w 18"/>
                                <a:gd name="T3" fmla="*/ 15 h 15"/>
                                <a:gd name="T4" fmla="*/ 18 w 18"/>
                                <a:gd name="T5" fmla="*/ 12 h 15"/>
                                <a:gd name="T6" fmla="*/ 0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0"/>
                                  </a:moveTo>
                                  <a:lnTo>
                                    <a:pt x="14" y="15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Line 114"/>
                          <wps:cNvCnPr/>
                          <wps:spPr bwMode="auto">
                            <a:xfrm flipV="1">
                              <a:off x="2647" y="62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Freeform 115"/>
                          <wps:cNvSpPr>
                            <a:spLocks/>
                          </wps:cNvSpPr>
                          <wps:spPr bwMode="auto">
                            <a:xfrm>
                              <a:off x="2641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8 w 150"/>
                                <a:gd name="T3" fmla="*/ 197 h 209"/>
                                <a:gd name="T4" fmla="*/ 36 w 150"/>
                                <a:gd name="T5" fmla="*/ 209 h 209"/>
                                <a:gd name="T6" fmla="*/ 150 w 150"/>
                                <a:gd name="T7" fmla="*/ 23 h 209"/>
                                <a:gd name="T8" fmla="*/ 132 w 150"/>
                                <a:gd name="T9" fmla="*/ 11 h 209"/>
                                <a:gd name="T10" fmla="*/ 114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2" y="11"/>
                                  </a:lnTo>
                                  <a:lnTo>
                                    <a:pt x="114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Freeform 116"/>
                          <wps:cNvSpPr>
                            <a:spLocks/>
                          </wps:cNvSpPr>
                          <wps:spPr bwMode="auto">
                            <a:xfrm>
                              <a:off x="2641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8 w 150"/>
                                <a:gd name="T3" fmla="*/ 197 h 209"/>
                                <a:gd name="T4" fmla="*/ 36 w 150"/>
                                <a:gd name="T5" fmla="*/ 209 h 209"/>
                                <a:gd name="T6" fmla="*/ 150 w 150"/>
                                <a:gd name="T7" fmla="*/ 23 h 209"/>
                                <a:gd name="T8" fmla="*/ 132 w 150"/>
                                <a:gd name="T9" fmla="*/ 11 h 209"/>
                                <a:gd name="T10" fmla="*/ 114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2" y="11"/>
                                  </a:lnTo>
                                  <a:lnTo>
                                    <a:pt x="114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Freeform 117"/>
                          <wps:cNvSpPr>
                            <a:spLocks/>
                          </wps:cNvSpPr>
                          <wps:spPr bwMode="auto">
                            <a:xfrm>
                              <a:off x="2663" y="593"/>
                              <a:ext cx="4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0 h 12"/>
                                <a:gd name="T2" fmla="*/ 18 w 20"/>
                                <a:gd name="T3" fmla="*/ 12 h 12"/>
                                <a:gd name="T4" fmla="*/ 20 w 20"/>
                                <a:gd name="T5" fmla="*/ 8 h 12"/>
                                <a:gd name="T6" fmla="*/ 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0" y="0"/>
                                  </a:moveTo>
                                  <a:lnTo>
                                    <a:pt x="18" y="12"/>
                                  </a:lnTo>
                                  <a:lnTo>
                                    <a:pt x="20" y="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Line 118"/>
                          <wps:cNvCnPr/>
                          <wps:spPr bwMode="auto">
                            <a:xfrm flipV="1">
                              <a:off x="2666" y="594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Freeform 119"/>
                          <wps:cNvSpPr>
                            <a:spLocks/>
                          </wps:cNvSpPr>
                          <wps:spPr bwMode="auto">
                            <a:xfrm>
                              <a:off x="2660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3 h 221"/>
                                <a:gd name="T4" fmla="*/ 40 w 112"/>
                                <a:gd name="T5" fmla="*/ 221 h 221"/>
                                <a:gd name="T6" fmla="*/ 112 w 112"/>
                                <a:gd name="T7" fmla="*/ 14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20"/>
                          <wps:cNvSpPr>
                            <a:spLocks/>
                          </wps:cNvSpPr>
                          <wps:spPr bwMode="auto">
                            <a:xfrm>
                              <a:off x="2660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3 h 221"/>
                                <a:gd name="T4" fmla="*/ 40 w 112"/>
                                <a:gd name="T5" fmla="*/ 221 h 221"/>
                                <a:gd name="T6" fmla="*/ 112 w 112"/>
                                <a:gd name="T7" fmla="*/ 14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121"/>
                          <wps:cNvSpPr>
                            <a:spLocks/>
                          </wps:cNvSpPr>
                          <wps:spPr bwMode="auto">
                            <a:xfrm>
                              <a:off x="2675" y="558"/>
                              <a:ext cx="4" cy="2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7"/>
                                <a:gd name="T2" fmla="*/ 20 w 21"/>
                                <a:gd name="T3" fmla="*/ 7 h 7"/>
                                <a:gd name="T4" fmla="*/ 21 w 21"/>
                                <a:gd name="T5" fmla="*/ 2 h 7"/>
                                <a:gd name="T6" fmla="*/ 0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Line 122"/>
                          <wps:cNvCnPr/>
                          <wps:spPr bwMode="auto">
                            <a:xfrm flipV="1">
                              <a:off x="2679" y="5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Freeform 123"/>
                          <wps:cNvSpPr>
                            <a:spLocks/>
                          </wps:cNvSpPr>
                          <wps:spPr bwMode="auto">
                            <a:xfrm>
                              <a:off x="2672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2"/>
                                <a:gd name="T2" fmla="*/ 21 w 66"/>
                                <a:gd name="T3" fmla="*/ 220 h 222"/>
                                <a:gd name="T4" fmla="*/ 42 w 66"/>
                                <a:gd name="T5" fmla="*/ 222 h 222"/>
                                <a:gd name="T6" fmla="*/ 66 w 66"/>
                                <a:gd name="T7" fmla="*/ 4 h 222"/>
                                <a:gd name="T8" fmla="*/ 45 w 66"/>
                                <a:gd name="T9" fmla="*/ 2 h 222"/>
                                <a:gd name="T10" fmla="*/ 24 w 66"/>
                                <a:gd name="T11" fmla="*/ 0 h 222"/>
                                <a:gd name="T12" fmla="*/ 0 w 66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6" y="4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Freeform 124"/>
                          <wps:cNvSpPr>
                            <a:spLocks/>
                          </wps:cNvSpPr>
                          <wps:spPr bwMode="auto">
                            <a:xfrm>
                              <a:off x="2672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2"/>
                                <a:gd name="T2" fmla="*/ 21 w 66"/>
                                <a:gd name="T3" fmla="*/ 220 h 222"/>
                                <a:gd name="T4" fmla="*/ 42 w 66"/>
                                <a:gd name="T5" fmla="*/ 222 h 222"/>
                                <a:gd name="T6" fmla="*/ 66 w 66"/>
                                <a:gd name="T7" fmla="*/ 4 h 222"/>
                                <a:gd name="T8" fmla="*/ 45 w 66"/>
                                <a:gd name="T9" fmla="*/ 2 h 222"/>
                                <a:gd name="T10" fmla="*/ 24 w 66"/>
                                <a:gd name="T11" fmla="*/ 0 h 222"/>
                                <a:gd name="T12" fmla="*/ 0 w 66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6" y="4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Freeform 125"/>
                          <wps:cNvSpPr>
                            <a:spLocks/>
                          </wps:cNvSpPr>
                          <wps:spPr bwMode="auto">
                            <a:xfrm>
                              <a:off x="2676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19 h 23"/>
                                <a:gd name="T4" fmla="*/ 2 w 42"/>
                                <a:gd name="T5" fmla="*/ 12 h 23"/>
                                <a:gd name="T6" fmla="*/ 6 w 42"/>
                                <a:gd name="T7" fmla="*/ 5 h 23"/>
                                <a:gd name="T8" fmla="*/ 13 w 42"/>
                                <a:gd name="T9" fmla="*/ 1 h 23"/>
                                <a:gd name="T10" fmla="*/ 20 w 42"/>
                                <a:gd name="T11" fmla="*/ 0 h 23"/>
                                <a:gd name="T12" fmla="*/ 27 w 42"/>
                                <a:gd name="T13" fmla="*/ 0 h 23"/>
                                <a:gd name="T14" fmla="*/ 34 w 42"/>
                                <a:gd name="T15" fmla="*/ 3 h 23"/>
                                <a:gd name="T16" fmla="*/ 39 w 42"/>
                                <a:gd name="T17" fmla="*/ 9 h 23"/>
                                <a:gd name="T18" fmla="*/ 42 w 42"/>
                                <a:gd name="T19" fmla="*/ 16 h 23"/>
                                <a:gd name="T20" fmla="*/ 42 w 42"/>
                                <a:gd name="T21" fmla="*/ 23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3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4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Freeform 126"/>
                          <wps:cNvSpPr>
                            <a:spLocks/>
                          </wps:cNvSpPr>
                          <wps:spPr bwMode="auto">
                            <a:xfrm>
                              <a:off x="2676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19 h 23"/>
                                <a:gd name="T2" fmla="*/ 2 w 42"/>
                                <a:gd name="T3" fmla="*/ 12 h 23"/>
                                <a:gd name="T4" fmla="*/ 6 w 42"/>
                                <a:gd name="T5" fmla="*/ 5 h 23"/>
                                <a:gd name="T6" fmla="*/ 13 w 42"/>
                                <a:gd name="T7" fmla="*/ 1 h 23"/>
                                <a:gd name="T8" fmla="*/ 20 w 42"/>
                                <a:gd name="T9" fmla="*/ 0 h 23"/>
                                <a:gd name="T10" fmla="*/ 27 w 42"/>
                                <a:gd name="T11" fmla="*/ 0 h 23"/>
                                <a:gd name="T12" fmla="*/ 34 w 42"/>
                                <a:gd name="T13" fmla="*/ 3 h 23"/>
                                <a:gd name="T14" fmla="*/ 39 w 42"/>
                                <a:gd name="T15" fmla="*/ 9 h 23"/>
                                <a:gd name="T16" fmla="*/ 42 w 42"/>
                                <a:gd name="T17" fmla="*/ 16 h 23"/>
                                <a:gd name="T18" fmla="*/ 42 w 42"/>
                                <a:gd name="T19" fmla="*/ 23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19"/>
                                  </a:moveTo>
                                  <a:lnTo>
                                    <a:pt x="2" y="12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3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4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Freeform 127"/>
                          <wps:cNvSpPr>
                            <a:spLocks/>
                          </wps:cNvSpPr>
                          <wps:spPr bwMode="auto">
                            <a:xfrm>
                              <a:off x="2676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23 h 23"/>
                                <a:gd name="T4" fmla="*/ 0 w 42"/>
                                <a:gd name="T5" fmla="*/ 16 h 23"/>
                                <a:gd name="T6" fmla="*/ 3 w 42"/>
                                <a:gd name="T7" fmla="*/ 9 h 23"/>
                                <a:gd name="T8" fmla="*/ 8 w 42"/>
                                <a:gd name="T9" fmla="*/ 3 h 23"/>
                                <a:gd name="T10" fmla="*/ 15 w 42"/>
                                <a:gd name="T11" fmla="*/ 0 h 23"/>
                                <a:gd name="T12" fmla="*/ 22 w 42"/>
                                <a:gd name="T13" fmla="*/ 0 h 23"/>
                                <a:gd name="T14" fmla="*/ 29 w 42"/>
                                <a:gd name="T15" fmla="*/ 1 h 23"/>
                                <a:gd name="T16" fmla="*/ 36 w 42"/>
                                <a:gd name="T17" fmla="*/ 5 h 23"/>
                                <a:gd name="T18" fmla="*/ 40 w 42"/>
                                <a:gd name="T19" fmla="*/ 12 h 23"/>
                                <a:gd name="T20" fmla="*/ 42 w 42"/>
                                <a:gd name="T21" fmla="*/ 19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8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Freeform 128"/>
                          <wps:cNvSpPr>
                            <a:spLocks/>
                          </wps:cNvSpPr>
                          <wps:spPr bwMode="auto">
                            <a:xfrm>
                              <a:off x="2676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23 h 23"/>
                                <a:gd name="T2" fmla="*/ 0 w 42"/>
                                <a:gd name="T3" fmla="*/ 16 h 23"/>
                                <a:gd name="T4" fmla="*/ 3 w 42"/>
                                <a:gd name="T5" fmla="*/ 9 h 23"/>
                                <a:gd name="T6" fmla="*/ 8 w 42"/>
                                <a:gd name="T7" fmla="*/ 3 h 23"/>
                                <a:gd name="T8" fmla="*/ 15 w 42"/>
                                <a:gd name="T9" fmla="*/ 0 h 23"/>
                                <a:gd name="T10" fmla="*/ 22 w 42"/>
                                <a:gd name="T11" fmla="*/ 0 h 23"/>
                                <a:gd name="T12" fmla="*/ 29 w 42"/>
                                <a:gd name="T13" fmla="*/ 1 h 23"/>
                                <a:gd name="T14" fmla="*/ 36 w 42"/>
                                <a:gd name="T15" fmla="*/ 5 h 23"/>
                                <a:gd name="T16" fmla="*/ 40 w 42"/>
                                <a:gd name="T17" fmla="*/ 12 h 23"/>
                                <a:gd name="T18" fmla="*/ 42 w 42"/>
                                <a:gd name="T19" fmla="*/ 19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23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3" y="9"/>
                                  </a:lnTo>
                                  <a:lnTo>
                                    <a:pt x="8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42" y="19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129"/>
                          <wps:cNvSpPr>
                            <a:spLocks/>
                          </wps:cNvSpPr>
                          <wps:spPr bwMode="auto">
                            <a:xfrm>
                              <a:off x="2676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2"/>
                                <a:gd name="T2" fmla="*/ 21 w 66"/>
                                <a:gd name="T3" fmla="*/ 2 h 222"/>
                                <a:gd name="T4" fmla="*/ 0 w 66"/>
                                <a:gd name="T5" fmla="*/ 4 h 222"/>
                                <a:gd name="T6" fmla="*/ 24 w 66"/>
                                <a:gd name="T7" fmla="*/ 222 h 222"/>
                                <a:gd name="T8" fmla="*/ 45 w 66"/>
                                <a:gd name="T9" fmla="*/ 220 h 222"/>
                                <a:gd name="T10" fmla="*/ 66 w 66"/>
                                <a:gd name="T11" fmla="*/ 218 h 222"/>
                                <a:gd name="T12" fmla="*/ 42 w 66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Freeform 130"/>
                          <wps:cNvSpPr>
                            <a:spLocks/>
                          </wps:cNvSpPr>
                          <wps:spPr bwMode="auto">
                            <a:xfrm>
                              <a:off x="2676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2"/>
                                <a:gd name="T2" fmla="*/ 21 w 66"/>
                                <a:gd name="T3" fmla="*/ 2 h 222"/>
                                <a:gd name="T4" fmla="*/ 0 w 66"/>
                                <a:gd name="T5" fmla="*/ 4 h 222"/>
                                <a:gd name="T6" fmla="*/ 24 w 66"/>
                                <a:gd name="T7" fmla="*/ 222 h 222"/>
                                <a:gd name="T8" fmla="*/ 45 w 66"/>
                                <a:gd name="T9" fmla="*/ 220 h 222"/>
                                <a:gd name="T10" fmla="*/ 66 w 66"/>
                                <a:gd name="T11" fmla="*/ 218 h 222"/>
                                <a:gd name="T12" fmla="*/ 42 w 66"/>
                                <a:gd name="T13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4" y="222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Freeform 131"/>
                          <wps:cNvSpPr>
                            <a:spLocks/>
                          </wps:cNvSpPr>
                          <wps:spPr bwMode="auto">
                            <a:xfrm>
                              <a:off x="2680" y="558"/>
                              <a:ext cx="3" cy="2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0 h 7"/>
                                <a:gd name="T2" fmla="*/ 0 w 21"/>
                                <a:gd name="T3" fmla="*/ 2 h 7"/>
                                <a:gd name="T4" fmla="*/ 1 w 21"/>
                                <a:gd name="T5" fmla="*/ 7 h 7"/>
                                <a:gd name="T6" fmla="*/ 21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1" y="7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Line 132"/>
                          <wps:cNvCnPr/>
                          <wps:spPr bwMode="auto">
                            <a:xfrm>
                              <a:off x="2680" y="5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Freeform 133"/>
                          <wps:cNvSpPr>
                            <a:spLocks/>
                          </wps:cNvSpPr>
                          <wps:spPr bwMode="auto">
                            <a:xfrm>
                              <a:off x="2680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40 w 112"/>
                                <a:gd name="T1" fmla="*/ 0 h 221"/>
                                <a:gd name="T2" fmla="*/ 20 w 112"/>
                                <a:gd name="T3" fmla="*/ 7 h 221"/>
                                <a:gd name="T4" fmla="*/ 0 w 112"/>
                                <a:gd name="T5" fmla="*/ 14 h 221"/>
                                <a:gd name="T6" fmla="*/ 72 w 112"/>
                                <a:gd name="T7" fmla="*/ 221 h 221"/>
                                <a:gd name="T8" fmla="*/ 92 w 112"/>
                                <a:gd name="T9" fmla="*/ 213 h 221"/>
                                <a:gd name="T10" fmla="*/ 112 w 112"/>
                                <a:gd name="T11" fmla="*/ 206 h 221"/>
                                <a:gd name="T12" fmla="*/ 40 w 112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2" y="221"/>
                                  </a:ln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134"/>
                          <wps:cNvSpPr>
                            <a:spLocks/>
                          </wps:cNvSpPr>
                          <wps:spPr bwMode="auto">
                            <a:xfrm>
                              <a:off x="2680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40 w 112"/>
                                <a:gd name="T1" fmla="*/ 0 h 221"/>
                                <a:gd name="T2" fmla="*/ 20 w 112"/>
                                <a:gd name="T3" fmla="*/ 7 h 221"/>
                                <a:gd name="T4" fmla="*/ 0 w 112"/>
                                <a:gd name="T5" fmla="*/ 14 h 221"/>
                                <a:gd name="T6" fmla="*/ 72 w 112"/>
                                <a:gd name="T7" fmla="*/ 221 h 221"/>
                                <a:gd name="T8" fmla="*/ 92 w 112"/>
                                <a:gd name="T9" fmla="*/ 213 h 221"/>
                                <a:gd name="T10" fmla="*/ 112 w 112"/>
                                <a:gd name="T11" fmla="*/ 206 h 221"/>
                                <a:gd name="T12" fmla="*/ 40 w 112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72" y="221"/>
                                  </a:ln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Freeform 135"/>
                          <wps:cNvSpPr>
                            <a:spLocks/>
                          </wps:cNvSpPr>
                          <wps:spPr bwMode="auto">
                            <a:xfrm>
                              <a:off x="2692" y="593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0 h 12"/>
                                <a:gd name="T2" fmla="*/ 0 w 20"/>
                                <a:gd name="T3" fmla="*/ 8 h 12"/>
                                <a:gd name="T4" fmla="*/ 2 w 20"/>
                                <a:gd name="T5" fmla="*/ 12 h 12"/>
                                <a:gd name="T6" fmla="*/ 2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20" y="0"/>
                                  </a:moveTo>
                                  <a:lnTo>
                                    <a:pt x="0" y="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Line 136"/>
                          <wps:cNvCnPr/>
                          <wps:spPr bwMode="auto">
                            <a:xfrm>
                              <a:off x="2692" y="594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Freeform 137"/>
                          <wps:cNvSpPr>
                            <a:spLocks/>
                          </wps:cNvSpPr>
                          <wps:spPr bwMode="auto">
                            <a:xfrm>
                              <a:off x="2692" y="591"/>
                              <a:ext cx="26" cy="35"/>
                            </a:xfrm>
                            <a:custGeom>
                              <a:avLst/>
                              <a:gdLst>
                                <a:gd name="T0" fmla="*/ 35 w 151"/>
                                <a:gd name="T1" fmla="*/ 0 h 209"/>
                                <a:gd name="T2" fmla="*/ 18 w 151"/>
                                <a:gd name="T3" fmla="*/ 11 h 209"/>
                                <a:gd name="T4" fmla="*/ 0 w 151"/>
                                <a:gd name="T5" fmla="*/ 23 h 209"/>
                                <a:gd name="T6" fmla="*/ 115 w 151"/>
                                <a:gd name="T7" fmla="*/ 209 h 209"/>
                                <a:gd name="T8" fmla="*/ 133 w 151"/>
                                <a:gd name="T9" fmla="*/ 197 h 209"/>
                                <a:gd name="T10" fmla="*/ 151 w 151"/>
                                <a:gd name="T11" fmla="*/ 186 h 209"/>
                                <a:gd name="T12" fmla="*/ 35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5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5" y="209"/>
                                  </a:lnTo>
                                  <a:lnTo>
                                    <a:pt x="133" y="197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Freeform 138"/>
                          <wps:cNvSpPr>
                            <a:spLocks/>
                          </wps:cNvSpPr>
                          <wps:spPr bwMode="auto">
                            <a:xfrm>
                              <a:off x="2692" y="591"/>
                              <a:ext cx="26" cy="35"/>
                            </a:xfrm>
                            <a:custGeom>
                              <a:avLst/>
                              <a:gdLst>
                                <a:gd name="T0" fmla="*/ 35 w 151"/>
                                <a:gd name="T1" fmla="*/ 0 h 209"/>
                                <a:gd name="T2" fmla="*/ 18 w 151"/>
                                <a:gd name="T3" fmla="*/ 11 h 209"/>
                                <a:gd name="T4" fmla="*/ 0 w 151"/>
                                <a:gd name="T5" fmla="*/ 23 h 209"/>
                                <a:gd name="T6" fmla="*/ 115 w 151"/>
                                <a:gd name="T7" fmla="*/ 209 h 209"/>
                                <a:gd name="T8" fmla="*/ 133 w 151"/>
                                <a:gd name="T9" fmla="*/ 197 h 209"/>
                                <a:gd name="T10" fmla="*/ 151 w 151"/>
                                <a:gd name="T11" fmla="*/ 186 h 209"/>
                                <a:gd name="T12" fmla="*/ 35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5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5" y="209"/>
                                  </a:lnTo>
                                  <a:lnTo>
                                    <a:pt x="133" y="197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Freeform 139"/>
                          <wps:cNvSpPr>
                            <a:spLocks/>
                          </wps:cNvSpPr>
                          <wps:spPr bwMode="auto">
                            <a:xfrm>
                              <a:off x="2712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0 h 15"/>
                                <a:gd name="T2" fmla="*/ 0 w 18"/>
                                <a:gd name="T3" fmla="*/ 12 h 15"/>
                                <a:gd name="T4" fmla="*/ 4 w 18"/>
                                <a:gd name="T5" fmla="*/ 15 h 15"/>
                                <a:gd name="T6" fmla="*/ 18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4" y="15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Line 140"/>
                          <wps:cNvCnPr/>
                          <wps:spPr bwMode="auto">
                            <a:xfrm>
                              <a:off x="2712" y="62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Freeform 141"/>
                          <wps:cNvSpPr>
                            <a:spLocks/>
                          </wps:cNvSpPr>
                          <wps:spPr bwMode="auto">
                            <a:xfrm>
                              <a:off x="2712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29 w 182"/>
                                <a:gd name="T1" fmla="*/ 0 h 185"/>
                                <a:gd name="T2" fmla="*/ 14 w 182"/>
                                <a:gd name="T3" fmla="*/ 15 h 185"/>
                                <a:gd name="T4" fmla="*/ 0 w 182"/>
                                <a:gd name="T5" fmla="*/ 30 h 185"/>
                                <a:gd name="T6" fmla="*/ 153 w 182"/>
                                <a:gd name="T7" fmla="*/ 185 h 185"/>
                                <a:gd name="T8" fmla="*/ 168 w 182"/>
                                <a:gd name="T9" fmla="*/ 171 h 185"/>
                                <a:gd name="T10" fmla="*/ 182 w 182"/>
                                <a:gd name="T11" fmla="*/ 156 h 185"/>
                                <a:gd name="T12" fmla="*/ 29 w 182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2" h="185">
                                  <a:moveTo>
                                    <a:pt x="29" y="0"/>
                                  </a:moveTo>
                                  <a:lnTo>
                                    <a:pt x="14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2" y="156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Freeform 142"/>
                          <wps:cNvSpPr>
                            <a:spLocks/>
                          </wps:cNvSpPr>
                          <wps:spPr bwMode="auto">
                            <a:xfrm>
                              <a:off x="2712" y="621"/>
                              <a:ext cx="31" cy="31"/>
                            </a:xfrm>
                            <a:custGeom>
                              <a:avLst/>
                              <a:gdLst>
                                <a:gd name="T0" fmla="*/ 29 w 182"/>
                                <a:gd name="T1" fmla="*/ 0 h 185"/>
                                <a:gd name="T2" fmla="*/ 14 w 182"/>
                                <a:gd name="T3" fmla="*/ 15 h 185"/>
                                <a:gd name="T4" fmla="*/ 0 w 182"/>
                                <a:gd name="T5" fmla="*/ 30 h 185"/>
                                <a:gd name="T6" fmla="*/ 153 w 182"/>
                                <a:gd name="T7" fmla="*/ 185 h 185"/>
                                <a:gd name="T8" fmla="*/ 168 w 182"/>
                                <a:gd name="T9" fmla="*/ 171 h 185"/>
                                <a:gd name="T10" fmla="*/ 182 w 182"/>
                                <a:gd name="T11" fmla="*/ 156 h 185"/>
                                <a:gd name="T12" fmla="*/ 29 w 182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2" h="185">
                                  <a:moveTo>
                                    <a:pt x="29" y="0"/>
                                  </a:moveTo>
                                  <a:lnTo>
                                    <a:pt x="14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1"/>
                                  </a:lnTo>
                                  <a:lnTo>
                                    <a:pt x="182" y="156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143"/>
                          <wps:cNvSpPr>
                            <a:spLocks/>
                          </wps:cNvSpPr>
                          <wps:spPr bwMode="auto">
                            <a:xfrm>
                              <a:off x="2738" y="650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0 h 18"/>
                                <a:gd name="T2" fmla="*/ 0 w 15"/>
                                <a:gd name="T3" fmla="*/ 14 h 18"/>
                                <a:gd name="T4" fmla="*/ 3 w 15"/>
                                <a:gd name="T5" fmla="*/ 18 h 18"/>
                                <a:gd name="T6" fmla="*/ 15 w 15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0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Line 144"/>
                          <wps:cNvCnPr/>
                          <wps:spPr bwMode="auto">
                            <a:xfrm>
                              <a:off x="2738" y="65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Freeform 145"/>
                          <wps:cNvSpPr>
                            <a:spLocks/>
                          </wps:cNvSpPr>
                          <wps:spPr bwMode="auto">
                            <a:xfrm>
                              <a:off x="2738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2 w 206"/>
                                <a:gd name="T3" fmla="*/ 18 h 152"/>
                                <a:gd name="T4" fmla="*/ 0 w 206"/>
                                <a:gd name="T5" fmla="*/ 36 h 152"/>
                                <a:gd name="T6" fmla="*/ 183 w 206"/>
                                <a:gd name="T7" fmla="*/ 152 h 152"/>
                                <a:gd name="T8" fmla="*/ 195 w 206"/>
                                <a:gd name="T9" fmla="*/ 133 h 152"/>
                                <a:gd name="T10" fmla="*/ 206 w 206"/>
                                <a:gd name="T11" fmla="*/ 115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lnTo>
                                    <a:pt x="195" y="133"/>
                                  </a:lnTo>
                                  <a:lnTo>
                                    <a:pt x="206" y="115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Freeform 146"/>
                          <wps:cNvSpPr>
                            <a:spLocks/>
                          </wps:cNvSpPr>
                          <wps:spPr bwMode="auto">
                            <a:xfrm>
                              <a:off x="2738" y="647"/>
                              <a:ext cx="35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2 w 206"/>
                                <a:gd name="T3" fmla="*/ 18 h 152"/>
                                <a:gd name="T4" fmla="*/ 0 w 206"/>
                                <a:gd name="T5" fmla="*/ 36 h 152"/>
                                <a:gd name="T6" fmla="*/ 183 w 206"/>
                                <a:gd name="T7" fmla="*/ 152 h 152"/>
                                <a:gd name="T8" fmla="*/ 195 w 206"/>
                                <a:gd name="T9" fmla="*/ 133 h 152"/>
                                <a:gd name="T10" fmla="*/ 206 w 206"/>
                                <a:gd name="T11" fmla="*/ 115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lnTo>
                                    <a:pt x="195" y="133"/>
                                  </a:lnTo>
                                  <a:lnTo>
                                    <a:pt x="206" y="115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Freeform 147"/>
                          <wps:cNvSpPr>
                            <a:spLocks/>
                          </wps:cNvSpPr>
                          <wps:spPr bwMode="auto">
                            <a:xfrm>
                              <a:off x="2769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0 h 21"/>
                                <a:gd name="T2" fmla="*/ 0 w 12"/>
                                <a:gd name="T3" fmla="*/ 19 h 21"/>
                                <a:gd name="T4" fmla="*/ 4 w 12"/>
                                <a:gd name="T5" fmla="*/ 21 h 21"/>
                                <a:gd name="T6" fmla="*/ 12 w 12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1">
                                  <a:moveTo>
                                    <a:pt x="12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4" y="21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Line 148"/>
                          <wps:cNvCnPr/>
                          <wps:spPr bwMode="auto">
                            <a:xfrm>
                              <a:off x="2769" y="67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Freeform 149"/>
                          <wps:cNvSpPr>
                            <a:spLocks/>
                          </wps:cNvSpPr>
                          <wps:spPr bwMode="auto">
                            <a:xfrm>
                              <a:off x="2769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15 w 220"/>
                                <a:gd name="T1" fmla="*/ 0 h 114"/>
                                <a:gd name="T2" fmla="*/ 8 w 220"/>
                                <a:gd name="T3" fmla="*/ 20 h 114"/>
                                <a:gd name="T4" fmla="*/ 0 w 220"/>
                                <a:gd name="T5" fmla="*/ 41 h 114"/>
                                <a:gd name="T6" fmla="*/ 205 w 220"/>
                                <a:gd name="T7" fmla="*/ 114 h 114"/>
                                <a:gd name="T8" fmla="*/ 213 w 220"/>
                                <a:gd name="T9" fmla="*/ 94 h 114"/>
                                <a:gd name="T10" fmla="*/ 220 w 220"/>
                                <a:gd name="T11" fmla="*/ 74 h 114"/>
                                <a:gd name="T12" fmla="*/ 15 w 220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4">
                                  <a:moveTo>
                                    <a:pt x="15" y="0"/>
                                  </a:moveTo>
                                  <a:lnTo>
                                    <a:pt x="8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5" y="114"/>
                                  </a:lnTo>
                                  <a:lnTo>
                                    <a:pt x="213" y="94"/>
                                  </a:lnTo>
                                  <a:lnTo>
                                    <a:pt x="220" y="74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Freeform 150"/>
                          <wps:cNvSpPr>
                            <a:spLocks/>
                          </wps:cNvSpPr>
                          <wps:spPr bwMode="auto">
                            <a:xfrm>
                              <a:off x="2769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15 w 220"/>
                                <a:gd name="T1" fmla="*/ 0 h 114"/>
                                <a:gd name="T2" fmla="*/ 8 w 220"/>
                                <a:gd name="T3" fmla="*/ 20 h 114"/>
                                <a:gd name="T4" fmla="*/ 0 w 220"/>
                                <a:gd name="T5" fmla="*/ 41 h 114"/>
                                <a:gd name="T6" fmla="*/ 205 w 220"/>
                                <a:gd name="T7" fmla="*/ 114 h 114"/>
                                <a:gd name="T8" fmla="*/ 213 w 220"/>
                                <a:gd name="T9" fmla="*/ 94 h 114"/>
                                <a:gd name="T10" fmla="*/ 220 w 220"/>
                                <a:gd name="T11" fmla="*/ 74 h 114"/>
                                <a:gd name="T12" fmla="*/ 15 w 220"/>
                                <a:gd name="T13" fmla="*/ 0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4">
                                  <a:moveTo>
                                    <a:pt x="15" y="0"/>
                                  </a:moveTo>
                                  <a:lnTo>
                                    <a:pt x="8" y="20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05" y="114"/>
                                  </a:lnTo>
                                  <a:lnTo>
                                    <a:pt x="213" y="94"/>
                                  </a:lnTo>
                                  <a:lnTo>
                                    <a:pt x="220" y="74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Freeform 151"/>
                          <wps:cNvSpPr>
                            <a:spLocks/>
                          </wps:cNvSpPr>
                          <wps:spPr bwMode="auto">
                            <a:xfrm>
                              <a:off x="2804" y="681"/>
                              <a:ext cx="1" cy="4"/>
                            </a:xfrm>
                            <a:custGeom>
                              <a:avLst/>
                              <a:gdLst>
                                <a:gd name="T0" fmla="*/ 8 w 8"/>
                                <a:gd name="T1" fmla="*/ 0 h 21"/>
                                <a:gd name="T2" fmla="*/ 0 w 8"/>
                                <a:gd name="T3" fmla="*/ 20 h 21"/>
                                <a:gd name="T4" fmla="*/ 6 w 8"/>
                                <a:gd name="T5" fmla="*/ 21 h 21"/>
                                <a:gd name="T6" fmla="*/ 8 w 8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8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6" y="21"/>
                                  </a:lnTo>
                                  <a:lnTo>
                                    <a:pt x="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Line 152"/>
                          <wps:cNvCnPr/>
                          <wps:spPr bwMode="auto">
                            <a:xfrm>
                              <a:off x="2804" y="685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Freeform 153"/>
                          <wps:cNvSpPr>
                            <a:spLocks/>
                          </wps:cNvSpPr>
                          <wps:spPr bwMode="auto">
                            <a:xfrm>
                              <a:off x="2804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18"/>
                                <a:gd name="T1" fmla="*/ 0 h 67"/>
                                <a:gd name="T2" fmla="*/ 2 w 218"/>
                                <a:gd name="T3" fmla="*/ 21 h 67"/>
                                <a:gd name="T4" fmla="*/ 0 w 218"/>
                                <a:gd name="T5" fmla="*/ 42 h 67"/>
                                <a:gd name="T6" fmla="*/ 214 w 218"/>
                                <a:gd name="T7" fmla="*/ 67 h 67"/>
                                <a:gd name="T8" fmla="*/ 216 w 218"/>
                                <a:gd name="T9" fmla="*/ 45 h 67"/>
                                <a:gd name="T10" fmla="*/ 218 w 218"/>
                                <a:gd name="T11" fmla="*/ 24 h 67"/>
                                <a:gd name="T12" fmla="*/ 4 w 218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4" y="67"/>
                                  </a:lnTo>
                                  <a:lnTo>
                                    <a:pt x="216" y="45"/>
                                  </a:lnTo>
                                  <a:lnTo>
                                    <a:pt x="218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Freeform 154"/>
                          <wps:cNvSpPr>
                            <a:spLocks/>
                          </wps:cNvSpPr>
                          <wps:spPr bwMode="auto">
                            <a:xfrm>
                              <a:off x="2804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18"/>
                                <a:gd name="T1" fmla="*/ 0 h 67"/>
                                <a:gd name="T2" fmla="*/ 2 w 218"/>
                                <a:gd name="T3" fmla="*/ 21 h 67"/>
                                <a:gd name="T4" fmla="*/ 0 w 218"/>
                                <a:gd name="T5" fmla="*/ 42 h 67"/>
                                <a:gd name="T6" fmla="*/ 214 w 218"/>
                                <a:gd name="T7" fmla="*/ 67 h 67"/>
                                <a:gd name="T8" fmla="*/ 216 w 218"/>
                                <a:gd name="T9" fmla="*/ 45 h 67"/>
                                <a:gd name="T10" fmla="*/ 218 w 218"/>
                                <a:gd name="T11" fmla="*/ 24 h 67"/>
                                <a:gd name="T12" fmla="*/ 4 w 218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4" y="67"/>
                                  </a:lnTo>
                                  <a:lnTo>
                                    <a:pt x="216" y="45"/>
                                  </a:lnTo>
                                  <a:lnTo>
                                    <a:pt x="218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Freeform 155"/>
                          <wps:cNvSpPr>
                            <a:spLocks/>
                          </wps:cNvSpPr>
                          <wps:spPr bwMode="auto">
                            <a:xfrm>
                              <a:off x="2840" y="685"/>
                              <a:ext cx="1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0 h 22"/>
                                <a:gd name="T2" fmla="*/ 0 w 4"/>
                                <a:gd name="T3" fmla="*/ 22 h 22"/>
                                <a:gd name="T4" fmla="*/ 4 w 4"/>
                                <a:gd name="T5" fmla="*/ 22 h 22"/>
                                <a:gd name="T6" fmla="*/ 2 w 4"/>
                                <a:gd name="T7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2">
                                  <a:moveTo>
                                    <a:pt x="2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4" y="22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Line 156"/>
                          <wps:cNvCnPr/>
                          <wps:spPr bwMode="auto">
                            <a:xfrm>
                              <a:off x="2840" y="68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Freeform 157"/>
                          <wps:cNvSpPr>
                            <a:spLocks/>
                          </wps:cNvSpPr>
                          <wps:spPr bwMode="auto">
                            <a:xfrm>
                              <a:off x="2840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5 h 67"/>
                                <a:gd name="T4" fmla="*/ 4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4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Freeform 158"/>
                          <wps:cNvSpPr>
                            <a:spLocks/>
                          </wps:cNvSpPr>
                          <wps:spPr bwMode="auto">
                            <a:xfrm>
                              <a:off x="2840" y="678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5 h 67"/>
                                <a:gd name="T4" fmla="*/ 4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5"/>
                                  </a:lnTo>
                                  <a:lnTo>
                                    <a:pt x="4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Freeform 159"/>
                          <wps:cNvSpPr>
                            <a:spLocks/>
                          </wps:cNvSpPr>
                          <wps:spPr bwMode="auto">
                            <a:xfrm>
                              <a:off x="2876" y="681"/>
                              <a:ext cx="2" cy="4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0 h 21"/>
                                <a:gd name="T2" fmla="*/ 2 w 7"/>
                                <a:gd name="T3" fmla="*/ 21 h 21"/>
                                <a:gd name="T4" fmla="*/ 7 w 7"/>
                                <a:gd name="T5" fmla="*/ 20 h 21"/>
                                <a:gd name="T6" fmla="*/ 0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Line 160"/>
                          <wps:cNvCnPr/>
                          <wps:spPr bwMode="auto">
                            <a:xfrm flipV="1">
                              <a:off x="2877" y="685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Freeform 161"/>
                          <wps:cNvSpPr>
                            <a:spLocks/>
                          </wps:cNvSpPr>
                          <wps:spPr bwMode="auto">
                            <a:xfrm>
                              <a:off x="2875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74 h 114"/>
                                <a:gd name="T2" fmla="*/ 8 w 220"/>
                                <a:gd name="T3" fmla="*/ 94 h 114"/>
                                <a:gd name="T4" fmla="*/ 15 w 220"/>
                                <a:gd name="T5" fmla="*/ 114 h 114"/>
                                <a:gd name="T6" fmla="*/ 220 w 220"/>
                                <a:gd name="T7" fmla="*/ 41 h 114"/>
                                <a:gd name="T8" fmla="*/ 213 w 220"/>
                                <a:gd name="T9" fmla="*/ 20 h 114"/>
                                <a:gd name="T10" fmla="*/ 205 w 220"/>
                                <a:gd name="T11" fmla="*/ 0 h 114"/>
                                <a:gd name="T12" fmla="*/ 0 w 220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4">
                                  <a:moveTo>
                                    <a:pt x="0" y="74"/>
                                  </a:moveTo>
                                  <a:lnTo>
                                    <a:pt x="8" y="94"/>
                                  </a:lnTo>
                                  <a:lnTo>
                                    <a:pt x="15" y="114"/>
                                  </a:lnTo>
                                  <a:lnTo>
                                    <a:pt x="220" y="41"/>
                                  </a:lnTo>
                                  <a:lnTo>
                                    <a:pt x="213" y="2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Freeform 162"/>
                          <wps:cNvSpPr>
                            <a:spLocks/>
                          </wps:cNvSpPr>
                          <wps:spPr bwMode="auto">
                            <a:xfrm>
                              <a:off x="2875" y="666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74 h 114"/>
                                <a:gd name="T2" fmla="*/ 8 w 220"/>
                                <a:gd name="T3" fmla="*/ 94 h 114"/>
                                <a:gd name="T4" fmla="*/ 15 w 220"/>
                                <a:gd name="T5" fmla="*/ 114 h 114"/>
                                <a:gd name="T6" fmla="*/ 220 w 220"/>
                                <a:gd name="T7" fmla="*/ 41 h 114"/>
                                <a:gd name="T8" fmla="*/ 213 w 220"/>
                                <a:gd name="T9" fmla="*/ 20 h 114"/>
                                <a:gd name="T10" fmla="*/ 205 w 220"/>
                                <a:gd name="T11" fmla="*/ 0 h 114"/>
                                <a:gd name="T12" fmla="*/ 0 w 220"/>
                                <a:gd name="T13" fmla="*/ 7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4">
                                  <a:moveTo>
                                    <a:pt x="0" y="74"/>
                                  </a:moveTo>
                                  <a:lnTo>
                                    <a:pt x="8" y="94"/>
                                  </a:lnTo>
                                  <a:lnTo>
                                    <a:pt x="15" y="114"/>
                                  </a:lnTo>
                                  <a:lnTo>
                                    <a:pt x="220" y="41"/>
                                  </a:lnTo>
                                  <a:lnTo>
                                    <a:pt x="213" y="2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0" y="7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Freeform 163"/>
                          <wps:cNvSpPr>
                            <a:spLocks/>
                          </wps:cNvSpPr>
                          <wps:spPr bwMode="auto">
                            <a:xfrm>
                              <a:off x="2911" y="66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0 h 21"/>
                                <a:gd name="T2" fmla="*/ 7 w 11"/>
                                <a:gd name="T3" fmla="*/ 21 h 21"/>
                                <a:gd name="T4" fmla="*/ 11 w 11"/>
                                <a:gd name="T5" fmla="*/ 19 h 21"/>
                                <a:gd name="T6" fmla="*/ 0 w 11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1">
                                  <a:moveTo>
                                    <a:pt x="0" y="0"/>
                                  </a:moveTo>
                                  <a:lnTo>
                                    <a:pt x="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Line 164"/>
                          <wps:cNvCnPr/>
                          <wps:spPr bwMode="auto">
                            <a:xfrm flipV="1">
                              <a:off x="2912" y="6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Freeform 165"/>
                          <wps:cNvSpPr>
                            <a:spLocks/>
                          </wps:cNvSpPr>
                          <wps:spPr bwMode="auto">
                            <a:xfrm>
                              <a:off x="2909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6"/>
                                <a:gd name="T1" fmla="*/ 115 h 152"/>
                                <a:gd name="T2" fmla="*/ 12 w 206"/>
                                <a:gd name="T3" fmla="*/ 133 h 152"/>
                                <a:gd name="T4" fmla="*/ 23 w 206"/>
                                <a:gd name="T5" fmla="*/ 152 h 152"/>
                                <a:gd name="T6" fmla="*/ 206 w 206"/>
                                <a:gd name="T7" fmla="*/ 36 h 152"/>
                                <a:gd name="T8" fmla="*/ 195 w 206"/>
                                <a:gd name="T9" fmla="*/ 18 h 152"/>
                                <a:gd name="T10" fmla="*/ 183 w 206"/>
                                <a:gd name="T11" fmla="*/ 0 h 152"/>
                                <a:gd name="T12" fmla="*/ 0 w 206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0" y="115"/>
                                  </a:moveTo>
                                  <a:lnTo>
                                    <a:pt x="12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Freeform 166"/>
                          <wps:cNvSpPr>
                            <a:spLocks/>
                          </wps:cNvSpPr>
                          <wps:spPr bwMode="auto">
                            <a:xfrm>
                              <a:off x="2909" y="647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6"/>
                                <a:gd name="T1" fmla="*/ 115 h 152"/>
                                <a:gd name="T2" fmla="*/ 12 w 206"/>
                                <a:gd name="T3" fmla="*/ 133 h 152"/>
                                <a:gd name="T4" fmla="*/ 23 w 206"/>
                                <a:gd name="T5" fmla="*/ 152 h 152"/>
                                <a:gd name="T6" fmla="*/ 206 w 206"/>
                                <a:gd name="T7" fmla="*/ 36 h 152"/>
                                <a:gd name="T8" fmla="*/ 195 w 206"/>
                                <a:gd name="T9" fmla="*/ 18 h 152"/>
                                <a:gd name="T10" fmla="*/ 183 w 206"/>
                                <a:gd name="T11" fmla="*/ 0 h 152"/>
                                <a:gd name="T12" fmla="*/ 0 w 206"/>
                                <a:gd name="T13" fmla="*/ 115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0" y="115"/>
                                  </a:moveTo>
                                  <a:lnTo>
                                    <a:pt x="12" y="133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Freeform 167"/>
                          <wps:cNvSpPr>
                            <a:spLocks/>
                          </wps:cNvSpPr>
                          <wps:spPr bwMode="auto">
                            <a:xfrm>
                              <a:off x="2941" y="650"/>
                              <a:ext cx="3" cy="3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0 h 18"/>
                                <a:gd name="T2" fmla="*/ 11 w 14"/>
                                <a:gd name="T3" fmla="*/ 18 h 18"/>
                                <a:gd name="T4" fmla="*/ 14 w 14"/>
                                <a:gd name="T5" fmla="*/ 14 h 18"/>
                                <a:gd name="T6" fmla="*/ 0 w 14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" h="18">
                                  <a:moveTo>
                                    <a:pt x="0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14" y="1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Line 168"/>
                          <wps:cNvCnPr/>
                          <wps:spPr bwMode="auto">
                            <a:xfrm flipV="1">
                              <a:off x="2943" y="65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Freeform 169"/>
                          <wps:cNvSpPr>
                            <a:spLocks/>
                          </wps:cNvSpPr>
                          <wps:spPr bwMode="auto">
                            <a:xfrm>
                              <a:off x="2939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6 h 185"/>
                                <a:gd name="T2" fmla="*/ 15 w 183"/>
                                <a:gd name="T3" fmla="*/ 171 h 185"/>
                                <a:gd name="T4" fmla="*/ 29 w 183"/>
                                <a:gd name="T5" fmla="*/ 185 h 185"/>
                                <a:gd name="T6" fmla="*/ 183 w 183"/>
                                <a:gd name="T7" fmla="*/ 30 h 185"/>
                                <a:gd name="T8" fmla="*/ 168 w 183"/>
                                <a:gd name="T9" fmla="*/ 15 h 185"/>
                                <a:gd name="T10" fmla="*/ 153 w 183"/>
                                <a:gd name="T11" fmla="*/ 0 h 185"/>
                                <a:gd name="T12" fmla="*/ 0 w 183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6"/>
                                  </a:moveTo>
                                  <a:lnTo>
                                    <a:pt x="15" y="171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Freeform 170"/>
                          <wps:cNvSpPr>
                            <a:spLocks/>
                          </wps:cNvSpPr>
                          <wps:spPr bwMode="auto">
                            <a:xfrm>
                              <a:off x="2939" y="621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6 h 185"/>
                                <a:gd name="T2" fmla="*/ 15 w 183"/>
                                <a:gd name="T3" fmla="*/ 171 h 185"/>
                                <a:gd name="T4" fmla="*/ 29 w 183"/>
                                <a:gd name="T5" fmla="*/ 185 h 185"/>
                                <a:gd name="T6" fmla="*/ 183 w 183"/>
                                <a:gd name="T7" fmla="*/ 30 h 185"/>
                                <a:gd name="T8" fmla="*/ 168 w 183"/>
                                <a:gd name="T9" fmla="*/ 15 h 185"/>
                                <a:gd name="T10" fmla="*/ 153 w 183"/>
                                <a:gd name="T11" fmla="*/ 0 h 185"/>
                                <a:gd name="T12" fmla="*/ 0 w 183"/>
                                <a:gd name="T13" fmla="*/ 156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6"/>
                                  </a:moveTo>
                                  <a:lnTo>
                                    <a:pt x="15" y="171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Freeform 171"/>
                          <wps:cNvSpPr>
                            <a:spLocks/>
                          </wps:cNvSpPr>
                          <wps:spPr bwMode="auto">
                            <a:xfrm>
                              <a:off x="2967" y="624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0 h 15"/>
                                <a:gd name="T2" fmla="*/ 15 w 18"/>
                                <a:gd name="T3" fmla="*/ 15 h 15"/>
                                <a:gd name="T4" fmla="*/ 18 w 18"/>
                                <a:gd name="T5" fmla="*/ 12 h 15"/>
                                <a:gd name="T6" fmla="*/ 0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Line 172"/>
                          <wps:cNvCnPr/>
                          <wps:spPr bwMode="auto">
                            <a:xfrm flipV="1">
                              <a:off x="2969" y="626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Freeform 173"/>
                          <wps:cNvSpPr>
                            <a:spLocks/>
                          </wps:cNvSpPr>
                          <wps:spPr bwMode="auto">
                            <a:xfrm>
                              <a:off x="2964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8 w 150"/>
                                <a:gd name="T3" fmla="*/ 197 h 209"/>
                                <a:gd name="T4" fmla="*/ 36 w 150"/>
                                <a:gd name="T5" fmla="*/ 209 h 209"/>
                                <a:gd name="T6" fmla="*/ 150 w 150"/>
                                <a:gd name="T7" fmla="*/ 23 h 209"/>
                                <a:gd name="T8" fmla="*/ 133 w 150"/>
                                <a:gd name="T9" fmla="*/ 11 h 209"/>
                                <a:gd name="T10" fmla="*/ 115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3" y="11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174"/>
                          <wps:cNvSpPr>
                            <a:spLocks/>
                          </wps:cNvSpPr>
                          <wps:spPr bwMode="auto">
                            <a:xfrm>
                              <a:off x="2964" y="591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8 w 150"/>
                                <a:gd name="T3" fmla="*/ 197 h 209"/>
                                <a:gd name="T4" fmla="*/ 36 w 150"/>
                                <a:gd name="T5" fmla="*/ 209 h 209"/>
                                <a:gd name="T6" fmla="*/ 150 w 150"/>
                                <a:gd name="T7" fmla="*/ 23 h 209"/>
                                <a:gd name="T8" fmla="*/ 133 w 150"/>
                                <a:gd name="T9" fmla="*/ 11 h 209"/>
                                <a:gd name="T10" fmla="*/ 115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8" y="197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3" y="11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Freeform 175"/>
                          <wps:cNvSpPr>
                            <a:spLocks/>
                          </wps:cNvSpPr>
                          <wps:spPr bwMode="auto">
                            <a:xfrm>
                              <a:off x="2986" y="593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0 h 12"/>
                                <a:gd name="T2" fmla="*/ 17 w 20"/>
                                <a:gd name="T3" fmla="*/ 12 h 12"/>
                                <a:gd name="T4" fmla="*/ 20 w 20"/>
                                <a:gd name="T5" fmla="*/ 8 h 12"/>
                                <a:gd name="T6" fmla="*/ 0 w 20"/>
                                <a:gd name="T7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2">
                                  <a:moveTo>
                                    <a:pt x="0" y="0"/>
                                  </a:moveTo>
                                  <a:lnTo>
                                    <a:pt x="17" y="12"/>
                                  </a:lnTo>
                                  <a:lnTo>
                                    <a:pt x="20" y="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Line 176"/>
                          <wps:cNvCnPr/>
                          <wps:spPr bwMode="auto">
                            <a:xfrm flipV="1">
                              <a:off x="2989" y="594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Freeform 177"/>
                          <wps:cNvSpPr>
                            <a:spLocks/>
                          </wps:cNvSpPr>
                          <wps:spPr bwMode="auto">
                            <a:xfrm>
                              <a:off x="2982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3 h 221"/>
                                <a:gd name="T4" fmla="*/ 40 w 112"/>
                                <a:gd name="T5" fmla="*/ 221 h 221"/>
                                <a:gd name="T6" fmla="*/ 112 w 112"/>
                                <a:gd name="T7" fmla="*/ 14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178"/>
                          <wps:cNvSpPr>
                            <a:spLocks/>
                          </wps:cNvSpPr>
                          <wps:spPr bwMode="auto">
                            <a:xfrm>
                              <a:off x="2982" y="557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3 h 221"/>
                                <a:gd name="T4" fmla="*/ 40 w 112"/>
                                <a:gd name="T5" fmla="*/ 221 h 221"/>
                                <a:gd name="T6" fmla="*/ 112 w 112"/>
                                <a:gd name="T7" fmla="*/ 14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4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179"/>
                          <wps:cNvSpPr>
                            <a:spLocks/>
                          </wps:cNvSpPr>
                          <wps:spPr bwMode="auto">
                            <a:xfrm>
                              <a:off x="2998" y="558"/>
                              <a:ext cx="3" cy="2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7"/>
                                <a:gd name="T2" fmla="*/ 20 w 21"/>
                                <a:gd name="T3" fmla="*/ 7 h 7"/>
                                <a:gd name="T4" fmla="*/ 21 w 21"/>
                                <a:gd name="T5" fmla="*/ 2 h 7"/>
                                <a:gd name="T6" fmla="*/ 0 w 21"/>
                                <a:gd name="T7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Line 180"/>
                          <wps:cNvCnPr/>
                          <wps:spPr bwMode="auto">
                            <a:xfrm flipV="1">
                              <a:off x="3001" y="5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Freeform 181"/>
                          <wps:cNvSpPr>
                            <a:spLocks/>
                          </wps:cNvSpPr>
                          <wps:spPr bwMode="auto">
                            <a:xfrm>
                              <a:off x="2994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2"/>
                                <a:gd name="T2" fmla="*/ 21 w 66"/>
                                <a:gd name="T3" fmla="*/ 220 h 222"/>
                                <a:gd name="T4" fmla="*/ 42 w 66"/>
                                <a:gd name="T5" fmla="*/ 222 h 222"/>
                                <a:gd name="T6" fmla="*/ 66 w 66"/>
                                <a:gd name="T7" fmla="*/ 4 h 222"/>
                                <a:gd name="T8" fmla="*/ 45 w 66"/>
                                <a:gd name="T9" fmla="*/ 2 h 222"/>
                                <a:gd name="T10" fmla="*/ 24 w 66"/>
                                <a:gd name="T11" fmla="*/ 0 h 222"/>
                                <a:gd name="T12" fmla="*/ 0 w 66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6" y="4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82"/>
                          <wps:cNvSpPr>
                            <a:spLocks/>
                          </wps:cNvSpPr>
                          <wps:spPr bwMode="auto">
                            <a:xfrm>
                              <a:off x="2994" y="522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2"/>
                                <a:gd name="T2" fmla="*/ 21 w 66"/>
                                <a:gd name="T3" fmla="*/ 220 h 222"/>
                                <a:gd name="T4" fmla="*/ 42 w 66"/>
                                <a:gd name="T5" fmla="*/ 222 h 222"/>
                                <a:gd name="T6" fmla="*/ 66 w 66"/>
                                <a:gd name="T7" fmla="*/ 4 h 222"/>
                                <a:gd name="T8" fmla="*/ 45 w 66"/>
                                <a:gd name="T9" fmla="*/ 2 h 222"/>
                                <a:gd name="T10" fmla="*/ 24 w 66"/>
                                <a:gd name="T11" fmla="*/ 0 h 222"/>
                                <a:gd name="T12" fmla="*/ 0 w 66"/>
                                <a:gd name="T13" fmla="*/ 218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2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2"/>
                                  </a:lnTo>
                                  <a:lnTo>
                                    <a:pt x="66" y="4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Freeform 183"/>
                          <wps:cNvSpPr>
                            <a:spLocks/>
                          </wps:cNvSpPr>
                          <wps:spPr bwMode="auto">
                            <a:xfrm>
                              <a:off x="2998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1 h 23"/>
                                <a:gd name="T2" fmla="*/ 0 w 42"/>
                                <a:gd name="T3" fmla="*/ 19 h 23"/>
                                <a:gd name="T4" fmla="*/ 2 w 42"/>
                                <a:gd name="T5" fmla="*/ 12 h 23"/>
                                <a:gd name="T6" fmla="*/ 7 w 42"/>
                                <a:gd name="T7" fmla="*/ 5 h 23"/>
                                <a:gd name="T8" fmla="*/ 13 w 42"/>
                                <a:gd name="T9" fmla="*/ 1 h 23"/>
                                <a:gd name="T10" fmla="*/ 20 w 42"/>
                                <a:gd name="T11" fmla="*/ 0 h 23"/>
                                <a:gd name="T12" fmla="*/ 28 w 42"/>
                                <a:gd name="T13" fmla="*/ 0 h 23"/>
                                <a:gd name="T14" fmla="*/ 34 w 42"/>
                                <a:gd name="T15" fmla="*/ 3 h 23"/>
                                <a:gd name="T16" fmla="*/ 39 w 42"/>
                                <a:gd name="T17" fmla="*/ 9 h 23"/>
                                <a:gd name="T18" fmla="*/ 42 w 42"/>
                                <a:gd name="T19" fmla="*/ 16 h 23"/>
                                <a:gd name="T20" fmla="*/ 42 w 42"/>
                                <a:gd name="T21" fmla="*/ 23 h 23"/>
                                <a:gd name="T22" fmla="*/ 21 w 42"/>
                                <a:gd name="T23" fmla="*/ 21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21" y="21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3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34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Freeform 184"/>
                          <wps:cNvSpPr>
                            <a:spLocks/>
                          </wps:cNvSpPr>
                          <wps:spPr bwMode="auto">
                            <a:xfrm>
                              <a:off x="2998" y="518"/>
                              <a:ext cx="7" cy="4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19 h 23"/>
                                <a:gd name="T2" fmla="*/ 2 w 42"/>
                                <a:gd name="T3" fmla="*/ 12 h 23"/>
                                <a:gd name="T4" fmla="*/ 7 w 42"/>
                                <a:gd name="T5" fmla="*/ 5 h 23"/>
                                <a:gd name="T6" fmla="*/ 13 w 42"/>
                                <a:gd name="T7" fmla="*/ 1 h 23"/>
                                <a:gd name="T8" fmla="*/ 20 w 42"/>
                                <a:gd name="T9" fmla="*/ 0 h 23"/>
                                <a:gd name="T10" fmla="*/ 28 w 42"/>
                                <a:gd name="T11" fmla="*/ 0 h 23"/>
                                <a:gd name="T12" fmla="*/ 34 w 42"/>
                                <a:gd name="T13" fmla="*/ 3 h 23"/>
                                <a:gd name="T14" fmla="*/ 39 w 42"/>
                                <a:gd name="T15" fmla="*/ 9 h 23"/>
                                <a:gd name="T16" fmla="*/ 42 w 42"/>
                                <a:gd name="T17" fmla="*/ 16 h 23"/>
                                <a:gd name="T18" fmla="*/ 42 w 42"/>
                                <a:gd name="T19" fmla="*/ 23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3">
                                  <a:moveTo>
                                    <a:pt x="0" y="19"/>
                                  </a:move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3" y="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34" y="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2" y="2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Freeform 185"/>
                          <wps:cNvSpPr>
                            <a:spLocks/>
                          </wps:cNvSpPr>
                          <wps:spPr bwMode="auto">
                            <a:xfrm>
                              <a:off x="2998" y="522"/>
                              <a:ext cx="8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8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6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8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Freeform 186"/>
                          <wps:cNvSpPr>
                            <a:spLocks/>
                          </wps:cNvSpPr>
                          <wps:spPr bwMode="auto">
                            <a:xfrm>
                              <a:off x="2998" y="522"/>
                              <a:ext cx="8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8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6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8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Freeform 187"/>
                          <wps:cNvSpPr>
                            <a:spLocks/>
                          </wps:cNvSpPr>
                          <wps:spPr bwMode="auto">
                            <a:xfrm>
                              <a:off x="2998" y="196"/>
                              <a:ext cx="8" cy="326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1957 h 1957"/>
                                <a:gd name="T2" fmla="*/ 21 w 43"/>
                                <a:gd name="T3" fmla="*/ 1957 h 1957"/>
                                <a:gd name="T4" fmla="*/ 43 w 43"/>
                                <a:gd name="T5" fmla="*/ 1957 h 1957"/>
                                <a:gd name="T6" fmla="*/ 43 w 43"/>
                                <a:gd name="T7" fmla="*/ 0 h 1957"/>
                                <a:gd name="T8" fmla="*/ 21 w 43"/>
                                <a:gd name="T9" fmla="*/ 0 h 1957"/>
                                <a:gd name="T10" fmla="*/ 0 w 43"/>
                                <a:gd name="T11" fmla="*/ 0 h 1957"/>
                                <a:gd name="T12" fmla="*/ 0 w 43"/>
                                <a:gd name="T13" fmla="*/ 1957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7">
                                  <a:moveTo>
                                    <a:pt x="0" y="1957"/>
                                  </a:moveTo>
                                  <a:lnTo>
                                    <a:pt x="21" y="1957"/>
                                  </a:lnTo>
                                  <a:lnTo>
                                    <a:pt x="43" y="1957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Freeform 188"/>
                          <wps:cNvSpPr>
                            <a:spLocks/>
                          </wps:cNvSpPr>
                          <wps:spPr bwMode="auto">
                            <a:xfrm>
                              <a:off x="2998" y="196"/>
                              <a:ext cx="8" cy="326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1957 h 1957"/>
                                <a:gd name="T2" fmla="*/ 21 w 43"/>
                                <a:gd name="T3" fmla="*/ 1957 h 1957"/>
                                <a:gd name="T4" fmla="*/ 43 w 43"/>
                                <a:gd name="T5" fmla="*/ 1957 h 1957"/>
                                <a:gd name="T6" fmla="*/ 43 w 43"/>
                                <a:gd name="T7" fmla="*/ 0 h 1957"/>
                                <a:gd name="T8" fmla="*/ 21 w 43"/>
                                <a:gd name="T9" fmla="*/ 0 h 1957"/>
                                <a:gd name="T10" fmla="*/ 0 w 43"/>
                                <a:gd name="T11" fmla="*/ 0 h 1957"/>
                                <a:gd name="T12" fmla="*/ 0 w 43"/>
                                <a:gd name="T13" fmla="*/ 1957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7">
                                  <a:moveTo>
                                    <a:pt x="0" y="1957"/>
                                  </a:moveTo>
                                  <a:lnTo>
                                    <a:pt x="21" y="1957"/>
                                  </a:lnTo>
                                  <a:lnTo>
                                    <a:pt x="43" y="1957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Freeform 189"/>
                          <wps:cNvSpPr>
                            <a:spLocks/>
                          </wps:cNvSpPr>
                          <wps:spPr bwMode="auto">
                            <a:xfrm>
                              <a:off x="2998" y="192"/>
                              <a:ext cx="8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3 h 21"/>
                                <a:gd name="T6" fmla="*/ 4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6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3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3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Freeform 190"/>
                          <wps:cNvSpPr>
                            <a:spLocks/>
                          </wps:cNvSpPr>
                          <wps:spPr bwMode="auto">
                            <a:xfrm>
                              <a:off x="2998" y="192"/>
                              <a:ext cx="8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3 h 21"/>
                                <a:gd name="T4" fmla="*/ 4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6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3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3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Freeform 191"/>
                          <wps:cNvSpPr>
                            <a:spLocks/>
                          </wps:cNvSpPr>
                          <wps:spPr bwMode="auto">
                            <a:xfrm>
                              <a:off x="1934" y="812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3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7 w 21"/>
                                <a:gd name="T7" fmla="*/ 40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9 h 44"/>
                                <a:gd name="T14" fmla="*/ 2 w 21"/>
                                <a:gd name="T15" fmla="*/ 12 h 44"/>
                                <a:gd name="T16" fmla="*/ 7 w 21"/>
                                <a:gd name="T17" fmla="*/ 6 h 44"/>
                                <a:gd name="T18" fmla="*/ 14 w 21"/>
                                <a:gd name="T19" fmla="*/ 3 h 44"/>
                                <a:gd name="T20" fmla="*/ 21 w 21"/>
                                <a:gd name="T21" fmla="*/ 0 h 44"/>
                                <a:gd name="T22" fmla="*/ 21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3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7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6"/>
                                  </a:lnTo>
                                  <a:lnTo>
                                    <a:pt x="14" y="3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Freeform 192"/>
                          <wps:cNvSpPr>
                            <a:spLocks/>
                          </wps:cNvSpPr>
                          <wps:spPr bwMode="auto">
                            <a:xfrm>
                              <a:off x="1934" y="812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7 w 21"/>
                                <a:gd name="T5" fmla="*/ 40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9 h 44"/>
                                <a:gd name="T12" fmla="*/ 2 w 21"/>
                                <a:gd name="T13" fmla="*/ 12 h 44"/>
                                <a:gd name="T14" fmla="*/ 7 w 21"/>
                                <a:gd name="T15" fmla="*/ 6 h 44"/>
                                <a:gd name="T16" fmla="*/ 14 w 21"/>
                                <a:gd name="T17" fmla="*/ 3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7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6"/>
                                  </a:lnTo>
                                  <a:lnTo>
                                    <a:pt x="14" y="3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Freeform 193"/>
                          <wps:cNvSpPr>
                            <a:spLocks/>
                          </wps:cNvSpPr>
                          <wps:spPr bwMode="auto">
                            <a:xfrm>
                              <a:off x="1938" y="812"/>
                              <a:ext cx="1161" cy="7"/>
                            </a:xfrm>
                            <a:custGeom>
                              <a:avLst/>
                              <a:gdLst>
                                <a:gd name="T0" fmla="*/ 0 w 6965"/>
                                <a:gd name="T1" fmla="*/ 0 h 44"/>
                                <a:gd name="T2" fmla="*/ 0 w 6965"/>
                                <a:gd name="T3" fmla="*/ 23 h 44"/>
                                <a:gd name="T4" fmla="*/ 0 w 6965"/>
                                <a:gd name="T5" fmla="*/ 44 h 44"/>
                                <a:gd name="T6" fmla="*/ 6965 w 6965"/>
                                <a:gd name="T7" fmla="*/ 44 h 44"/>
                                <a:gd name="T8" fmla="*/ 6965 w 6965"/>
                                <a:gd name="T9" fmla="*/ 23 h 44"/>
                                <a:gd name="T10" fmla="*/ 6965 w 6965"/>
                                <a:gd name="T11" fmla="*/ 0 h 44"/>
                                <a:gd name="T12" fmla="*/ 0 w 6965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965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6965" y="44"/>
                                  </a:lnTo>
                                  <a:lnTo>
                                    <a:pt x="6965" y="23"/>
                                  </a:lnTo>
                                  <a:lnTo>
                                    <a:pt x="69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Freeform 194"/>
                          <wps:cNvSpPr>
                            <a:spLocks/>
                          </wps:cNvSpPr>
                          <wps:spPr bwMode="auto">
                            <a:xfrm>
                              <a:off x="1938" y="812"/>
                              <a:ext cx="1161" cy="7"/>
                            </a:xfrm>
                            <a:custGeom>
                              <a:avLst/>
                              <a:gdLst>
                                <a:gd name="T0" fmla="*/ 0 w 6965"/>
                                <a:gd name="T1" fmla="*/ 0 h 44"/>
                                <a:gd name="T2" fmla="*/ 0 w 6965"/>
                                <a:gd name="T3" fmla="*/ 23 h 44"/>
                                <a:gd name="T4" fmla="*/ 0 w 6965"/>
                                <a:gd name="T5" fmla="*/ 44 h 44"/>
                                <a:gd name="T6" fmla="*/ 6965 w 6965"/>
                                <a:gd name="T7" fmla="*/ 44 h 44"/>
                                <a:gd name="T8" fmla="*/ 6965 w 6965"/>
                                <a:gd name="T9" fmla="*/ 23 h 44"/>
                                <a:gd name="T10" fmla="*/ 6965 w 6965"/>
                                <a:gd name="T11" fmla="*/ 0 h 44"/>
                                <a:gd name="T12" fmla="*/ 0 w 6965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965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6965" y="44"/>
                                  </a:lnTo>
                                  <a:lnTo>
                                    <a:pt x="6965" y="23"/>
                                  </a:lnTo>
                                  <a:lnTo>
                                    <a:pt x="69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Freeform 195"/>
                          <wps:cNvSpPr>
                            <a:spLocks/>
                          </wps:cNvSpPr>
                          <wps:spPr bwMode="auto">
                            <a:xfrm>
                              <a:off x="3099" y="812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3 h 44"/>
                                <a:gd name="T2" fmla="*/ 0 w 21"/>
                                <a:gd name="T3" fmla="*/ 0 h 44"/>
                                <a:gd name="T4" fmla="*/ 7 w 21"/>
                                <a:gd name="T5" fmla="*/ 3 h 44"/>
                                <a:gd name="T6" fmla="*/ 13 w 21"/>
                                <a:gd name="T7" fmla="*/ 6 h 44"/>
                                <a:gd name="T8" fmla="*/ 19 w 21"/>
                                <a:gd name="T9" fmla="*/ 12 h 44"/>
                                <a:gd name="T10" fmla="*/ 21 w 21"/>
                                <a:gd name="T11" fmla="*/ 19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3 w 21"/>
                                <a:gd name="T17" fmla="*/ 40 h 44"/>
                                <a:gd name="T18" fmla="*/ 7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3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3"/>
                                  </a:lnTo>
                                  <a:lnTo>
                                    <a:pt x="13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9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Freeform 196"/>
                          <wps:cNvSpPr>
                            <a:spLocks/>
                          </wps:cNvSpPr>
                          <wps:spPr bwMode="auto">
                            <a:xfrm>
                              <a:off x="3099" y="812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7 w 21"/>
                                <a:gd name="T3" fmla="*/ 3 h 44"/>
                                <a:gd name="T4" fmla="*/ 13 w 21"/>
                                <a:gd name="T5" fmla="*/ 6 h 44"/>
                                <a:gd name="T6" fmla="*/ 19 w 21"/>
                                <a:gd name="T7" fmla="*/ 12 h 44"/>
                                <a:gd name="T8" fmla="*/ 21 w 21"/>
                                <a:gd name="T9" fmla="*/ 19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3 w 21"/>
                                <a:gd name="T15" fmla="*/ 40 h 44"/>
                                <a:gd name="T16" fmla="*/ 7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7" y="3"/>
                                  </a:lnTo>
                                  <a:lnTo>
                                    <a:pt x="13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9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Freeform 197"/>
                          <wps:cNvSpPr>
                            <a:spLocks/>
                          </wps:cNvSpPr>
                          <wps:spPr bwMode="auto">
                            <a:xfrm>
                              <a:off x="2353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0 h 24"/>
                                <a:gd name="T4" fmla="*/ 42 w 42"/>
                                <a:gd name="T5" fmla="*/ 8 h 24"/>
                                <a:gd name="T6" fmla="*/ 39 w 42"/>
                                <a:gd name="T7" fmla="*/ 14 h 24"/>
                                <a:gd name="T8" fmla="*/ 33 w 42"/>
                                <a:gd name="T9" fmla="*/ 19 h 24"/>
                                <a:gd name="T10" fmla="*/ 27 w 42"/>
                                <a:gd name="T11" fmla="*/ 24 h 24"/>
                                <a:gd name="T12" fmla="*/ 20 w 42"/>
                                <a:gd name="T13" fmla="*/ 24 h 24"/>
                                <a:gd name="T14" fmla="*/ 12 w 42"/>
                                <a:gd name="T15" fmla="*/ 23 h 24"/>
                                <a:gd name="T16" fmla="*/ 6 w 42"/>
                                <a:gd name="T17" fmla="*/ 18 h 24"/>
                                <a:gd name="T18" fmla="*/ 2 w 42"/>
                                <a:gd name="T19" fmla="*/ 12 h 24"/>
                                <a:gd name="T20" fmla="*/ 0 w 42"/>
                                <a:gd name="T21" fmla="*/ 5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3" y="19"/>
                                  </a:lnTo>
                                  <a:lnTo>
                                    <a:pt x="27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2" y="23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Freeform 198"/>
                          <wps:cNvSpPr>
                            <a:spLocks/>
                          </wps:cNvSpPr>
                          <wps:spPr bwMode="auto">
                            <a:xfrm>
                              <a:off x="2353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0 h 24"/>
                                <a:gd name="T2" fmla="*/ 42 w 42"/>
                                <a:gd name="T3" fmla="*/ 8 h 24"/>
                                <a:gd name="T4" fmla="*/ 39 w 42"/>
                                <a:gd name="T5" fmla="*/ 14 h 24"/>
                                <a:gd name="T6" fmla="*/ 33 w 42"/>
                                <a:gd name="T7" fmla="*/ 19 h 24"/>
                                <a:gd name="T8" fmla="*/ 27 w 42"/>
                                <a:gd name="T9" fmla="*/ 24 h 24"/>
                                <a:gd name="T10" fmla="*/ 20 w 42"/>
                                <a:gd name="T11" fmla="*/ 24 h 24"/>
                                <a:gd name="T12" fmla="*/ 12 w 42"/>
                                <a:gd name="T13" fmla="*/ 23 h 24"/>
                                <a:gd name="T14" fmla="*/ 6 w 42"/>
                                <a:gd name="T15" fmla="*/ 18 h 24"/>
                                <a:gd name="T16" fmla="*/ 2 w 42"/>
                                <a:gd name="T17" fmla="*/ 12 h 24"/>
                                <a:gd name="T18" fmla="*/ 0 w 42"/>
                                <a:gd name="T19" fmla="*/ 5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0"/>
                                  </a:move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3" y="19"/>
                                  </a:lnTo>
                                  <a:lnTo>
                                    <a:pt x="27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2" y="23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99"/>
                          <wps:cNvSpPr>
                            <a:spLocks/>
                          </wps:cNvSpPr>
                          <wps:spPr bwMode="auto">
                            <a:xfrm>
                              <a:off x="2349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5 w 67"/>
                                <a:gd name="T1" fmla="*/ 223 h 223"/>
                                <a:gd name="T2" fmla="*/ 46 w 67"/>
                                <a:gd name="T3" fmla="*/ 220 h 223"/>
                                <a:gd name="T4" fmla="*/ 67 w 67"/>
                                <a:gd name="T5" fmla="*/ 218 h 223"/>
                                <a:gd name="T6" fmla="*/ 42 w 67"/>
                                <a:gd name="T7" fmla="*/ 0 h 223"/>
                                <a:gd name="T8" fmla="*/ 21 w 67"/>
                                <a:gd name="T9" fmla="*/ 2 h 223"/>
                                <a:gd name="T10" fmla="*/ 0 w 67"/>
                                <a:gd name="T11" fmla="*/ 5 h 223"/>
                                <a:gd name="T12" fmla="*/ 25 w 67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25" y="223"/>
                                  </a:move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5" y="2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200"/>
                          <wps:cNvSpPr>
                            <a:spLocks/>
                          </wps:cNvSpPr>
                          <wps:spPr bwMode="auto">
                            <a:xfrm>
                              <a:off x="2349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5 w 67"/>
                                <a:gd name="T1" fmla="*/ 223 h 223"/>
                                <a:gd name="T2" fmla="*/ 46 w 67"/>
                                <a:gd name="T3" fmla="*/ 220 h 223"/>
                                <a:gd name="T4" fmla="*/ 67 w 67"/>
                                <a:gd name="T5" fmla="*/ 218 h 223"/>
                                <a:gd name="T6" fmla="*/ 42 w 67"/>
                                <a:gd name="T7" fmla="*/ 0 h 223"/>
                                <a:gd name="T8" fmla="*/ 21 w 67"/>
                                <a:gd name="T9" fmla="*/ 2 h 223"/>
                                <a:gd name="T10" fmla="*/ 0 w 67"/>
                                <a:gd name="T11" fmla="*/ 5 h 223"/>
                                <a:gd name="T12" fmla="*/ 25 w 67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25" y="223"/>
                                  </a:move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5" y="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201"/>
                          <wps:cNvSpPr>
                            <a:spLocks/>
                          </wps:cNvSpPr>
                          <wps:spPr bwMode="auto">
                            <a:xfrm>
                              <a:off x="2353" y="1072"/>
                              <a:ext cx="3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7 h 7"/>
                                <a:gd name="T2" fmla="*/ 21 w 21"/>
                                <a:gd name="T3" fmla="*/ 5 h 7"/>
                                <a:gd name="T4" fmla="*/ 20 w 21"/>
                                <a:gd name="T5" fmla="*/ 0 h 7"/>
                                <a:gd name="T6" fmla="*/ 0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7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2"/>
                          <wps:cNvCnPr/>
                          <wps:spPr bwMode="auto">
                            <a:xfrm flipH="1" flipV="1">
                              <a:off x="2356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Freeform 203"/>
                          <wps:cNvSpPr>
                            <a:spLocks/>
                          </wps:cNvSpPr>
                          <wps:spPr bwMode="auto">
                            <a:xfrm>
                              <a:off x="233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71 w 111"/>
                                <a:gd name="T1" fmla="*/ 221 h 221"/>
                                <a:gd name="T2" fmla="*/ 91 w 111"/>
                                <a:gd name="T3" fmla="*/ 213 h 221"/>
                                <a:gd name="T4" fmla="*/ 111 w 111"/>
                                <a:gd name="T5" fmla="*/ 206 h 221"/>
                                <a:gd name="T6" fmla="*/ 40 w 111"/>
                                <a:gd name="T7" fmla="*/ 0 h 221"/>
                                <a:gd name="T8" fmla="*/ 20 w 111"/>
                                <a:gd name="T9" fmla="*/ 7 h 221"/>
                                <a:gd name="T10" fmla="*/ 0 w 111"/>
                                <a:gd name="T11" fmla="*/ 15 h 221"/>
                                <a:gd name="T12" fmla="*/ 71 w 111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71" y="221"/>
                                  </a:move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204"/>
                          <wps:cNvSpPr>
                            <a:spLocks/>
                          </wps:cNvSpPr>
                          <wps:spPr bwMode="auto">
                            <a:xfrm>
                              <a:off x="233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71 w 111"/>
                                <a:gd name="T1" fmla="*/ 221 h 221"/>
                                <a:gd name="T2" fmla="*/ 91 w 111"/>
                                <a:gd name="T3" fmla="*/ 213 h 221"/>
                                <a:gd name="T4" fmla="*/ 111 w 111"/>
                                <a:gd name="T5" fmla="*/ 206 h 221"/>
                                <a:gd name="T6" fmla="*/ 40 w 111"/>
                                <a:gd name="T7" fmla="*/ 0 h 221"/>
                                <a:gd name="T8" fmla="*/ 20 w 111"/>
                                <a:gd name="T9" fmla="*/ 7 h 221"/>
                                <a:gd name="T10" fmla="*/ 0 w 111"/>
                                <a:gd name="T11" fmla="*/ 15 h 221"/>
                                <a:gd name="T12" fmla="*/ 71 w 111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71" y="221"/>
                                  </a:move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05" name="Group 205"/>
                        <wpg:cNvGrpSpPr>
                          <a:grpSpLocks/>
                        </wpg:cNvGrpSpPr>
                        <wpg:grpSpPr bwMode="auto">
                          <a:xfrm>
                            <a:off x="779780" y="598170"/>
                            <a:ext cx="1128395" cy="108585"/>
                            <a:chOff x="1228" y="942"/>
                            <a:chExt cx="1777" cy="171"/>
                          </a:xfrm>
                        </wpg:grpSpPr>
                        <wps:wsp>
                          <wps:cNvPr id="206" name="Freeform 206"/>
                          <wps:cNvSpPr>
                            <a:spLocks/>
                          </wps:cNvSpPr>
                          <wps:spPr bwMode="auto">
                            <a:xfrm>
                              <a:off x="2341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11 h 11"/>
                                <a:gd name="T2" fmla="*/ 20 w 20"/>
                                <a:gd name="T3" fmla="*/ 4 h 11"/>
                                <a:gd name="T4" fmla="*/ 18 w 20"/>
                                <a:gd name="T5" fmla="*/ 0 h 11"/>
                                <a:gd name="T6" fmla="*/ 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11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7"/>
                          <wps:cNvCnPr/>
                          <wps:spPr bwMode="auto">
                            <a:xfrm flipH="1" flipV="1">
                              <a:off x="2344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Freeform 208"/>
                          <wps:cNvSpPr>
                            <a:spLocks/>
                          </wps:cNvSpPr>
                          <wps:spPr bwMode="auto">
                            <a:xfrm>
                              <a:off x="2319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6 w 152"/>
                                <a:gd name="T1" fmla="*/ 210 h 210"/>
                                <a:gd name="T2" fmla="*/ 134 w 152"/>
                                <a:gd name="T3" fmla="*/ 198 h 210"/>
                                <a:gd name="T4" fmla="*/ 152 w 152"/>
                                <a:gd name="T5" fmla="*/ 187 h 210"/>
                                <a:gd name="T6" fmla="*/ 36 w 152"/>
                                <a:gd name="T7" fmla="*/ 0 h 210"/>
                                <a:gd name="T8" fmla="*/ 18 w 152"/>
                                <a:gd name="T9" fmla="*/ 12 h 210"/>
                                <a:gd name="T10" fmla="*/ 0 w 152"/>
                                <a:gd name="T11" fmla="*/ 24 h 210"/>
                                <a:gd name="T12" fmla="*/ 116 w 152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10">
                                  <a:moveTo>
                                    <a:pt x="116" y="210"/>
                                  </a:moveTo>
                                  <a:lnTo>
                                    <a:pt x="134" y="198"/>
                                  </a:lnTo>
                                  <a:lnTo>
                                    <a:pt x="152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6" y="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209"/>
                          <wps:cNvSpPr>
                            <a:spLocks/>
                          </wps:cNvSpPr>
                          <wps:spPr bwMode="auto">
                            <a:xfrm>
                              <a:off x="2319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6 w 152"/>
                                <a:gd name="T1" fmla="*/ 210 h 210"/>
                                <a:gd name="T2" fmla="*/ 134 w 152"/>
                                <a:gd name="T3" fmla="*/ 198 h 210"/>
                                <a:gd name="T4" fmla="*/ 152 w 152"/>
                                <a:gd name="T5" fmla="*/ 187 h 210"/>
                                <a:gd name="T6" fmla="*/ 36 w 152"/>
                                <a:gd name="T7" fmla="*/ 0 h 210"/>
                                <a:gd name="T8" fmla="*/ 18 w 152"/>
                                <a:gd name="T9" fmla="*/ 12 h 210"/>
                                <a:gd name="T10" fmla="*/ 0 w 152"/>
                                <a:gd name="T11" fmla="*/ 24 h 210"/>
                                <a:gd name="T12" fmla="*/ 116 w 152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10">
                                  <a:moveTo>
                                    <a:pt x="116" y="210"/>
                                  </a:moveTo>
                                  <a:lnTo>
                                    <a:pt x="134" y="198"/>
                                  </a:lnTo>
                                  <a:lnTo>
                                    <a:pt x="152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6" y="2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Freeform 210"/>
                          <wps:cNvSpPr>
                            <a:spLocks/>
                          </wps:cNvSpPr>
                          <wps:spPr bwMode="auto">
                            <a:xfrm>
                              <a:off x="2322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15 h 15"/>
                                <a:gd name="T2" fmla="*/ 18 w 18"/>
                                <a:gd name="T3" fmla="*/ 3 h 15"/>
                                <a:gd name="T4" fmla="*/ 16 w 18"/>
                                <a:gd name="T5" fmla="*/ 0 h 15"/>
                                <a:gd name="T6" fmla="*/ 0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3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Line 211"/>
                          <wps:cNvCnPr/>
                          <wps:spPr bwMode="auto">
                            <a:xfrm flipH="1" flipV="1">
                              <a:off x="2324" y="1005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Freeform 212"/>
                          <wps:cNvSpPr>
                            <a:spLocks/>
                          </wps:cNvSpPr>
                          <wps:spPr bwMode="auto">
                            <a:xfrm>
                              <a:off x="2294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3 w 184"/>
                                <a:gd name="T1" fmla="*/ 185 h 185"/>
                                <a:gd name="T2" fmla="*/ 168 w 184"/>
                                <a:gd name="T3" fmla="*/ 170 h 185"/>
                                <a:gd name="T4" fmla="*/ 184 w 184"/>
                                <a:gd name="T5" fmla="*/ 155 h 185"/>
                                <a:gd name="T6" fmla="*/ 32 w 184"/>
                                <a:gd name="T7" fmla="*/ 0 h 185"/>
                                <a:gd name="T8" fmla="*/ 16 w 184"/>
                                <a:gd name="T9" fmla="*/ 15 h 185"/>
                                <a:gd name="T10" fmla="*/ 0 w 184"/>
                                <a:gd name="T11" fmla="*/ 30 h 185"/>
                                <a:gd name="T12" fmla="*/ 153 w 184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53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2" y="0"/>
                                  </a:ln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Freeform 213"/>
                          <wps:cNvSpPr>
                            <a:spLocks/>
                          </wps:cNvSpPr>
                          <wps:spPr bwMode="auto">
                            <a:xfrm>
                              <a:off x="2294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3 w 184"/>
                                <a:gd name="T1" fmla="*/ 185 h 185"/>
                                <a:gd name="T2" fmla="*/ 168 w 184"/>
                                <a:gd name="T3" fmla="*/ 170 h 185"/>
                                <a:gd name="T4" fmla="*/ 184 w 184"/>
                                <a:gd name="T5" fmla="*/ 155 h 185"/>
                                <a:gd name="T6" fmla="*/ 32 w 184"/>
                                <a:gd name="T7" fmla="*/ 0 h 185"/>
                                <a:gd name="T8" fmla="*/ 16 w 184"/>
                                <a:gd name="T9" fmla="*/ 15 h 185"/>
                                <a:gd name="T10" fmla="*/ 0 w 184"/>
                                <a:gd name="T11" fmla="*/ 30 h 185"/>
                                <a:gd name="T12" fmla="*/ 153 w 184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53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2" y="0"/>
                                  </a:ln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Freeform 214"/>
                          <wps:cNvSpPr>
                            <a:spLocks/>
                          </wps:cNvSpPr>
                          <wps:spPr bwMode="auto">
                            <a:xfrm>
                              <a:off x="2296" y="979"/>
                              <a:ext cx="3" cy="3"/>
                            </a:xfrm>
                            <a:custGeom>
                              <a:avLst/>
                              <a:gdLst>
                                <a:gd name="T0" fmla="*/ 0 w 16"/>
                                <a:gd name="T1" fmla="*/ 18 h 18"/>
                                <a:gd name="T2" fmla="*/ 16 w 16"/>
                                <a:gd name="T3" fmla="*/ 3 h 18"/>
                                <a:gd name="T4" fmla="*/ 11 w 16"/>
                                <a:gd name="T5" fmla="*/ 0 h 18"/>
                                <a:gd name="T6" fmla="*/ 0 w 16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0" y="18"/>
                                  </a:moveTo>
                                  <a:lnTo>
                                    <a:pt x="16" y="3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Line 215"/>
                          <wps:cNvCnPr/>
                          <wps:spPr bwMode="auto">
                            <a:xfrm flipH="1" flipV="1">
                              <a:off x="2298" y="97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Freeform 216"/>
                          <wps:cNvSpPr>
                            <a:spLocks/>
                          </wps:cNvSpPr>
                          <wps:spPr bwMode="auto">
                            <a:xfrm>
                              <a:off x="2264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6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2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6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Freeform 217"/>
                          <wps:cNvSpPr>
                            <a:spLocks/>
                          </wps:cNvSpPr>
                          <wps:spPr bwMode="auto">
                            <a:xfrm>
                              <a:off x="2264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6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2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6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Freeform 218"/>
                          <wps:cNvSpPr>
                            <a:spLocks/>
                          </wps:cNvSpPr>
                          <wps:spPr bwMode="auto">
                            <a:xfrm>
                              <a:off x="2266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20 h 20"/>
                                <a:gd name="T2" fmla="*/ 11 w 11"/>
                                <a:gd name="T3" fmla="*/ 2 h 20"/>
                                <a:gd name="T4" fmla="*/ 7 w 11"/>
                                <a:gd name="T5" fmla="*/ 0 h 20"/>
                                <a:gd name="T6" fmla="*/ 0 w 11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0" y="20"/>
                                  </a:moveTo>
                                  <a:lnTo>
                                    <a:pt x="11" y="2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Line 219"/>
                          <wps:cNvCnPr/>
                          <wps:spPr bwMode="auto">
                            <a:xfrm flipH="1" flipV="1">
                              <a:off x="2267" y="95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Freeform 220"/>
                          <wps:cNvSpPr>
                            <a:spLocks/>
                          </wps:cNvSpPr>
                          <wps:spPr bwMode="auto">
                            <a:xfrm>
                              <a:off x="2230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4 w 218"/>
                                <a:gd name="T1" fmla="*/ 112 h 112"/>
                                <a:gd name="T2" fmla="*/ 211 w 218"/>
                                <a:gd name="T3" fmla="*/ 92 h 112"/>
                                <a:gd name="T4" fmla="*/ 218 w 218"/>
                                <a:gd name="T5" fmla="*/ 72 h 112"/>
                                <a:gd name="T6" fmla="*/ 14 w 218"/>
                                <a:gd name="T7" fmla="*/ 0 h 112"/>
                                <a:gd name="T8" fmla="*/ 7 w 218"/>
                                <a:gd name="T9" fmla="*/ 20 h 112"/>
                                <a:gd name="T10" fmla="*/ 0 w 218"/>
                                <a:gd name="T11" fmla="*/ 40 h 112"/>
                                <a:gd name="T12" fmla="*/ 204 w 218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8" y="72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Freeform 221"/>
                          <wps:cNvSpPr>
                            <a:spLocks/>
                          </wps:cNvSpPr>
                          <wps:spPr bwMode="auto">
                            <a:xfrm>
                              <a:off x="2230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4 w 218"/>
                                <a:gd name="T1" fmla="*/ 112 h 112"/>
                                <a:gd name="T2" fmla="*/ 211 w 218"/>
                                <a:gd name="T3" fmla="*/ 92 h 112"/>
                                <a:gd name="T4" fmla="*/ 218 w 218"/>
                                <a:gd name="T5" fmla="*/ 72 h 112"/>
                                <a:gd name="T6" fmla="*/ 14 w 218"/>
                                <a:gd name="T7" fmla="*/ 0 h 112"/>
                                <a:gd name="T8" fmla="*/ 7 w 218"/>
                                <a:gd name="T9" fmla="*/ 20 h 112"/>
                                <a:gd name="T10" fmla="*/ 0 w 218"/>
                                <a:gd name="T11" fmla="*/ 40 h 112"/>
                                <a:gd name="T12" fmla="*/ 204 w 218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8" y="72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Freeform 222"/>
                          <wps:cNvSpPr>
                            <a:spLocks/>
                          </wps:cNvSpPr>
                          <wps:spPr bwMode="auto">
                            <a:xfrm>
                              <a:off x="2232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21 h 21"/>
                                <a:gd name="T2" fmla="*/ 7 w 7"/>
                                <a:gd name="T3" fmla="*/ 1 h 21"/>
                                <a:gd name="T4" fmla="*/ 2 w 7"/>
                                <a:gd name="T5" fmla="*/ 0 h 21"/>
                                <a:gd name="T6" fmla="*/ 0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21"/>
                                  </a:moveTo>
                                  <a:lnTo>
                                    <a:pt x="7" y="1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Line 223"/>
                          <wps:cNvCnPr/>
                          <wps:spPr bwMode="auto">
                            <a:xfrm flipH="1" flipV="1">
                              <a:off x="2232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Freeform 224"/>
                          <wps:cNvSpPr>
                            <a:spLocks/>
                          </wps:cNvSpPr>
                          <wps:spPr bwMode="auto">
                            <a:xfrm>
                              <a:off x="2195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5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Freeform 225"/>
                          <wps:cNvSpPr>
                            <a:spLocks/>
                          </wps:cNvSpPr>
                          <wps:spPr bwMode="auto">
                            <a:xfrm>
                              <a:off x="2195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5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Freeform 226"/>
                          <wps:cNvSpPr>
                            <a:spLocks/>
                          </wps:cNvSpPr>
                          <wps:spPr bwMode="auto">
                            <a:xfrm>
                              <a:off x="2195" y="942"/>
                              <a:ext cx="1" cy="4"/>
                            </a:xfrm>
                            <a:custGeom>
                              <a:avLst/>
                              <a:gdLst>
                                <a:gd name="T0" fmla="*/ 2 w 5"/>
                                <a:gd name="T1" fmla="*/ 21 h 21"/>
                                <a:gd name="T2" fmla="*/ 5 w 5"/>
                                <a:gd name="T3" fmla="*/ 0 h 21"/>
                                <a:gd name="T4" fmla="*/ 0 w 5"/>
                                <a:gd name="T5" fmla="*/ 0 h 21"/>
                                <a:gd name="T6" fmla="*/ 2 w 5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">
                                  <a:moveTo>
                                    <a:pt x="2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Line 227"/>
                          <wps:cNvCnPr/>
                          <wps:spPr bwMode="auto">
                            <a:xfrm flipH="1">
                              <a:off x="2195" y="94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Freeform 228"/>
                          <wps:cNvSpPr>
                            <a:spLocks/>
                          </wps:cNvSpPr>
                          <wps:spPr bwMode="auto">
                            <a:xfrm>
                              <a:off x="2159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7 w 220"/>
                                <a:gd name="T3" fmla="*/ 21 h 68"/>
                                <a:gd name="T4" fmla="*/ 215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Freeform 229"/>
                          <wps:cNvSpPr>
                            <a:spLocks/>
                          </wps:cNvSpPr>
                          <wps:spPr bwMode="auto">
                            <a:xfrm>
                              <a:off x="2159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7 w 220"/>
                                <a:gd name="T3" fmla="*/ 21 h 68"/>
                                <a:gd name="T4" fmla="*/ 215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Freeform 230"/>
                          <wps:cNvSpPr>
                            <a:spLocks/>
                          </wps:cNvSpPr>
                          <wps:spPr bwMode="auto">
                            <a:xfrm>
                              <a:off x="2159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21 h 21"/>
                                <a:gd name="T2" fmla="*/ 5 w 7"/>
                                <a:gd name="T3" fmla="*/ 0 h 21"/>
                                <a:gd name="T4" fmla="*/ 0 w 7"/>
                                <a:gd name="T5" fmla="*/ 1 h 21"/>
                                <a:gd name="T6" fmla="*/ 7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7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Line 231"/>
                          <wps:cNvCnPr/>
                          <wps:spPr bwMode="auto">
                            <a:xfrm flipH="1">
                              <a:off x="2159" y="94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Freeform 232"/>
                          <wps:cNvSpPr>
                            <a:spLocks/>
                          </wps:cNvSpPr>
                          <wps:spPr bwMode="auto">
                            <a:xfrm>
                              <a:off x="2125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0 h 112"/>
                                <a:gd name="T2" fmla="*/ 211 w 218"/>
                                <a:gd name="T3" fmla="*/ 20 h 112"/>
                                <a:gd name="T4" fmla="*/ 204 w 218"/>
                                <a:gd name="T5" fmla="*/ 0 h 112"/>
                                <a:gd name="T6" fmla="*/ 0 w 218"/>
                                <a:gd name="T7" fmla="*/ 72 h 112"/>
                                <a:gd name="T8" fmla="*/ 7 w 218"/>
                                <a:gd name="T9" fmla="*/ 92 h 112"/>
                                <a:gd name="T10" fmla="*/ 14 w 218"/>
                                <a:gd name="T11" fmla="*/ 112 h 112"/>
                                <a:gd name="T12" fmla="*/ 218 w 218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18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4" y="112"/>
                                  </a:lnTo>
                                  <a:lnTo>
                                    <a:pt x="21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Freeform 233"/>
                          <wps:cNvSpPr>
                            <a:spLocks/>
                          </wps:cNvSpPr>
                          <wps:spPr bwMode="auto">
                            <a:xfrm>
                              <a:off x="2125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0 h 112"/>
                                <a:gd name="T2" fmla="*/ 211 w 218"/>
                                <a:gd name="T3" fmla="*/ 20 h 112"/>
                                <a:gd name="T4" fmla="*/ 204 w 218"/>
                                <a:gd name="T5" fmla="*/ 0 h 112"/>
                                <a:gd name="T6" fmla="*/ 0 w 218"/>
                                <a:gd name="T7" fmla="*/ 72 h 112"/>
                                <a:gd name="T8" fmla="*/ 7 w 218"/>
                                <a:gd name="T9" fmla="*/ 92 h 112"/>
                                <a:gd name="T10" fmla="*/ 14 w 218"/>
                                <a:gd name="T11" fmla="*/ 112 h 112"/>
                                <a:gd name="T12" fmla="*/ 218 w 218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18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4" y="112"/>
                                  </a:lnTo>
                                  <a:lnTo>
                                    <a:pt x="218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Freeform 234"/>
                          <wps:cNvSpPr>
                            <a:spLocks/>
                          </wps:cNvSpPr>
                          <wps:spPr bwMode="auto">
                            <a:xfrm>
                              <a:off x="2124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20 h 20"/>
                                <a:gd name="T2" fmla="*/ 5 w 12"/>
                                <a:gd name="T3" fmla="*/ 0 h 20"/>
                                <a:gd name="T4" fmla="*/ 0 w 12"/>
                                <a:gd name="T5" fmla="*/ 2 h 20"/>
                                <a:gd name="T6" fmla="*/ 12 w 12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12" y="20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2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Line 235"/>
                          <wps:cNvCnPr/>
                          <wps:spPr bwMode="auto">
                            <a:xfrm flipH="1">
                              <a:off x="2124" y="95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Freeform 236"/>
                          <wps:cNvSpPr>
                            <a:spLocks/>
                          </wps:cNvSpPr>
                          <wps:spPr bwMode="auto">
                            <a:xfrm>
                              <a:off x="2093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208 w 208"/>
                                <a:gd name="T1" fmla="*/ 36 h 152"/>
                                <a:gd name="T2" fmla="*/ 196 w 208"/>
                                <a:gd name="T3" fmla="*/ 18 h 152"/>
                                <a:gd name="T4" fmla="*/ 184 w 208"/>
                                <a:gd name="T5" fmla="*/ 0 h 152"/>
                                <a:gd name="T6" fmla="*/ 0 w 208"/>
                                <a:gd name="T7" fmla="*/ 116 h 152"/>
                                <a:gd name="T8" fmla="*/ 12 w 208"/>
                                <a:gd name="T9" fmla="*/ 134 h 152"/>
                                <a:gd name="T10" fmla="*/ 24 w 208"/>
                                <a:gd name="T11" fmla="*/ 152 h 152"/>
                                <a:gd name="T12" fmla="*/ 208 w 208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8" h="152">
                                  <a:moveTo>
                                    <a:pt x="208" y="36"/>
                                  </a:move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2" y="134"/>
                                  </a:lnTo>
                                  <a:lnTo>
                                    <a:pt x="24" y="152"/>
                                  </a:lnTo>
                                  <a:lnTo>
                                    <a:pt x="208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Freeform 237"/>
                          <wps:cNvSpPr>
                            <a:spLocks/>
                          </wps:cNvSpPr>
                          <wps:spPr bwMode="auto">
                            <a:xfrm>
                              <a:off x="2093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208 w 208"/>
                                <a:gd name="T1" fmla="*/ 36 h 152"/>
                                <a:gd name="T2" fmla="*/ 196 w 208"/>
                                <a:gd name="T3" fmla="*/ 18 h 152"/>
                                <a:gd name="T4" fmla="*/ 184 w 208"/>
                                <a:gd name="T5" fmla="*/ 0 h 152"/>
                                <a:gd name="T6" fmla="*/ 0 w 208"/>
                                <a:gd name="T7" fmla="*/ 116 h 152"/>
                                <a:gd name="T8" fmla="*/ 12 w 208"/>
                                <a:gd name="T9" fmla="*/ 134 h 152"/>
                                <a:gd name="T10" fmla="*/ 24 w 208"/>
                                <a:gd name="T11" fmla="*/ 152 h 152"/>
                                <a:gd name="T12" fmla="*/ 208 w 208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8" h="152">
                                  <a:moveTo>
                                    <a:pt x="208" y="36"/>
                                  </a:move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2" y="134"/>
                                  </a:lnTo>
                                  <a:lnTo>
                                    <a:pt x="24" y="152"/>
                                  </a:lnTo>
                                  <a:lnTo>
                                    <a:pt x="208" y="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Freeform 238"/>
                          <wps:cNvSpPr>
                            <a:spLocks/>
                          </wps:cNvSpPr>
                          <wps:spPr bwMode="auto">
                            <a:xfrm>
                              <a:off x="2093" y="979"/>
                              <a:ext cx="2" cy="3"/>
                            </a:xfrm>
                            <a:custGeom>
                              <a:avLst/>
                              <a:gdLst>
                                <a:gd name="T0" fmla="*/ 16 w 16"/>
                                <a:gd name="T1" fmla="*/ 18 h 18"/>
                                <a:gd name="T2" fmla="*/ 4 w 16"/>
                                <a:gd name="T3" fmla="*/ 0 h 18"/>
                                <a:gd name="T4" fmla="*/ 0 w 16"/>
                                <a:gd name="T5" fmla="*/ 3 h 18"/>
                                <a:gd name="T6" fmla="*/ 16 w 16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16" y="18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6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Line 239"/>
                          <wps:cNvCnPr/>
                          <wps:spPr bwMode="auto">
                            <a:xfrm flipH="1">
                              <a:off x="2093" y="97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Freeform 240"/>
                          <wps:cNvSpPr>
                            <a:spLocks/>
                          </wps:cNvSpPr>
                          <wps:spPr bwMode="auto">
                            <a:xfrm>
                              <a:off x="2067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84 w 184"/>
                                <a:gd name="T1" fmla="*/ 30 h 185"/>
                                <a:gd name="T2" fmla="*/ 168 w 184"/>
                                <a:gd name="T3" fmla="*/ 15 h 185"/>
                                <a:gd name="T4" fmla="*/ 152 w 184"/>
                                <a:gd name="T5" fmla="*/ 0 h 185"/>
                                <a:gd name="T6" fmla="*/ 0 w 184"/>
                                <a:gd name="T7" fmla="*/ 155 h 185"/>
                                <a:gd name="T8" fmla="*/ 16 w 184"/>
                                <a:gd name="T9" fmla="*/ 170 h 185"/>
                                <a:gd name="T10" fmla="*/ 31 w 184"/>
                                <a:gd name="T11" fmla="*/ 185 h 185"/>
                                <a:gd name="T12" fmla="*/ 184 w 184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84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31" y="185"/>
                                  </a:lnTo>
                                  <a:lnTo>
                                    <a:pt x="184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Freeform 241"/>
                          <wps:cNvSpPr>
                            <a:spLocks/>
                          </wps:cNvSpPr>
                          <wps:spPr bwMode="auto">
                            <a:xfrm>
                              <a:off x="2067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84 w 184"/>
                                <a:gd name="T1" fmla="*/ 30 h 185"/>
                                <a:gd name="T2" fmla="*/ 168 w 184"/>
                                <a:gd name="T3" fmla="*/ 15 h 185"/>
                                <a:gd name="T4" fmla="*/ 152 w 184"/>
                                <a:gd name="T5" fmla="*/ 0 h 185"/>
                                <a:gd name="T6" fmla="*/ 0 w 184"/>
                                <a:gd name="T7" fmla="*/ 155 h 185"/>
                                <a:gd name="T8" fmla="*/ 16 w 184"/>
                                <a:gd name="T9" fmla="*/ 170 h 185"/>
                                <a:gd name="T10" fmla="*/ 31 w 184"/>
                                <a:gd name="T11" fmla="*/ 185 h 185"/>
                                <a:gd name="T12" fmla="*/ 184 w 184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84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31" y="185"/>
                                  </a:lnTo>
                                  <a:lnTo>
                                    <a:pt x="184" y="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242"/>
                          <wps:cNvSpPr>
                            <a:spLocks/>
                          </wps:cNvSpPr>
                          <wps:spPr bwMode="auto">
                            <a:xfrm>
                              <a:off x="2067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15 h 15"/>
                                <a:gd name="T2" fmla="*/ 2 w 18"/>
                                <a:gd name="T3" fmla="*/ 0 h 15"/>
                                <a:gd name="T4" fmla="*/ 0 w 18"/>
                                <a:gd name="T5" fmla="*/ 3 h 15"/>
                                <a:gd name="T6" fmla="*/ 18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15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8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Line 243"/>
                          <wps:cNvCnPr/>
                          <wps:spPr bwMode="auto">
                            <a:xfrm flipH="1">
                              <a:off x="2067" y="1005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Freeform 244"/>
                          <wps:cNvSpPr>
                            <a:spLocks/>
                          </wps:cNvSpPr>
                          <wps:spPr bwMode="auto">
                            <a:xfrm>
                              <a:off x="2048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4 w 151"/>
                                <a:gd name="T3" fmla="*/ 12 h 210"/>
                                <a:gd name="T4" fmla="*/ 116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6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Freeform 245"/>
                          <wps:cNvSpPr>
                            <a:spLocks/>
                          </wps:cNvSpPr>
                          <wps:spPr bwMode="auto">
                            <a:xfrm>
                              <a:off x="2048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4 w 151"/>
                                <a:gd name="T3" fmla="*/ 12 h 210"/>
                                <a:gd name="T4" fmla="*/ 116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6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" name="Freeform 246"/>
                          <wps:cNvSpPr>
                            <a:spLocks/>
                          </wps:cNvSpPr>
                          <wps:spPr bwMode="auto">
                            <a:xfrm>
                              <a:off x="2047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11 h 11"/>
                                <a:gd name="T2" fmla="*/ 2 w 20"/>
                                <a:gd name="T3" fmla="*/ 0 h 11"/>
                                <a:gd name="T4" fmla="*/ 0 w 20"/>
                                <a:gd name="T5" fmla="*/ 4 h 11"/>
                                <a:gd name="T6" fmla="*/ 2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11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Line 247"/>
                          <wps:cNvCnPr/>
                          <wps:spPr bwMode="auto">
                            <a:xfrm flipH="1">
                              <a:off x="2047" y="103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Freeform 248"/>
                          <wps:cNvSpPr>
                            <a:spLocks/>
                          </wps:cNvSpPr>
                          <wps:spPr bwMode="auto">
                            <a:xfrm>
                              <a:off x="2035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19 w 111"/>
                                <a:gd name="T9" fmla="*/ 213 h 221"/>
                                <a:gd name="T10" fmla="*/ 39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19" y="213"/>
                                  </a:lnTo>
                                  <a:lnTo>
                                    <a:pt x="39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249"/>
                          <wps:cNvSpPr>
                            <a:spLocks/>
                          </wps:cNvSpPr>
                          <wps:spPr bwMode="auto">
                            <a:xfrm>
                              <a:off x="2035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19 w 111"/>
                                <a:gd name="T9" fmla="*/ 213 h 221"/>
                                <a:gd name="T10" fmla="*/ 39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19" y="213"/>
                                  </a:lnTo>
                                  <a:lnTo>
                                    <a:pt x="39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Freeform 250"/>
                          <wps:cNvSpPr>
                            <a:spLocks/>
                          </wps:cNvSpPr>
                          <wps:spPr bwMode="auto">
                            <a:xfrm>
                              <a:off x="2035" y="1072"/>
                              <a:ext cx="4" cy="1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7 h 7"/>
                                <a:gd name="T2" fmla="*/ 2 w 21"/>
                                <a:gd name="T3" fmla="*/ 0 h 7"/>
                                <a:gd name="T4" fmla="*/ 0 w 21"/>
                                <a:gd name="T5" fmla="*/ 5 h 7"/>
                                <a:gd name="T6" fmla="*/ 21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7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Line 251"/>
                          <wps:cNvCnPr/>
                          <wps:spPr bwMode="auto">
                            <a:xfrm flipH="1">
                              <a:off x="2035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Freeform 252"/>
                          <wps:cNvSpPr>
                            <a:spLocks/>
                          </wps:cNvSpPr>
                          <wps:spPr bwMode="auto">
                            <a:xfrm>
                              <a:off x="2031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5 h 223"/>
                                <a:gd name="T2" fmla="*/ 45 w 67"/>
                                <a:gd name="T3" fmla="*/ 2 h 223"/>
                                <a:gd name="T4" fmla="*/ 24 w 67"/>
                                <a:gd name="T5" fmla="*/ 0 h 223"/>
                                <a:gd name="T6" fmla="*/ 0 w 67"/>
                                <a:gd name="T7" fmla="*/ 218 h 223"/>
                                <a:gd name="T8" fmla="*/ 21 w 67"/>
                                <a:gd name="T9" fmla="*/ 220 h 223"/>
                                <a:gd name="T10" fmla="*/ 42 w 67"/>
                                <a:gd name="T11" fmla="*/ 223 h 223"/>
                                <a:gd name="T12" fmla="*/ 67 w 67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67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Freeform 253"/>
                          <wps:cNvSpPr>
                            <a:spLocks/>
                          </wps:cNvSpPr>
                          <wps:spPr bwMode="auto">
                            <a:xfrm>
                              <a:off x="2031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5 h 223"/>
                                <a:gd name="T2" fmla="*/ 45 w 67"/>
                                <a:gd name="T3" fmla="*/ 2 h 223"/>
                                <a:gd name="T4" fmla="*/ 24 w 67"/>
                                <a:gd name="T5" fmla="*/ 0 h 223"/>
                                <a:gd name="T6" fmla="*/ 0 w 67"/>
                                <a:gd name="T7" fmla="*/ 218 h 223"/>
                                <a:gd name="T8" fmla="*/ 21 w 67"/>
                                <a:gd name="T9" fmla="*/ 220 h 223"/>
                                <a:gd name="T10" fmla="*/ 42 w 67"/>
                                <a:gd name="T11" fmla="*/ 223 h 223"/>
                                <a:gd name="T12" fmla="*/ 67 w 67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67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Freeform 254"/>
                          <wps:cNvSpPr>
                            <a:spLocks/>
                          </wps:cNvSpPr>
                          <wps:spPr bwMode="auto">
                            <a:xfrm>
                              <a:off x="2031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5 h 24"/>
                                <a:gd name="T4" fmla="*/ 40 w 42"/>
                                <a:gd name="T5" fmla="*/ 12 h 24"/>
                                <a:gd name="T6" fmla="*/ 36 w 42"/>
                                <a:gd name="T7" fmla="*/ 18 h 24"/>
                                <a:gd name="T8" fmla="*/ 30 w 42"/>
                                <a:gd name="T9" fmla="*/ 23 h 24"/>
                                <a:gd name="T10" fmla="*/ 22 w 42"/>
                                <a:gd name="T11" fmla="*/ 24 h 24"/>
                                <a:gd name="T12" fmla="*/ 15 w 42"/>
                                <a:gd name="T13" fmla="*/ 24 h 24"/>
                                <a:gd name="T14" fmla="*/ 9 w 42"/>
                                <a:gd name="T15" fmla="*/ 19 h 24"/>
                                <a:gd name="T16" fmla="*/ 3 w 42"/>
                                <a:gd name="T17" fmla="*/ 14 h 24"/>
                                <a:gd name="T18" fmla="*/ 0 w 42"/>
                                <a:gd name="T19" fmla="*/ 8 h 24"/>
                                <a:gd name="T20" fmla="*/ 0 w 42"/>
                                <a:gd name="T21" fmla="*/ 0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36" y="18"/>
                                  </a:lnTo>
                                  <a:lnTo>
                                    <a:pt x="30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9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Freeform 255"/>
                          <wps:cNvSpPr>
                            <a:spLocks/>
                          </wps:cNvSpPr>
                          <wps:spPr bwMode="auto">
                            <a:xfrm>
                              <a:off x="2031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5 h 24"/>
                                <a:gd name="T2" fmla="*/ 40 w 42"/>
                                <a:gd name="T3" fmla="*/ 12 h 24"/>
                                <a:gd name="T4" fmla="*/ 36 w 42"/>
                                <a:gd name="T5" fmla="*/ 18 h 24"/>
                                <a:gd name="T6" fmla="*/ 30 w 42"/>
                                <a:gd name="T7" fmla="*/ 23 h 24"/>
                                <a:gd name="T8" fmla="*/ 22 w 42"/>
                                <a:gd name="T9" fmla="*/ 24 h 24"/>
                                <a:gd name="T10" fmla="*/ 15 w 42"/>
                                <a:gd name="T11" fmla="*/ 24 h 24"/>
                                <a:gd name="T12" fmla="*/ 9 w 42"/>
                                <a:gd name="T13" fmla="*/ 19 h 24"/>
                                <a:gd name="T14" fmla="*/ 3 w 42"/>
                                <a:gd name="T15" fmla="*/ 14 h 24"/>
                                <a:gd name="T16" fmla="*/ 0 w 42"/>
                                <a:gd name="T17" fmla="*/ 8 h 24"/>
                                <a:gd name="T18" fmla="*/ 0 w 42"/>
                                <a:gd name="T19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5"/>
                                  </a:moveTo>
                                  <a:lnTo>
                                    <a:pt x="40" y="12"/>
                                  </a:lnTo>
                                  <a:lnTo>
                                    <a:pt x="36" y="18"/>
                                  </a:lnTo>
                                  <a:lnTo>
                                    <a:pt x="30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9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Freeform 256"/>
                          <wps:cNvSpPr>
                            <a:spLocks/>
                          </wps:cNvSpPr>
                          <wps:spPr bwMode="auto">
                            <a:xfrm>
                              <a:off x="2676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0 h 24"/>
                                <a:gd name="T4" fmla="*/ 42 w 42"/>
                                <a:gd name="T5" fmla="*/ 8 h 24"/>
                                <a:gd name="T6" fmla="*/ 39 w 42"/>
                                <a:gd name="T7" fmla="*/ 14 h 24"/>
                                <a:gd name="T8" fmla="*/ 34 w 42"/>
                                <a:gd name="T9" fmla="*/ 19 h 24"/>
                                <a:gd name="T10" fmla="*/ 27 w 42"/>
                                <a:gd name="T11" fmla="*/ 24 h 24"/>
                                <a:gd name="T12" fmla="*/ 20 w 42"/>
                                <a:gd name="T13" fmla="*/ 24 h 24"/>
                                <a:gd name="T14" fmla="*/ 13 w 42"/>
                                <a:gd name="T15" fmla="*/ 23 h 24"/>
                                <a:gd name="T16" fmla="*/ 6 w 42"/>
                                <a:gd name="T17" fmla="*/ 18 h 24"/>
                                <a:gd name="T18" fmla="*/ 2 w 42"/>
                                <a:gd name="T19" fmla="*/ 12 h 24"/>
                                <a:gd name="T20" fmla="*/ 0 w 42"/>
                                <a:gd name="T21" fmla="*/ 5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4" y="19"/>
                                  </a:lnTo>
                                  <a:lnTo>
                                    <a:pt x="27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3" y="23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Freeform 257"/>
                          <wps:cNvSpPr>
                            <a:spLocks/>
                          </wps:cNvSpPr>
                          <wps:spPr bwMode="auto">
                            <a:xfrm>
                              <a:off x="2676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0 h 24"/>
                                <a:gd name="T2" fmla="*/ 42 w 42"/>
                                <a:gd name="T3" fmla="*/ 8 h 24"/>
                                <a:gd name="T4" fmla="*/ 39 w 42"/>
                                <a:gd name="T5" fmla="*/ 14 h 24"/>
                                <a:gd name="T6" fmla="*/ 34 w 42"/>
                                <a:gd name="T7" fmla="*/ 19 h 24"/>
                                <a:gd name="T8" fmla="*/ 27 w 42"/>
                                <a:gd name="T9" fmla="*/ 24 h 24"/>
                                <a:gd name="T10" fmla="*/ 20 w 42"/>
                                <a:gd name="T11" fmla="*/ 24 h 24"/>
                                <a:gd name="T12" fmla="*/ 13 w 42"/>
                                <a:gd name="T13" fmla="*/ 23 h 24"/>
                                <a:gd name="T14" fmla="*/ 6 w 42"/>
                                <a:gd name="T15" fmla="*/ 18 h 24"/>
                                <a:gd name="T16" fmla="*/ 2 w 42"/>
                                <a:gd name="T17" fmla="*/ 12 h 24"/>
                                <a:gd name="T18" fmla="*/ 0 w 42"/>
                                <a:gd name="T19" fmla="*/ 5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0"/>
                                  </a:move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4" y="19"/>
                                  </a:lnTo>
                                  <a:lnTo>
                                    <a:pt x="27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3" y="23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Freeform 258"/>
                          <wps:cNvSpPr>
                            <a:spLocks/>
                          </wps:cNvSpPr>
                          <wps:spPr bwMode="auto">
                            <a:xfrm>
                              <a:off x="2672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Freeform 259"/>
                          <wps:cNvSpPr>
                            <a:spLocks/>
                          </wps:cNvSpPr>
                          <wps:spPr bwMode="auto">
                            <a:xfrm>
                              <a:off x="2672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Freeform 260"/>
                          <wps:cNvSpPr>
                            <a:spLocks/>
                          </wps:cNvSpPr>
                          <wps:spPr bwMode="auto">
                            <a:xfrm>
                              <a:off x="2675" y="1072"/>
                              <a:ext cx="4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7 h 7"/>
                                <a:gd name="T2" fmla="*/ 21 w 21"/>
                                <a:gd name="T3" fmla="*/ 5 h 7"/>
                                <a:gd name="T4" fmla="*/ 20 w 21"/>
                                <a:gd name="T5" fmla="*/ 0 h 7"/>
                                <a:gd name="T6" fmla="*/ 0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7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Line 261"/>
                          <wps:cNvCnPr/>
                          <wps:spPr bwMode="auto">
                            <a:xfrm flipH="1" flipV="1">
                              <a:off x="2679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Freeform 262"/>
                          <wps:cNvSpPr>
                            <a:spLocks/>
                          </wps:cNvSpPr>
                          <wps:spPr bwMode="auto">
                            <a:xfrm>
                              <a:off x="266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Freeform 263"/>
                          <wps:cNvSpPr>
                            <a:spLocks/>
                          </wps:cNvSpPr>
                          <wps:spPr bwMode="auto">
                            <a:xfrm>
                              <a:off x="266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264"/>
                          <wps:cNvSpPr>
                            <a:spLocks/>
                          </wps:cNvSpPr>
                          <wps:spPr bwMode="auto">
                            <a:xfrm>
                              <a:off x="2663" y="1037"/>
                              <a:ext cx="4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11 h 11"/>
                                <a:gd name="T2" fmla="*/ 20 w 20"/>
                                <a:gd name="T3" fmla="*/ 4 h 11"/>
                                <a:gd name="T4" fmla="*/ 18 w 20"/>
                                <a:gd name="T5" fmla="*/ 0 h 11"/>
                                <a:gd name="T6" fmla="*/ 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11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Line 265"/>
                          <wps:cNvCnPr/>
                          <wps:spPr bwMode="auto">
                            <a:xfrm flipH="1" flipV="1">
                              <a:off x="2666" y="103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Freeform 266"/>
                          <wps:cNvSpPr>
                            <a:spLocks/>
                          </wps:cNvSpPr>
                          <wps:spPr bwMode="auto">
                            <a:xfrm>
                              <a:off x="2641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4 w 150"/>
                                <a:gd name="T1" fmla="*/ 210 h 210"/>
                                <a:gd name="T2" fmla="*/ 132 w 150"/>
                                <a:gd name="T3" fmla="*/ 198 h 210"/>
                                <a:gd name="T4" fmla="*/ 150 w 150"/>
                                <a:gd name="T5" fmla="*/ 187 h 210"/>
                                <a:gd name="T6" fmla="*/ 36 w 150"/>
                                <a:gd name="T7" fmla="*/ 0 h 210"/>
                                <a:gd name="T8" fmla="*/ 18 w 150"/>
                                <a:gd name="T9" fmla="*/ 12 h 210"/>
                                <a:gd name="T10" fmla="*/ 0 w 150"/>
                                <a:gd name="T11" fmla="*/ 24 h 210"/>
                                <a:gd name="T12" fmla="*/ 114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4" y="210"/>
                                  </a:moveTo>
                                  <a:lnTo>
                                    <a:pt x="132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4" y="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267"/>
                          <wps:cNvSpPr>
                            <a:spLocks/>
                          </wps:cNvSpPr>
                          <wps:spPr bwMode="auto">
                            <a:xfrm>
                              <a:off x="2641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4 w 150"/>
                                <a:gd name="T1" fmla="*/ 210 h 210"/>
                                <a:gd name="T2" fmla="*/ 132 w 150"/>
                                <a:gd name="T3" fmla="*/ 198 h 210"/>
                                <a:gd name="T4" fmla="*/ 150 w 150"/>
                                <a:gd name="T5" fmla="*/ 187 h 210"/>
                                <a:gd name="T6" fmla="*/ 36 w 150"/>
                                <a:gd name="T7" fmla="*/ 0 h 210"/>
                                <a:gd name="T8" fmla="*/ 18 w 150"/>
                                <a:gd name="T9" fmla="*/ 12 h 210"/>
                                <a:gd name="T10" fmla="*/ 0 w 150"/>
                                <a:gd name="T11" fmla="*/ 24 h 210"/>
                                <a:gd name="T12" fmla="*/ 114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4" y="210"/>
                                  </a:moveTo>
                                  <a:lnTo>
                                    <a:pt x="132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4" y="2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268"/>
                          <wps:cNvSpPr>
                            <a:spLocks/>
                          </wps:cNvSpPr>
                          <wps:spPr bwMode="auto">
                            <a:xfrm>
                              <a:off x="2644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15 h 15"/>
                                <a:gd name="T2" fmla="*/ 18 w 18"/>
                                <a:gd name="T3" fmla="*/ 3 h 15"/>
                                <a:gd name="T4" fmla="*/ 14 w 18"/>
                                <a:gd name="T5" fmla="*/ 0 h 15"/>
                                <a:gd name="T6" fmla="*/ 0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3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Line 269"/>
                          <wps:cNvCnPr/>
                          <wps:spPr bwMode="auto">
                            <a:xfrm flipH="1" flipV="1">
                              <a:off x="2647" y="1005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Freeform 270"/>
                          <wps:cNvSpPr>
                            <a:spLocks/>
                          </wps:cNvSpPr>
                          <wps:spPr bwMode="auto">
                            <a:xfrm>
                              <a:off x="2616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54 w 183"/>
                                <a:gd name="T1" fmla="*/ 185 h 185"/>
                                <a:gd name="T2" fmla="*/ 169 w 183"/>
                                <a:gd name="T3" fmla="*/ 170 h 185"/>
                                <a:gd name="T4" fmla="*/ 183 w 183"/>
                                <a:gd name="T5" fmla="*/ 155 h 185"/>
                                <a:gd name="T6" fmla="*/ 30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4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4" y="185"/>
                                  </a:moveTo>
                                  <a:lnTo>
                                    <a:pt x="169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271"/>
                          <wps:cNvSpPr>
                            <a:spLocks/>
                          </wps:cNvSpPr>
                          <wps:spPr bwMode="auto">
                            <a:xfrm>
                              <a:off x="2616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54 w 183"/>
                                <a:gd name="T1" fmla="*/ 185 h 185"/>
                                <a:gd name="T2" fmla="*/ 169 w 183"/>
                                <a:gd name="T3" fmla="*/ 170 h 185"/>
                                <a:gd name="T4" fmla="*/ 183 w 183"/>
                                <a:gd name="T5" fmla="*/ 155 h 185"/>
                                <a:gd name="T6" fmla="*/ 30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4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4" y="185"/>
                                  </a:moveTo>
                                  <a:lnTo>
                                    <a:pt x="169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272"/>
                          <wps:cNvSpPr>
                            <a:spLocks/>
                          </wps:cNvSpPr>
                          <wps:spPr bwMode="auto">
                            <a:xfrm>
                              <a:off x="2619" y="97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18 h 18"/>
                                <a:gd name="T2" fmla="*/ 15 w 15"/>
                                <a:gd name="T3" fmla="*/ 3 h 18"/>
                                <a:gd name="T4" fmla="*/ 12 w 15"/>
                                <a:gd name="T5" fmla="*/ 0 h 18"/>
                                <a:gd name="T6" fmla="*/ 0 w 15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0" y="18"/>
                                  </a:moveTo>
                                  <a:lnTo>
                                    <a:pt x="15" y="3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Line 273"/>
                          <wps:cNvCnPr/>
                          <wps:spPr bwMode="auto">
                            <a:xfrm flipH="1" flipV="1">
                              <a:off x="2621" y="97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Freeform 274"/>
                          <wps:cNvSpPr>
                            <a:spLocks/>
                          </wps:cNvSpPr>
                          <wps:spPr bwMode="auto">
                            <a:xfrm>
                              <a:off x="2586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5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1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275"/>
                          <wps:cNvSpPr>
                            <a:spLocks/>
                          </wps:cNvSpPr>
                          <wps:spPr bwMode="auto">
                            <a:xfrm>
                              <a:off x="2586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5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1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276"/>
                          <wps:cNvSpPr>
                            <a:spLocks/>
                          </wps:cNvSpPr>
                          <wps:spPr bwMode="auto">
                            <a:xfrm>
                              <a:off x="2588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2"/>
                                <a:gd name="T1" fmla="*/ 20 h 20"/>
                                <a:gd name="T2" fmla="*/ 12 w 12"/>
                                <a:gd name="T3" fmla="*/ 2 h 20"/>
                                <a:gd name="T4" fmla="*/ 8 w 12"/>
                                <a:gd name="T5" fmla="*/ 0 h 20"/>
                                <a:gd name="T6" fmla="*/ 0 w 12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0" y="20"/>
                                  </a:moveTo>
                                  <a:lnTo>
                                    <a:pt x="12" y="2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Line 277"/>
                          <wps:cNvCnPr/>
                          <wps:spPr bwMode="auto">
                            <a:xfrm flipH="1" flipV="1">
                              <a:off x="2589" y="95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Freeform 278"/>
                          <wps:cNvSpPr>
                            <a:spLocks/>
                          </wps:cNvSpPr>
                          <wps:spPr bwMode="auto">
                            <a:xfrm>
                              <a:off x="2553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04 w 219"/>
                                <a:gd name="T1" fmla="*/ 112 h 112"/>
                                <a:gd name="T2" fmla="*/ 211 w 219"/>
                                <a:gd name="T3" fmla="*/ 92 h 112"/>
                                <a:gd name="T4" fmla="*/ 219 w 219"/>
                                <a:gd name="T5" fmla="*/ 72 h 112"/>
                                <a:gd name="T6" fmla="*/ 15 w 219"/>
                                <a:gd name="T7" fmla="*/ 0 h 112"/>
                                <a:gd name="T8" fmla="*/ 7 w 219"/>
                                <a:gd name="T9" fmla="*/ 20 h 112"/>
                                <a:gd name="T10" fmla="*/ 0 w 219"/>
                                <a:gd name="T11" fmla="*/ 40 h 112"/>
                                <a:gd name="T12" fmla="*/ 204 w 219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279"/>
                          <wps:cNvSpPr>
                            <a:spLocks/>
                          </wps:cNvSpPr>
                          <wps:spPr bwMode="auto">
                            <a:xfrm>
                              <a:off x="2553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04 w 219"/>
                                <a:gd name="T1" fmla="*/ 112 h 112"/>
                                <a:gd name="T2" fmla="*/ 211 w 219"/>
                                <a:gd name="T3" fmla="*/ 92 h 112"/>
                                <a:gd name="T4" fmla="*/ 219 w 219"/>
                                <a:gd name="T5" fmla="*/ 72 h 112"/>
                                <a:gd name="T6" fmla="*/ 15 w 219"/>
                                <a:gd name="T7" fmla="*/ 0 h 112"/>
                                <a:gd name="T8" fmla="*/ 7 w 219"/>
                                <a:gd name="T9" fmla="*/ 20 h 112"/>
                                <a:gd name="T10" fmla="*/ 0 w 219"/>
                                <a:gd name="T11" fmla="*/ 40 h 112"/>
                                <a:gd name="T12" fmla="*/ 204 w 219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280"/>
                          <wps:cNvSpPr>
                            <a:spLocks/>
                          </wps:cNvSpPr>
                          <wps:spPr bwMode="auto">
                            <a:xfrm>
                              <a:off x="2554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0 w 8"/>
                                <a:gd name="T1" fmla="*/ 21 h 21"/>
                                <a:gd name="T2" fmla="*/ 8 w 8"/>
                                <a:gd name="T3" fmla="*/ 1 h 21"/>
                                <a:gd name="T4" fmla="*/ 2 w 8"/>
                                <a:gd name="T5" fmla="*/ 0 h 21"/>
                                <a:gd name="T6" fmla="*/ 0 w 8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0" y="21"/>
                                  </a:moveTo>
                                  <a:lnTo>
                                    <a:pt x="8" y="1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Line 281"/>
                          <wps:cNvCnPr/>
                          <wps:spPr bwMode="auto">
                            <a:xfrm flipH="1" flipV="1">
                              <a:off x="2554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Freeform 282"/>
                          <wps:cNvSpPr>
                            <a:spLocks/>
                          </wps:cNvSpPr>
                          <wps:spPr bwMode="auto">
                            <a:xfrm>
                              <a:off x="2518" y="942"/>
                              <a:ext cx="36" cy="12"/>
                            </a:xfrm>
                            <a:custGeom>
                              <a:avLst/>
                              <a:gdLst>
                                <a:gd name="T0" fmla="*/ 215 w 219"/>
                                <a:gd name="T1" fmla="*/ 68 h 68"/>
                                <a:gd name="T2" fmla="*/ 217 w 219"/>
                                <a:gd name="T3" fmla="*/ 47 h 68"/>
                                <a:gd name="T4" fmla="*/ 219 w 219"/>
                                <a:gd name="T5" fmla="*/ 26 h 68"/>
                                <a:gd name="T6" fmla="*/ 4 w 219"/>
                                <a:gd name="T7" fmla="*/ 0 h 68"/>
                                <a:gd name="T8" fmla="*/ 2 w 219"/>
                                <a:gd name="T9" fmla="*/ 21 h 68"/>
                                <a:gd name="T10" fmla="*/ 0 w 219"/>
                                <a:gd name="T11" fmla="*/ 43 h 68"/>
                                <a:gd name="T12" fmla="*/ 215 w 219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68">
                                  <a:moveTo>
                                    <a:pt x="215" y="68"/>
                                  </a:moveTo>
                                  <a:lnTo>
                                    <a:pt x="217" y="47"/>
                                  </a:lnTo>
                                  <a:lnTo>
                                    <a:pt x="219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5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283"/>
                          <wps:cNvSpPr>
                            <a:spLocks/>
                          </wps:cNvSpPr>
                          <wps:spPr bwMode="auto">
                            <a:xfrm>
                              <a:off x="2518" y="942"/>
                              <a:ext cx="36" cy="12"/>
                            </a:xfrm>
                            <a:custGeom>
                              <a:avLst/>
                              <a:gdLst>
                                <a:gd name="T0" fmla="*/ 215 w 219"/>
                                <a:gd name="T1" fmla="*/ 68 h 68"/>
                                <a:gd name="T2" fmla="*/ 217 w 219"/>
                                <a:gd name="T3" fmla="*/ 47 h 68"/>
                                <a:gd name="T4" fmla="*/ 219 w 219"/>
                                <a:gd name="T5" fmla="*/ 26 h 68"/>
                                <a:gd name="T6" fmla="*/ 4 w 219"/>
                                <a:gd name="T7" fmla="*/ 0 h 68"/>
                                <a:gd name="T8" fmla="*/ 2 w 219"/>
                                <a:gd name="T9" fmla="*/ 21 h 68"/>
                                <a:gd name="T10" fmla="*/ 0 w 219"/>
                                <a:gd name="T11" fmla="*/ 43 h 68"/>
                                <a:gd name="T12" fmla="*/ 215 w 219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68">
                                  <a:moveTo>
                                    <a:pt x="215" y="68"/>
                                  </a:moveTo>
                                  <a:lnTo>
                                    <a:pt x="217" y="47"/>
                                  </a:lnTo>
                                  <a:lnTo>
                                    <a:pt x="219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5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284"/>
                          <wps:cNvSpPr>
                            <a:spLocks/>
                          </wps:cNvSpPr>
                          <wps:spPr bwMode="auto">
                            <a:xfrm>
                              <a:off x="2518" y="942"/>
                              <a:ext cx="0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21 h 21"/>
                                <a:gd name="T2" fmla="*/ 4 w 4"/>
                                <a:gd name="T3" fmla="*/ 0 h 21"/>
                                <a:gd name="T4" fmla="*/ 0 w 4"/>
                                <a:gd name="T5" fmla="*/ 0 h 21"/>
                                <a:gd name="T6" fmla="*/ 2 w 4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1">
                                  <a:moveTo>
                                    <a:pt x="2" y="21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Line 285"/>
                          <wps:cNvCnPr/>
                          <wps:spPr bwMode="auto">
                            <a:xfrm flipH="1">
                              <a:off x="2518" y="94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Freeform 286"/>
                          <wps:cNvSpPr>
                            <a:spLocks/>
                          </wps:cNvSpPr>
                          <wps:spPr bwMode="auto">
                            <a:xfrm>
                              <a:off x="2482" y="942"/>
                              <a:ext cx="36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8 w 220"/>
                                <a:gd name="T3" fmla="*/ 21 h 68"/>
                                <a:gd name="T4" fmla="*/ 216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287"/>
                          <wps:cNvSpPr>
                            <a:spLocks/>
                          </wps:cNvSpPr>
                          <wps:spPr bwMode="auto">
                            <a:xfrm>
                              <a:off x="2482" y="942"/>
                              <a:ext cx="36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8 w 220"/>
                                <a:gd name="T3" fmla="*/ 21 h 68"/>
                                <a:gd name="T4" fmla="*/ 216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288"/>
                          <wps:cNvSpPr>
                            <a:spLocks/>
                          </wps:cNvSpPr>
                          <wps:spPr bwMode="auto">
                            <a:xfrm>
                              <a:off x="2481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21 h 21"/>
                                <a:gd name="T2" fmla="*/ 5 w 7"/>
                                <a:gd name="T3" fmla="*/ 0 h 21"/>
                                <a:gd name="T4" fmla="*/ 0 w 7"/>
                                <a:gd name="T5" fmla="*/ 1 h 21"/>
                                <a:gd name="T6" fmla="*/ 7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7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Line 289"/>
                          <wps:cNvCnPr/>
                          <wps:spPr bwMode="auto">
                            <a:xfrm flipH="1">
                              <a:off x="2481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Freeform 290"/>
                          <wps:cNvSpPr>
                            <a:spLocks/>
                          </wps:cNvSpPr>
                          <wps:spPr bwMode="auto">
                            <a:xfrm>
                              <a:off x="2447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19 w 219"/>
                                <a:gd name="T1" fmla="*/ 40 h 112"/>
                                <a:gd name="T2" fmla="*/ 211 w 219"/>
                                <a:gd name="T3" fmla="*/ 20 h 112"/>
                                <a:gd name="T4" fmla="*/ 204 w 219"/>
                                <a:gd name="T5" fmla="*/ 0 h 112"/>
                                <a:gd name="T6" fmla="*/ 0 w 219"/>
                                <a:gd name="T7" fmla="*/ 72 h 112"/>
                                <a:gd name="T8" fmla="*/ 7 w 219"/>
                                <a:gd name="T9" fmla="*/ 92 h 112"/>
                                <a:gd name="T10" fmla="*/ 15 w 219"/>
                                <a:gd name="T11" fmla="*/ 112 h 112"/>
                                <a:gd name="T12" fmla="*/ 219 w 219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19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291"/>
                          <wps:cNvSpPr>
                            <a:spLocks/>
                          </wps:cNvSpPr>
                          <wps:spPr bwMode="auto">
                            <a:xfrm>
                              <a:off x="2447" y="947"/>
                              <a:ext cx="36" cy="19"/>
                            </a:xfrm>
                            <a:custGeom>
                              <a:avLst/>
                              <a:gdLst>
                                <a:gd name="T0" fmla="*/ 219 w 219"/>
                                <a:gd name="T1" fmla="*/ 40 h 112"/>
                                <a:gd name="T2" fmla="*/ 211 w 219"/>
                                <a:gd name="T3" fmla="*/ 20 h 112"/>
                                <a:gd name="T4" fmla="*/ 204 w 219"/>
                                <a:gd name="T5" fmla="*/ 0 h 112"/>
                                <a:gd name="T6" fmla="*/ 0 w 219"/>
                                <a:gd name="T7" fmla="*/ 72 h 112"/>
                                <a:gd name="T8" fmla="*/ 7 w 219"/>
                                <a:gd name="T9" fmla="*/ 92 h 112"/>
                                <a:gd name="T10" fmla="*/ 15 w 219"/>
                                <a:gd name="T11" fmla="*/ 112 h 112"/>
                                <a:gd name="T12" fmla="*/ 219 w 219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19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292"/>
                          <wps:cNvSpPr>
                            <a:spLocks/>
                          </wps:cNvSpPr>
                          <wps:spPr bwMode="auto">
                            <a:xfrm>
                              <a:off x="2446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20 h 20"/>
                                <a:gd name="T2" fmla="*/ 4 w 11"/>
                                <a:gd name="T3" fmla="*/ 0 h 20"/>
                                <a:gd name="T4" fmla="*/ 0 w 11"/>
                                <a:gd name="T5" fmla="*/ 2 h 20"/>
                                <a:gd name="T6" fmla="*/ 11 w 11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11" y="2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1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Line 293"/>
                          <wps:cNvCnPr/>
                          <wps:spPr bwMode="auto">
                            <a:xfrm flipH="1">
                              <a:off x="2446" y="95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Freeform 294"/>
                          <wps:cNvSpPr>
                            <a:spLocks/>
                          </wps:cNvSpPr>
                          <wps:spPr bwMode="auto">
                            <a:xfrm>
                              <a:off x="2416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4 w 206"/>
                                <a:gd name="T3" fmla="*/ 18 h 152"/>
                                <a:gd name="T4" fmla="*/ 183 w 206"/>
                                <a:gd name="T5" fmla="*/ 0 h 152"/>
                                <a:gd name="T6" fmla="*/ 0 w 206"/>
                                <a:gd name="T7" fmla="*/ 116 h 152"/>
                                <a:gd name="T8" fmla="*/ 11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4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Freeform 295"/>
                          <wps:cNvSpPr>
                            <a:spLocks/>
                          </wps:cNvSpPr>
                          <wps:spPr bwMode="auto">
                            <a:xfrm>
                              <a:off x="2416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4 w 206"/>
                                <a:gd name="T3" fmla="*/ 18 h 152"/>
                                <a:gd name="T4" fmla="*/ 183 w 206"/>
                                <a:gd name="T5" fmla="*/ 0 h 152"/>
                                <a:gd name="T6" fmla="*/ 0 w 206"/>
                                <a:gd name="T7" fmla="*/ 116 h 152"/>
                                <a:gd name="T8" fmla="*/ 11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4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296"/>
                          <wps:cNvSpPr>
                            <a:spLocks/>
                          </wps:cNvSpPr>
                          <wps:spPr bwMode="auto">
                            <a:xfrm>
                              <a:off x="2415" y="979"/>
                              <a:ext cx="3" cy="3"/>
                            </a:xfrm>
                            <a:custGeom>
                              <a:avLst/>
                              <a:gdLst>
                                <a:gd name="T0" fmla="*/ 14 w 14"/>
                                <a:gd name="T1" fmla="*/ 18 h 18"/>
                                <a:gd name="T2" fmla="*/ 3 w 14"/>
                                <a:gd name="T3" fmla="*/ 0 h 18"/>
                                <a:gd name="T4" fmla="*/ 0 w 14"/>
                                <a:gd name="T5" fmla="*/ 3 h 18"/>
                                <a:gd name="T6" fmla="*/ 14 w 14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" h="18">
                                  <a:moveTo>
                                    <a:pt x="14" y="18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4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Line 297"/>
                          <wps:cNvCnPr/>
                          <wps:spPr bwMode="auto">
                            <a:xfrm flipH="1">
                              <a:off x="2415" y="97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Freeform 298"/>
                          <wps:cNvSpPr>
                            <a:spLocks/>
                          </wps:cNvSpPr>
                          <wps:spPr bwMode="auto">
                            <a:xfrm>
                              <a:off x="2390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83 w 183"/>
                                <a:gd name="T1" fmla="*/ 30 h 185"/>
                                <a:gd name="T2" fmla="*/ 168 w 183"/>
                                <a:gd name="T3" fmla="*/ 15 h 185"/>
                                <a:gd name="T4" fmla="*/ 154 w 183"/>
                                <a:gd name="T5" fmla="*/ 0 h 185"/>
                                <a:gd name="T6" fmla="*/ 0 w 183"/>
                                <a:gd name="T7" fmla="*/ 155 h 185"/>
                                <a:gd name="T8" fmla="*/ 15 w 183"/>
                                <a:gd name="T9" fmla="*/ 170 h 185"/>
                                <a:gd name="T10" fmla="*/ 30 w 183"/>
                                <a:gd name="T11" fmla="*/ 185 h 185"/>
                                <a:gd name="T12" fmla="*/ 183 w 183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83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5" y="170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299"/>
                          <wps:cNvSpPr>
                            <a:spLocks/>
                          </wps:cNvSpPr>
                          <wps:spPr bwMode="auto">
                            <a:xfrm>
                              <a:off x="2390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83 w 183"/>
                                <a:gd name="T1" fmla="*/ 30 h 185"/>
                                <a:gd name="T2" fmla="*/ 168 w 183"/>
                                <a:gd name="T3" fmla="*/ 15 h 185"/>
                                <a:gd name="T4" fmla="*/ 154 w 183"/>
                                <a:gd name="T5" fmla="*/ 0 h 185"/>
                                <a:gd name="T6" fmla="*/ 0 w 183"/>
                                <a:gd name="T7" fmla="*/ 155 h 185"/>
                                <a:gd name="T8" fmla="*/ 15 w 183"/>
                                <a:gd name="T9" fmla="*/ 170 h 185"/>
                                <a:gd name="T10" fmla="*/ 30 w 183"/>
                                <a:gd name="T11" fmla="*/ 185 h 185"/>
                                <a:gd name="T12" fmla="*/ 183 w 183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83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5" y="170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00"/>
                          <wps:cNvSpPr>
                            <a:spLocks/>
                          </wps:cNvSpPr>
                          <wps:spPr bwMode="auto">
                            <a:xfrm>
                              <a:off x="2389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15 h 15"/>
                                <a:gd name="T2" fmla="*/ 3 w 18"/>
                                <a:gd name="T3" fmla="*/ 0 h 15"/>
                                <a:gd name="T4" fmla="*/ 0 w 18"/>
                                <a:gd name="T5" fmla="*/ 3 h 15"/>
                                <a:gd name="T6" fmla="*/ 18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15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8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Line 301"/>
                          <wps:cNvCnPr/>
                          <wps:spPr bwMode="auto">
                            <a:xfrm flipH="1">
                              <a:off x="2389" y="1005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Freeform 302"/>
                          <wps:cNvSpPr>
                            <a:spLocks/>
                          </wps:cNvSpPr>
                          <wps:spPr bwMode="auto">
                            <a:xfrm>
                              <a:off x="2370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2 w 152"/>
                                <a:gd name="T1" fmla="*/ 24 h 210"/>
                                <a:gd name="T2" fmla="*/ 134 w 152"/>
                                <a:gd name="T3" fmla="*/ 12 h 210"/>
                                <a:gd name="T4" fmla="*/ 116 w 152"/>
                                <a:gd name="T5" fmla="*/ 0 h 210"/>
                                <a:gd name="T6" fmla="*/ 0 w 152"/>
                                <a:gd name="T7" fmla="*/ 187 h 210"/>
                                <a:gd name="T8" fmla="*/ 18 w 152"/>
                                <a:gd name="T9" fmla="*/ 198 h 210"/>
                                <a:gd name="T10" fmla="*/ 36 w 152"/>
                                <a:gd name="T11" fmla="*/ 210 h 210"/>
                                <a:gd name="T12" fmla="*/ 152 w 152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10">
                                  <a:moveTo>
                                    <a:pt x="152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2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Freeform 303"/>
                          <wps:cNvSpPr>
                            <a:spLocks/>
                          </wps:cNvSpPr>
                          <wps:spPr bwMode="auto">
                            <a:xfrm>
                              <a:off x="2370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2 w 152"/>
                                <a:gd name="T1" fmla="*/ 24 h 210"/>
                                <a:gd name="T2" fmla="*/ 134 w 152"/>
                                <a:gd name="T3" fmla="*/ 12 h 210"/>
                                <a:gd name="T4" fmla="*/ 116 w 152"/>
                                <a:gd name="T5" fmla="*/ 0 h 210"/>
                                <a:gd name="T6" fmla="*/ 0 w 152"/>
                                <a:gd name="T7" fmla="*/ 187 h 210"/>
                                <a:gd name="T8" fmla="*/ 18 w 152"/>
                                <a:gd name="T9" fmla="*/ 198 h 210"/>
                                <a:gd name="T10" fmla="*/ 36 w 152"/>
                                <a:gd name="T11" fmla="*/ 210 h 210"/>
                                <a:gd name="T12" fmla="*/ 152 w 152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" h="210">
                                  <a:moveTo>
                                    <a:pt x="152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2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Freeform 304"/>
                          <wps:cNvSpPr>
                            <a:spLocks/>
                          </wps:cNvSpPr>
                          <wps:spPr bwMode="auto">
                            <a:xfrm>
                              <a:off x="2370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11 h 11"/>
                                <a:gd name="T2" fmla="*/ 2 w 20"/>
                                <a:gd name="T3" fmla="*/ 0 h 11"/>
                                <a:gd name="T4" fmla="*/ 0 w 20"/>
                                <a:gd name="T5" fmla="*/ 4 h 11"/>
                                <a:gd name="T6" fmla="*/ 2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11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Line 305"/>
                          <wps:cNvCnPr/>
                          <wps:spPr bwMode="auto">
                            <a:xfrm flipH="1">
                              <a:off x="2370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Freeform 306"/>
                          <wps:cNvSpPr>
                            <a:spLocks/>
                          </wps:cNvSpPr>
                          <wps:spPr bwMode="auto">
                            <a:xfrm>
                              <a:off x="235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40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Freeform 307"/>
                          <wps:cNvSpPr>
                            <a:spLocks/>
                          </wps:cNvSpPr>
                          <wps:spPr bwMode="auto">
                            <a:xfrm>
                              <a:off x="235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40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Freeform 308"/>
                          <wps:cNvSpPr>
                            <a:spLocks/>
                          </wps:cNvSpPr>
                          <wps:spPr bwMode="auto">
                            <a:xfrm>
                              <a:off x="2357" y="1072"/>
                              <a:ext cx="4" cy="1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7 h 7"/>
                                <a:gd name="T2" fmla="*/ 1 w 21"/>
                                <a:gd name="T3" fmla="*/ 0 h 7"/>
                                <a:gd name="T4" fmla="*/ 0 w 21"/>
                                <a:gd name="T5" fmla="*/ 5 h 7"/>
                                <a:gd name="T6" fmla="*/ 21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7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Line 309"/>
                          <wps:cNvCnPr/>
                          <wps:spPr bwMode="auto">
                            <a:xfrm flipH="1">
                              <a:off x="2357" y="107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Freeform 310"/>
                          <wps:cNvSpPr>
                            <a:spLocks/>
                          </wps:cNvSpPr>
                          <wps:spPr bwMode="auto">
                            <a:xfrm>
                              <a:off x="2353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Freeform 311"/>
                          <wps:cNvSpPr>
                            <a:spLocks/>
                          </wps:cNvSpPr>
                          <wps:spPr bwMode="auto">
                            <a:xfrm>
                              <a:off x="2353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Freeform 312"/>
                          <wps:cNvSpPr>
                            <a:spLocks/>
                          </wps:cNvSpPr>
                          <wps:spPr bwMode="auto">
                            <a:xfrm>
                              <a:off x="2353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5 h 24"/>
                                <a:gd name="T4" fmla="*/ 40 w 42"/>
                                <a:gd name="T5" fmla="*/ 12 h 24"/>
                                <a:gd name="T6" fmla="*/ 35 w 42"/>
                                <a:gd name="T7" fmla="*/ 18 h 24"/>
                                <a:gd name="T8" fmla="*/ 29 w 42"/>
                                <a:gd name="T9" fmla="*/ 23 h 24"/>
                                <a:gd name="T10" fmla="*/ 22 w 42"/>
                                <a:gd name="T11" fmla="*/ 24 h 24"/>
                                <a:gd name="T12" fmla="*/ 14 w 42"/>
                                <a:gd name="T13" fmla="*/ 24 h 24"/>
                                <a:gd name="T14" fmla="*/ 8 w 42"/>
                                <a:gd name="T15" fmla="*/ 19 h 24"/>
                                <a:gd name="T16" fmla="*/ 3 w 42"/>
                                <a:gd name="T17" fmla="*/ 14 h 24"/>
                                <a:gd name="T18" fmla="*/ 0 w 42"/>
                                <a:gd name="T19" fmla="*/ 8 h 24"/>
                                <a:gd name="T20" fmla="*/ 0 w 42"/>
                                <a:gd name="T21" fmla="*/ 0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35" y="18"/>
                                  </a:lnTo>
                                  <a:lnTo>
                                    <a:pt x="29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4" y="24"/>
                                  </a:lnTo>
                                  <a:lnTo>
                                    <a:pt x="8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Freeform 313"/>
                          <wps:cNvSpPr>
                            <a:spLocks/>
                          </wps:cNvSpPr>
                          <wps:spPr bwMode="auto">
                            <a:xfrm>
                              <a:off x="2353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5 h 24"/>
                                <a:gd name="T2" fmla="*/ 40 w 42"/>
                                <a:gd name="T3" fmla="*/ 12 h 24"/>
                                <a:gd name="T4" fmla="*/ 35 w 42"/>
                                <a:gd name="T5" fmla="*/ 18 h 24"/>
                                <a:gd name="T6" fmla="*/ 29 w 42"/>
                                <a:gd name="T7" fmla="*/ 23 h 24"/>
                                <a:gd name="T8" fmla="*/ 22 w 42"/>
                                <a:gd name="T9" fmla="*/ 24 h 24"/>
                                <a:gd name="T10" fmla="*/ 14 w 42"/>
                                <a:gd name="T11" fmla="*/ 24 h 24"/>
                                <a:gd name="T12" fmla="*/ 8 w 42"/>
                                <a:gd name="T13" fmla="*/ 19 h 24"/>
                                <a:gd name="T14" fmla="*/ 3 w 42"/>
                                <a:gd name="T15" fmla="*/ 14 h 24"/>
                                <a:gd name="T16" fmla="*/ 0 w 42"/>
                                <a:gd name="T17" fmla="*/ 8 h 24"/>
                                <a:gd name="T18" fmla="*/ 0 w 42"/>
                                <a:gd name="T19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5"/>
                                  </a:moveTo>
                                  <a:lnTo>
                                    <a:pt x="40" y="12"/>
                                  </a:lnTo>
                                  <a:lnTo>
                                    <a:pt x="35" y="18"/>
                                  </a:lnTo>
                                  <a:lnTo>
                                    <a:pt x="29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4" y="24"/>
                                  </a:lnTo>
                                  <a:lnTo>
                                    <a:pt x="8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Freeform 314"/>
                          <wps:cNvSpPr>
                            <a:spLocks/>
                          </wps:cNvSpPr>
                          <wps:spPr bwMode="auto">
                            <a:xfrm>
                              <a:off x="2998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0 h 24"/>
                                <a:gd name="T4" fmla="*/ 42 w 42"/>
                                <a:gd name="T5" fmla="*/ 8 h 24"/>
                                <a:gd name="T6" fmla="*/ 39 w 42"/>
                                <a:gd name="T7" fmla="*/ 14 h 24"/>
                                <a:gd name="T8" fmla="*/ 34 w 42"/>
                                <a:gd name="T9" fmla="*/ 19 h 24"/>
                                <a:gd name="T10" fmla="*/ 28 w 42"/>
                                <a:gd name="T11" fmla="*/ 24 h 24"/>
                                <a:gd name="T12" fmla="*/ 20 w 42"/>
                                <a:gd name="T13" fmla="*/ 24 h 24"/>
                                <a:gd name="T14" fmla="*/ 13 w 42"/>
                                <a:gd name="T15" fmla="*/ 23 h 24"/>
                                <a:gd name="T16" fmla="*/ 7 w 42"/>
                                <a:gd name="T17" fmla="*/ 18 h 24"/>
                                <a:gd name="T18" fmla="*/ 2 w 42"/>
                                <a:gd name="T19" fmla="*/ 12 h 24"/>
                                <a:gd name="T20" fmla="*/ 0 w 42"/>
                                <a:gd name="T21" fmla="*/ 5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4" y="19"/>
                                  </a:lnTo>
                                  <a:lnTo>
                                    <a:pt x="28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3" y="23"/>
                                  </a:lnTo>
                                  <a:lnTo>
                                    <a:pt x="7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Freeform 315"/>
                          <wps:cNvSpPr>
                            <a:spLocks/>
                          </wps:cNvSpPr>
                          <wps:spPr bwMode="auto">
                            <a:xfrm>
                              <a:off x="2998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0 h 24"/>
                                <a:gd name="T2" fmla="*/ 42 w 42"/>
                                <a:gd name="T3" fmla="*/ 8 h 24"/>
                                <a:gd name="T4" fmla="*/ 39 w 42"/>
                                <a:gd name="T5" fmla="*/ 14 h 24"/>
                                <a:gd name="T6" fmla="*/ 34 w 42"/>
                                <a:gd name="T7" fmla="*/ 19 h 24"/>
                                <a:gd name="T8" fmla="*/ 28 w 42"/>
                                <a:gd name="T9" fmla="*/ 24 h 24"/>
                                <a:gd name="T10" fmla="*/ 20 w 42"/>
                                <a:gd name="T11" fmla="*/ 24 h 24"/>
                                <a:gd name="T12" fmla="*/ 13 w 42"/>
                                <a:gd name="T13" fmla="*/ 23 h 24"/>
                                <a:gd name="T14" fmla="*/ 7 w 42"/>
                                <a:gd name="T15" fmla="*/ 18 h 24"/>
                                <a:gd name="T16" fmla="*/ 2 w 42"/>
                                <a:gd name="T17" fmla="*/ 12 h 24"/>
                                <a:gd name="T18" fmla="*/ 0 w 42"/>
                                <a:gd name="T19" fmla="*/ 5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0"/>
                                  </a:moveTo>
                                  <a:lnTo>
                                    <a:pt x="42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4" y="19"/>
                                  </a:lnTo>
                                  <a:lnTo>
                                    <a:pt x="28" y="24"/>
                                  </a:lnTo>
                                  <a:lnTo>
                                    <a:pt x="20" y="24"/>
                                  </a:lnTo>
                                  <a:lnTo>
                                    <a:pt x="13" y="23"/>
                                  </a:lnTo>
                                  <a:lnTo>
                                    <a:pt x="7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0" y="5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Freeform 316"/>
                          <wps:cNvSpPr>
                            <a:spLocks/>
                          </wps:cNvSpPr>
                          <wps:spPr bwMode="auto">
                            <a:xfrm>
                              <a:off x="2994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Freeform 317"/>
                          <wps:cNvSpPr>
                            <a:spLocks/>
                          </wps:cNvSpPr>
                          <wps:spPr bwMode="auto">
                            <a:xfrm>
                              <a:off x="2994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Freeform 318"/>
                          <wps:cNvSpPr>
                            <a:spLocks/>
                          </wps:cNvSpPr>
                          <wps:spPr bwMode="auto">
                            <a:xfrm>
                              <a:off x="2998" y="1072"/>
                              <a:ext cx="3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7 h 7"/>
                                <a:gd name="T2" fmla="*/ 21 w 21"/>
                                <a:gd name="T3" fmla="*/ 5 h 7"/>
                                <a:gd name="T4" fmla="*/ 20 w 21"/>
                                <a:gd name="T5" fmla="*/ 0 h 7"/>
                                <a:gd name="T6" fmla="*/ 0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7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Line 319"/>
                          <wps:cNvCnPr/>
                          <wps:spPr bwMode="auto">
                            <a:xfrm flipH="1" flipV="1">
                              <a:off x="3001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Freeform 320"/>
                          <wps:cNvSpPr>
                            <a:spLocks/>
                          </wps:cNvSpPr>
                          <wps:spPr bwMode="auto">
                            <a:xfrm>
                              <a:off x="2982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Freeform 321"/>
                          <wps:cNvSpPr>
                            <a:spLocks/>
                          </wps:cNvSpPr>
                          <wps:spPr bwMode="auto">
                            <a:xfrm>
                              <a:off x="2982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Freeform 322"/>
                          <wps:cNvSpPr>
                            <a:spLocks/>
                          </wps:cNvSpPr>
                          <wps:spPr bwMode="auto">
                            <a:xfrm>
                              <a:off x="2986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11 h 11"/>
                                <a:gd name="T2" fmla="*/ 20 w 20"/>
                                <a:gd name="T3" fmla="*/ 4 h 11"/>
                                <a:gd name="T4" fmla="*/ 17 w 20"/>
                                <a:gd name="T5" fmla="*/ 0 h 11"/>
                                <a:gd name="T6" fmla="*/ 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11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Line 323"/>
                          <wps:cNvCnPr/>
                          <wps:spPr bwMode="auto">
                            <a:xfrm flipH="1" flipV="1">
                              <a:off x="2989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Freeform 324"/>
                          <wps:cNvSpPr>
                            <a:spLocks/>
                          </wps:cNvSpPr>
                          <wps:spPr bwMode="auto">
                            <a:xfrm>
                              <a:off x="2964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5 w 150"/>
                                <a:gd name="T1" fmla="*/ 210 h 210"/>
                                <a:gd name="T2" fmla="*/ 133 w 150"/>
                                <a:gd name="T3" fmla="*/ 198 h 210"/>
                                <a:gd name="T4" fmla="*/ 150 w 150"/>
                                <a:gd name="T5" fmla="*/ 187 h 210"/>
                                <a:gd name="T6" fmla="*/ 36 w 150"/>
                                <a:gd name="T7" fmla="*/ 0 h 210"/>
                                <a:gd name="T8" fmla="*/ 18 w 150"/>
                                <a:gd name="T9" fmla="*/ 12 h 210"/>
                                <a:gd name="T10" fmla="*/ 0 w 150"/>
                                <a:gd name="T11" fmla="*/ 24 h 210"/>
                                <a:gd name="T12" fmla="*/ 115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5" y="210"/>
                                  </a:moveTo>
                                  <a:lnTo>
                                    <a:pt x="133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5" y="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Freeform 325"/>
                          <wps:cNvSpPr>
                            <a:spLocks/>
                          </wps:cNvSpPr>
                          <wps:spPr bwMode="auto">
                            <a:xfrm>
                              <a:off x="2964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5 w 150"/>
                                <a:gd name="T1" fmla="*/ 210 h 210"/>
                                <a:gd name="T2" fmla="*/ 133 w 150"/>
                                <a:gd name="T3" fmla="*/ 198 h 210"/>
                                <a:gd name="T4" fmla="*/ 150 w 150"/>
                                <a:gd name="T5" fmla="*/ 187 h 210"/>
                                <a:gd name="T6" fmla="*/ 36 w 150"/>
                                <a:gd name="T7" fmla="*/ 0 h 210"/>
                                <a:gd name="T8" fmla="*/ 18 w 150"/>
                                <a:gd name="T9" fmla="*/ 12 h 210"/>
                                <a:gd name="T10" fmla="*/ 0 w 150"/>
                                <a:gd name="T11" fmla="*/ 24 h 210"/>
                                <a:gd name="T12" fmla="*/ 115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5" y="210"/>
                                  </a:moveTo>
                                  <a:lnTo>
                                    <a:pt x="133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5" y="2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Freeform 326"/>
                          <wps:cNvSpPr>
                            <a:spLocks/>
                          </wps:cNvSpPr>
                          <wps:spPr bwMode="auto">
                            <a:xfrm>
                              <a:off x="2967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15 h 15"/>
                                <a:gd name="T2" fmla="*/ 18 w 18"/>
                                <a:gd name="T3" fmla="*/ 3 h 15"/>
                                <a:gd name="T4" fmla="*/ 15 w 18"/>
                                <a:gd name="T5" fmla="*/ 0 h 15"/>
                                <a:gd name="T6" fmla="*/ 0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Line 327"/>
                          <wps:cNvCnPr/>
                          <wps:spPr bwMode="auto">
                            <a:xfrm flipH="1" flipV="1">
                              <a:off x="2969" y="1005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Freeform 328"/>
                          <wps:cNvSpPr>
                            <a:spLocks/>
                          </wps:cNvSpPr>
                          <wps:spPr bwMode="auto">
                            <a:xfrm>
                              <a:off x="2939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3 w 183"/>
                                <a:gd name="T1" fmla="*/ 185 h 185"/>
                                <a:gd name="T2" fmla="*/ 168 w 183"/>
                                <a:gd name="T3" fmla="*/ 170 h 185"/>
                                <a:gd name="T4" fmla="*/ 183 w 183"/>
                                <a:gd name="T5" fmla="*/ 155 h 185"/>
                                <a:gd name="T6" fmla="*/ 29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3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3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" name="Freeform 329"/>
                          <wps:cNvSpPr>
                            <a:spLocks/>
                          </wps:cNvSpPr>
                          <wps:spPr bwMode="auto">
                            <a:xfrm>
                              <a:off x="2939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3 w 183"/>
                                <a:gd name="T1" fmla="*/ 185 h 185"/>
                                <a:gd name="T2" fmla="*/ 168 w 183"/>
                                <a:gd name="T3" fmla="*/ 170 h 185"/>
                                <a:gd name="T4" fmla="*/ 183 w 183"/>
                                <a:gd name="T5" fmla="*/ 155 h 185"/>
                                <a:gd name="T6" fmla="*/ 29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3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3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Freeform 330"/>
                          <wps:cNvSpPr>
                            <a:spLocks/>
                          </wps:cNvSpPr>
                          <wps:spPr bwMode="auto">
                            <a:xfrm>
                              <a:off x="2941" y="979"/>
                              <a:ext cx="3" cy="3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18 h 18"/>
                                <a:gd name="T2" fmla="*/ 14 w 14"/>
                                <a:gd name="T3" fmla="*/ 3 h 18"/>
                                <a:gd name="T4" fmla="*/ 11 w 14"/>
                                <a:gd name="T5" fmla="*/ 0 h 18"/>
                                <a:gd name="T6" fmla="*/ 0 w 14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" h="18">
                                  <a:moveTo>
                                    <a:pt x="0" y="18"/>
                                  </a:moveTo>
                                  <a:lnTo>
                                    <a:pt x="14" y="3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Line 331"/>
                          <wps:cNvCnPr/>
                          <wps:spPr bwMode="auto">
                            <a:xfrm flipH="1" flipV="1">
                              <a:off x="2943" y="97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Freeform 332"/>
                          <wps:cNvSpPr>
                            <a:spLocks/>
                          </wps:cNvSpPr>
                          <wps:spPr bwMode="auto">
                            <a:xfrm>
                              <a:off x="2909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183 w 206"/>
                                <a:gd name="T1" fmla="*/ 152 h 152"/>
                                <a:gd name="T2" fmla="*/ 195 w 206"/>
                                <a:gd name="T3" fmla="*/ 134 h 152"/>
                                <a:gd name="T4" fmla="*/ 206 w 206"/>
                                <a:gd name="T5" fmla="*/ 116 h 152"/>
                                <a:gd name="T6" fmla="*/ 23 w 206"/>
                                <a:gd name="T7" fmla="*/ 0 h 152"/>
                                <a:gd name="T8" fmla="*/ 12 w 206"/>
                                <a:gd name="T9" fmla="*/ 18 h 152"/>
                                <a:gd name="T10" fmla="*/ 0 w 206"/>
                                <a:gd name="T11" fmla="*/ 36 h 152"/>
                                <a:gd name="T12" fmla="*/ 183 w 206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183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6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Freeform 333"/>
                          <wps:cNvSpPr>
                            <a:spLocks/>
                          </wps:cNvSpPr>
                          <wps:spPr bwMode="auto">
                            <a:xfrm>
                              <a:off x="2909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183 w 206"/>
                                <a:gd name="T1" fmla="*/ 152 h 152"/>
                                <a:gd name="T2" fmla="*/ 195 w 206"/>
                                <a:gd name="T3" fmla="*/ 134 h 152"/>
                                <a:gd name="T4" fmla="*/ 206 w 206"/>
                                <a:gd name="T5" fmla="*/ 116 h 152"/>
                                <a:gd name="T6" fmla="*/ 23 w 206"/>
                                <a:gd name="T7" fmla="*/ 0 h 152"/>
                                <a:gd name="T8" fmla="*/ 12 w 206"/>
                                <a:gd name="T9" fmla="*/ 18 h 152"/>
                                <a:gd name="T10" fmla="*/ 0 w 206"/>
                                <a:gd name="T11" fmla="*/ 36 h 152"/>
                                <a:gd name="T12" fmla="*/ 183 w 206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183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6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3" y="1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Freeform 334"/>
                          <wps:cNvSpPr>
                            <a:spLocks/>
                          </wps:cNvSpPr>
                          <wps:spPr bwMode="auto">
                            <a:xfrm>
                              <a:off x="2911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20 h 20"/>
                                <a:gd name="T2" fmla="*/ 11 w 11"/>
                                <a:gd name="T3" fmla="*/ 2 h 20"/>
                                <a:gd name="T4" fmla="*/ 7 w 11"/>
                                <a:gd name="T5" fmla="*/ 0 h 20"/>
                                <a:gd name="T6" fmla="*/ 0 w 11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0" y="20"/>
                                  </a:moveTo>
                                  <a:lnTo>
                                    <a:pt x="11" y="2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5" name="Line 335"/>
                          <wps:cNvCnPr/>
                          <wps:spPr bwMode="auto">
                            <a:xfrm flipH="1" flipV="1">
                              <a:off x="2912" y="959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Freeform 336"/>
                          <wps:cNvSpPr>
                            <a:spLocks/>
                          </wps:cNvSpPr>
                          <wps:spPr bwMode="auto">
                            <a:xfrm>
                              <a:off x="2875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5 w 220"/>
                                <a:gd name="T1" fmla="*/ 112 h 112"/>
                                <a:gd name="T2" fmla="*/ 213 w 220"/>
                                <a:gd name="T3" fmla="*/ 92 h 112"/>
                                <a:gd name="T4" fmla="*/ 220 w 220"/>
                                <a:gd name="T5" fmla="*/ 72 h 112"/>
                                <a:gd name="T6" fmla="*/ 15 w 220"/>
                                <a:gd name="T7" fmla="*/ 0 h 112"/>
                                <a:gd name="T8" fmla="*/ 8 w 220"/>
                                <a:gd name="T9" fmla="*/ 20 h 112"/>
                                <a:gd name="T10" fmla="*/ 0 w 220"/>
                                <a:gd name="T11" fmla="*/ 40 h 112"/>
                                <a:gd name="T12" fmla="*/ 205 w 220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2">
                                  <a:moveTo>
                                    <a:pt x="205" y="112"/>
                                  </a:moveTo>
                                  <a:lnTo>
                                    <a:pt x="213" y="92"/>
                                  </a:lnTo>
                                  <a:lnTo>
                                    <a:pt x="220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8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5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7" name="Freeform 337"/>
                          <wps:cNvSpPr>
                            <a:spLocks/>
                          </wps:cNvSpPr>
                          <wps:spPr bwMode="auto">
                            <a:xfrm>
                              <a:off x="2875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5 w 220"/>
                                <a:gd name="T1" fmla="*/ 112 h 112"/>
                                <a:gd name="T2" fmla="*/ 213 w 220"/>
                                <a:gd name="T3" fmla="*/ 92 h 112"/>
                                <a:gd name="T4" fmla="*/ 220 w 220"/>
                                <a:gd name="T5" fmla="*/ 72 h 112"/>
                                <a:gd name="T6" fmla="*/ 15 w 220"/>
                                <a:gd name="T7" fmla="*/ 0 h 112"/>
                                <a:gd name="T8" fmla="*/ 8 w 220"/>
                                <a:gd name="T9" fmla="*/ 20 h 112"/>
                                <a:gd name="T10" fmla="*/ 0 w 220"/>
                                <a:gd name="T11" fmla="*/ 40 h 112"/>
                                <a:gd name="T12" fmla="*/ 205 w 220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2">
                                  <a:moveTo>
                                    <a:pt x="205" y="112"/>
                                  </a:moveTo>
                                  <a:lnTo>
                                    <a:pt x="213" y="92"/>
                                  </a:lnTo>
                                  <a:lnTo>
                                    <a:pt x="220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8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5" y="1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Freeform 338"/>
                          <wps:cNvSpPr>
                            <a:spLocks/>
                          </wps:cNvSpPr>
                          <wps:spPr bwMode="auto">
                            <a:xfrm>
                              <a:off x="2876" y="947"/>
                              <a:ext cx="2" cy="3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21 h 21"/>
                                <a:gd name="T2" fmla="*/ 7 w 7"/>
                                <a:gd name="T3" fmla="*/ 1 h 21"/>
                                <a:gd name="T4" fmla="*/ 2 w 7"/>
                                <a:gd name="T5" fmla="*/ 0 h 21"/>
                                <a:gd name="T6" fmla="*/ 0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21"/>
                                  </a:moveTo>
                                  <a:lnTo>
                                    <a:pt x="7" y="1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" name="Line 339"/>
                          <wps:cNvCnPr/>
                          <wps:spPr bwMode="auto">
                            <a:xfrm flipH="1" flipV="1">
                              <a:off x="2877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Freeform 340"/>
                          <wps:cNvSpPr>
                            <a:spLocks/>
                          </wps:cNvSpPr>
                          <wps:spPr bwMode="auto">
                            <a:xfrm>
                              <a:off x="2840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4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1" name="Freeform 341"/>
                          <wps:cNvSpPr>
                            <a:spLocks/>
                          </wps:cNvSpPr>
                          <wps:spPr bwMode="auto">
                            <a:xfrm>
                              <a:off x="2840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4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Freeform 342"/>
                          <wps:cNvSpPr>
                            <a:spLocks/>
                          </wps:cNvSpPr>
                          <wps:spPr bwMode="auto">
                            <a:xfrm>
                              <a:off x="2840" y="942"/>
                              <a:ext cx="1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21 h 21"/>
                                <a:gd name="T2" fmla="*/ 4 w 4"/>
                                <a:gd name="T3" fmla="*/ 0 h 21"/>
                                <a:gd name="T4" fmla="*/ 0 w 4"/>
                                <a:gd name="T5" fmla="*/ 0 h 21"/>
                                <a:gd name="T6" fmla="*/ 2 w 4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1">
                                  <a:moveTo>
                                    <a:pt x="2" y="21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3" name="Line 343"/>
                          <wps:cNvCnPr/>
                          <wps:spPr bwMode="auto">
                            <a:xfrm flipH="1">
                              <a:off x="2840" y="94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Freeform 344"/>
                          <wps:cNvSpPr>
                            <a:spLocks/>
                          </wps:cNvSpPr>
                          <wps:spPr bwMode="auto">
                            <a:xfrm>
                              <a:off x="2804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3 h 68"/>
                                <a:gd name="T2" fmla="*/ 216 w 218"/>
                                <a:gd name="T3" fmla="*/ 21 h 68"/>
                                <a:gd name="T4" fmla="*/ 214 w 218"/>
                                <a:gd name="T5" fmla="*/ 0 h 68"/>
                                <a:gd name="T6" fmla="*/ 0 w 218"/>
                                <a:gd name="T7" fmla="*/ 26 h 68"/>
                                <a:gd name="T8" fmla="*/ 2 w 218"/>
                                <a:gd name="T9" fmla="*/ 47 h 68"/>
                                <a:gd name="T10" fmla="*/ 4 w 218"/>
                                <a:gd name="T11" fmla="*/ 68 h 68"/>
                                <a:gd name="T12" fmla="*/ 218 w 218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68">
                                  <a:moveTo>
                                    <a:pt x="218" y="43"/>
                                  </a:moveTo>
                                  <a:lnTo>
                                    <a:pt x="216" y="21"/>
                                  </a:lnTo>
                                  <a:lnTo>
                                    <a:pt x="214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18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Freeform 345"/>
                          <wps:cNvSpPr>
                            <a:spLocks/>
                          </wps:cNvSpPr>
                          <wps:spPr bwMode="auto">
                            <a:xfrm>
                              <a:off x="2804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3 h 68"/>
                                <a:gd name="T2" fmla="*/ 216 w 218"/>
                                <a:gd name="T3" fmla="*/ 21 h 68"/>
                                <a:gd name="T4" fmla="*/ 214 w 218"/>
                                <a:gd name="T5" fmla="*/ 0 h 68"/>
                                <a:gd name="T6" fmla="*/ 0 w 218"/>
                                <a:gd name="T7" fmla="*/ 26 h 68"/>
                                <a:gd name="T8" fmla="*/ 2 w 218"/>
                                <a:gd name="T9" fmla="*/ 47 h 68"/>
                                <a:gd name="T10" fmla="*/ 4 w 218"/>
                                <a:gd name="T11" fmla="*/ 68 h 68"/>
                                <a:gd name="T12" fmla="*/ 218 w 218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68">
                                  <a:moveTo>
                                    <a:pt x="218" y="43"/>
                                  </a:moveTo>
                                  <a:lnTo>
                                    <a:pt x="216" y="21"/>
                                  </a:lnTo>
                                  <a:lnTo>
                                    <a:pt x="214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18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Freeform 346"/>
                          <wps:cNvSpPr>
                            <a:spLocks/>
                          </wps:cNvSpPr>
                          <wps:spPr bwMode="auto">
                            <a:xfrm>
                              <a:off x="2804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8 w 8"/>
                                <a:gd name="T1" fmla="*/ 21 h 21"/>
                                <a:gd name="T2" fmla="*/ 6 w 8"/>
                                <a:gd name="T3" fmla="*/ 0 h 21"/>
                                <a:gd name="T4" fmla="*/ 0 w 8"/>
                                <a:gd name="T5" fmla="*/ 1 h 21"/>
                                <a:gd name="T6" fmla="*/ 8 w 8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8" y="21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8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Line 347"/>
                          <wps:cNvCnPr/>
                          <wps:spPr bwMode="auto">
                            <a:xfrm flipH="1">
                              <a:off x="2804" y="94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8" name="Freeform 348"/>
                          <wps:cNvSpPr>
                            <a:spLocks/>
                          </wps:cNvSpPr>
                          <wps:spPr bwMode="auto">
                            <a:xfrm>
                              <a:off x="2769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0 h 112"/>
                                <a:gd name="T2" fmla="*/ 213 w 220"/>
                                <a:gd name="T3" fmla="*/ 20 h 112"/>
                                <a:gd name="T4" fmla="*/ 205 w 220"/>
                                <a:gd name="T5" fmla="*/ 0 h 112"/>
                                <a:gd name="T6" fmla="*/ 0 w 220"/>
                                <a:gd name="T7" fmla="*/ 72 h 112"/>
                                <a:gd name="T8" fmla="*/ 8 w 220"/>
                                <a:gd name="T9" fmla="*/ 92 h 112"/>
                                <a:gd name="T10" fmla="*/ 15 w 220"/>
                                <a:gd name="T11" fmla="*/ 112 h 112"/>
                                <a:gd name="T12" fmla="*/ 220 w 220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2">
                                  <a:moveTo>
                                    <a:pt x="220" y="40"/>
                                  </a:moveTo>
                                  <a:lnTo>
                                    <a:pt x="213" y="2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8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2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Freeform 349"/>
                          <wps:cNvSpPr>
                            <a:spLocks/>
                          </wps:cNvSpPr>
                          <wps:spPr bwMode="auto">
                            <a:xfrm>
                              <a:off x="2769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0 h 112"/>
                                <a:gd name="T2" fmla="*/ 213 w 220"/>
                                <a:gd name="T3" fmla="*/ 20 h 112"/>
                                <a:gd name="T4" fmla="*/ 205 w 220"/>
                                <a:gd name="T5" fmla="*/ 0 h 112"/>
                                <a:gd name="T6" fmla="*/ 0 w 220"/>
                                <a:gd name="T7" fmla="*/ 72 h 112"/>
                                <a:gd name="T8" fmla="*/ 8 w 220"/>
                                <a:gd name="T9" fmla="*/ 92 h 112"/>
                                <a:gd name="T10" fmla="*/ 15 w 220"/>
                                <a:gd name="T11" fmla="*/ 112 h 112"/>
                                <a:gd name="T12" fmla="*/ 220 w 220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112">
                                  <a:moveTo>
                                    <a:pt x="220" y="40"/>
                                  </a:moveTo>
                                  <a:lnTo>
                                    <a:pt x="213" y="2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8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20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Freeform 350"/>
                          <wps:cNvSpPr>
                            <a:spLocks/>
                          </wps:cNvSpPr>
                          <wps:spPr bwMode="auto">
                            <a:xfrm>
                              <a:off x="2769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20 h 20"/>
                                <a:gd name="T2" fmla="*/ 4 w 12"/>
                                <a:gd name="T3" fmla="*/ 0 h 20"/>
                                <a:gd name="T4" fmla="*/ 0 w 12"/>
                                <a:gd name="T5" fmla="*/ 2 h 20"/>
                                <a:gd name="T6" fmla="*/ 12 w 12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12" y="2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2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Line 351"/>
                          <wps:cNvCnPr/>
                          <wps:spPr bwMode="auto">
                            <a:xfrm flipH="1">
                              <a:off x="2769" y="95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Freeform 352"/>
                          <wps:cNvSpPr>
                            <a:spLocks/>
                          </wps:cNvSpPr>
                          <wps:spPr bwMode="auto">
                            <a:xfrm>
                              <a:off x="2738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5 w 206"/>
                                <a:gd name="T3" fmla="*/ 18 h 152"/>
                                <a:gd name="T4" fmla="*/ 183 w 206"/>
                                <a:gd name="T5" fmla="*/ 0 h 152"/>
                                <a:gd name="T6" fmla="*/ 0 w 206"/>
                                <a:gd name="T7" fmla="*/ 116 h 152"/>
                                <a:gd name="T8" fmla="*/ 12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5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2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Freeform 353"/>
                          <wps:cNvSpPr>
                            <a:spLocks/>
                          </wps:cNvSpPr>
                          <wps:spPr bwMode="auto">
                            <a:xfrm>
                              <a:off x="2738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5 w 206"/>
                                <a:gd name="T3" fmla="*/ 18 h 152"/>
                                <a:gd name="T4" fmla="*/ 183 w 206"/>
                                <a:gd name="T5" fmla="*/ 0 h 152"/>
                                <a:gd name="T6" fmla="*/ 0 w 206"/>
                                <a:gd name="T7" fmla="*/ 116 h 152"/>
                                <a:gd name="T8" fmla="*/ 12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5" y="18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2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Freeform 354"/>
                          <wps:cNvSpPr>
                            <a:spLocks/>
                          </wps:cNvSpPr>
                          <wps:spPr bwMode="auto">
                            <a:xfrm>
                              <a:off x="2738" y="979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18 h 18"/>
                                <a:gd name="T2" fmla="*/ 3 w 15"/>
                                <a:gd name="T3" fmla="*/ 0 h 18"/>
                                <a:gd name="T4" fmla="*/ 0 w 15"/>
                                <a:gd name="T5" fmla="*/ 3 h 18"/>
                                <a:gd name="T6" fmla="*/ 15 w 15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18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5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Line 355"/>
                          <wps:cNvCnPr/>
                          <wps:spPr bwMode="auto">
                            <a:xfrm flipH="1">
                              <a:off x="2738" y="97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6" name="Freeform 356"/>
                          <wps:cNvSpPr>
                            <a:spLocks/>
                          </wps:cNvSpPr>
                          <wps:spPr bwMode="auto">
                            <a:xfrm>
                              <a:off x="2712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82 w 182"/>
                                <a:gd name="T1" fmla="*/ 30 h 185"/>
                                <a:gd name="T2" fmla="*/ 168 w 182"/>
                                <a:gd name="T3" fmla="*/ 15 h 185"/>
                                <a:gd name="T4" fmla="*/ 153 w 182"/>
                                <a:gd name="T5" fmla="*/ 0 h 185"/>
                                <a:gd name="T6" fmla="*/ 0 w 182"/>
                                <a:gd name="T7" fmla="*/ 155 h 185"/>
                                <a:gd name="T8" fmla="*/ 14 w 182"/>
                                <a:gd name="T9" fmla="*/ 170 h 185"/>
                                <a:gd name="T10" fmla="*/ 29 w 182"/>
                                <a:gd name="T11" fmla="*/ 185 h 185"/>
                                <a:gd name="T12" fmla="*/ 182 w 182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2" h="185">
                                  <a:moveTo>
                                    <a:pt x="182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4" y="170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2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Freeform 357"/>
                          <wps:cNvSpPr>
                            <a:spLocks/>
                          </wps:cNvSpPr>
                          <wps:spPr bwMode="auto">
                            <a:xfrm>
                              <a:off x="2712" y="979"/>
                              <a:ext cx="31" cy="31"/>
                            </a:xfrm>
                            <a:custGeom>
                              <a:avLst/>
                              <a:gdLst>
                                <a:gd name="T0" fmla="*/ 182 w 182"/>
                                <a:gd name="T1" fmla="*/ 30 h 185"/>
                                <a:gd name="T2" fmla="*/ 168 w 182"/>
                                <a:gd name="T3" fmla="*/ 15 h 185"/>
                                <a:gd name="T4" fmla="*/ 153 w 182"/>
                                <a:gd name="T5" fmla="*/ 0 h 185"/>
                                <a:gd name="T6" fmla="*/ 0 w 182"/>
                                <a:gd name="T7" fmla="*/ 155 h 185"/>
                                <a:gd name="T8" fmla="*/ 14 w 182"/>
                                <a:gd name="T9" fmla="*/ 170 h 185"/>
                                <a:gd name="T10" fmla="*/ 29 w 182"/>
                                <a:gd name="T11" fmla="*/ 185 h 185"/>
                                <a:gd name="T12" fmla="*/ 182 w 182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2" h="185">
                                  <a:moveTo>
                                    <a:pt x="182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4" y="170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2" y="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Freeform 358"/>
                          <wps:cNvSpPr>
                            <a:spLocks/>
                          </wps:cNvSpPr>
                          <wps:spPr bwMode="auto">
                            <a:xfrm>
                              <a:off x="2712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15 h 15"/>
                                <a:gd name="T2" fmla="*/ 4 w 18"/>
                                <a:gd name="T3" fmla="*/ 0 h 15"/>
                                <a:gd name="T4" fmla="*/ 0 w 18"/>
                                <a:gd name="T5" fmla="*/ 3 h 15"/>
                                <a:gd name="T6" fmla="*/ 18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15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8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Line 359"/>
                          <wps:cNvCnPr/>
                          <wps:spPr bwMode="auto">
                            <a:xfrm flipH="1">
                              <a:off x="2712" y="1005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Freeform 360"/>
                          <wps:cNvSpPr>
                            <a:spLocks/>
                          </wps:cNvSpPr>
                          <wps:spPr bwMode="auto">
                            <a:xfrm>
                              <a:off x="2692" y="1006"/>
                              <a:ext cx="26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3 w 151"/>
                                <a:gd name="T3" fmla="*/ 12 h 210"/>
                                <a:gd name="T4" fmla="*/ 115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5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3" y="12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5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Freeform 361"/>
                          <wps:cNvSpPr>
                            <a:spLocks/>
                          </wps:cNvSpPr>
                          <wps:spPr bwMode="auto">
                            <a:xfrm>
                              <a:off x="2692" y="1006"/>
                              <a:ext cx="26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3 w 151"/>
                                <a:gd name="T3" fmla="*/ 12 h 210"/>
                                <a:gd name="T4" fmla="*/ 115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5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3" y="12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5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Freeform 362"/>
                          <wps:cNvSpPr>
                            <a:spLocks/>
                          </wps:cNvSpPr>
                          <wps:spPr bwMode="auto">
                            <a:xfrm>
                              <a:off x="2692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11 h 11"/>
                                <a:gd name="T2" fmla="*/ 2 w 20"/>
                                <a:gd name="T3" fmla="*/ 0 h 11"/>
                                <a:gd name="T4" fmla="*/ 0 w 20"/>
                                <a:gd name="T5" fmla="*/ 4 h 11"/>
                                <a:gd name="T6" fmla="*/ 2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11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Line 363"/>
                          <wps:cNvCnPr/>
                          <wps:spPr bwMode="auto">
                            <a:xfrm flipH="1">
                              <a:off x="2692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Freeform 364"/>
                          <wps:cNvSpPr>
                            <a:spLocks/>
                          </wps:cNvSpPr>
                          <wps:spPr bwMode="auto">
                            <a:xfrm>
                              <a:off x="268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112 w 112"/>
                                <a:gd name="T1" fmla="*/ 15 h 221"/>
                                <a:gd name="T2" fmla="*/ 92 w 112"/>
                                <a:gd name="T3" fmla="*/ 7 h 221"/>
                                <a:gd name="T4" fmla="*/ 72 w 112"/>
                                <a:gd name="T5" fmla="*/ 0 h 221"/>
                                <a:gd name="T6" fmla="*/ 0 w 112"/>
                                <a:gd name="T7" fmla="*/ 206 h 221"/>
                                <a:gd name="T8" fmla="*/ 20 w 112"/>
                                <a:gd name="T9" fmla="*/ 213 h 221"/>
                                <a:gd name="T10" fmla="*/ 40 w 112"/>
                                <a:gd name="T11" fmla="*/ 221 h 221"/>
                                <a:gd name="T12" fmla="*/ 112 w 112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112" y="15"/>
                                  </a:move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365"/>
                          <wps:cNvSpPr>
                            <a:spLocks/>
                          </wps:cNvSpPr>
                          <wps:spPr bwMode="auto">
                            <a:xfrm>
                              <a:off x="268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112 w 112"/>
                                <a:gd name="T1" fmla="*/ 15 h 221"/>
                                <a:gd name="T2" fmla="*/ 92 w 112"/>
                                <a:gd name="T3" fmla="*/ 7 h 221"/>
                                <a:gd name="T4" fmla="*/ 72 w 112"/>
                                <a:gd name="T5" fmla="*/ 0 h 221"/>
                                <a:gd name="T6" fmla="*/ 0 w 112"/>
                                <a:gd name="T7" fmla="*/ 206 h 221"/>
                                <a:gd name="T8" fmla="*/ 20 w 112"/>
                                <a:gd name="T9" fmla="*/ 213 h 221"/>
                                <a:gd name="T10" fmla="*/ 40 w 112"/>
                                <a:gd name="T11" fmla="*/ 221 h 221"/>
                                <a:gd name="T12" fmla="*/ 112 w 112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112" y="15"/>
                                  </a:move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366"/>
                          <wps:cNvSpPr>
                            <a:spLocks/>
                          </wps:cNvSpPr>
                          <wps:spPr bwMode="auto">
                            <a:xfrm>
                              <a:off x="2680" y="1072"/>
                              <a:ext cx="3" cy="1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7 h 7"/>
                                <a:gd name="T2" fmla="*/ 1 w 21"/>
                                <a:gd name="T3" fmla="*/ 0 h 7"/>
                                <a:gd name="T4" fmla="*/ 0 w 21"/>
                                <a:gd name="T5" fmla="*/ 5 h 7"/>
                                <a:gd name="T6" fmla="*/ 21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7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Line 367"/>
                          <wps:cNvCnPr/>
                          <wps:spPr bwMode="auto">
                            <a:xfrm flipH="1">
                              <a:off x="2680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Freeform 368"/>
                          <wps:cNvSpPr>
                            <a:spLocks/>
                          </wps:cNvSpPr>
                          <wps:spPr bwMode="auto">
                            <a:xfrm>
                              <a:off x="2676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369"/>
                          <wps:cNvSpPr>
                            <a:spLocks/>
                          </wps:cNvSpPr>
                          <wps:spPr bwMode="auto">
                            <a:xfrm>
                              <a:off x="2676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370"/>
                          <wps:cNvSpPr>
                            <a:spLocks/>
                          </wps:cNvSpPr>
                          <wps:spPr bwMode="auto">
                            <a:xfrm>
                              <a:off x="2676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2"/>
                                <a:gd name="T1" fmla="*/ 2 h 24"/>
                                <a:gd name="T2" fmla="*/ 42 w 42"/>
                                <a:gd name="T3" fmla="*/ 5 h 24"/>
                                <a:gd name="T4" fmla="*/ 40 w 42"/>
                                <a:gd name="T5" fmla="*/ 12 h 24"/>
                                <a:gd name="T6" fmla="*/ 36 w 42"/>
                                <a:gd name="T7" fmla="*/ 18 h 24"/>
                                <a:gd name="T8" fmla="*/ 29 w 42"/>
                                <a:gd name="T9" fmla="*/ 23 h 24"/>
                                <a:gd name="T10" fmla="*/ 22 w 42"/>
                                <a:gd name="T11" fmla="*/ 24 h 24"/>
                                <a:gd name="T12" fmla="*/ 15 w 42"/>
                                <a:gd name="T13" fmla="*/ 24 h 24"/>
                                <a:gd name="T14" fmla="*/ 8 w 42"/>
                                <a:gd name="T15" fmla="*/ 19 h 24"/>
                                <a:gd name="T16" fmla="*/ 3 w 42"/>
                                <a:gd name="T17" fmla="*/ 14 h 24"/>
                                <a:gd name="T18" fmla="*/ 0 w 42"/>
                                <a:gd name="T19" fmla="*/ 8 h 24"/>
                                <a:gd name="T20" fmla="*/ 0 w 42"/>
                                <a:gd name="T21" fmla="*/ 0 h 24"/>
                                <a:gd name="T22" fmla="*/ 21 w 42"/>
                                <a:gd name="T23" fmla="*/ 2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21" y="2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0" y="12"/>
                                  </a:lnTo>
                                  <a:lnTo>
                                    <a:pt x="36" y="18"/>
                                  </a:lnTo>
                                  <a:lnTo>
                                    <a:pt x="29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8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371"/>
                          <wps:cNvSpPr>
                            <a:spLocks/>
                          </wps:cNvSpPr>
                          <wps:spPr bwMode="auto">
                            <a:xfrm>
                              <a:off x="2676" y="1109"/>
                              <a:ext cx="7" cy="4"/>
                            </a:xfrm>
                            <a:custGeom>
                              <a:avLst/>
                              <a:gdLst>
                                <a:gd name="T0" fmla="*/ 42 w 42"/>
                                <a:gd name="T1" fmla="*/ 5 h 24"/>
                                <a:gd name="T2" fmla="*/ 40 w 42"/>
                                <a:gd name="T3" fmla="*/ 12 h 24"/>
                                <a:gd name="T4" fmla="*/ 36 w 42"/>
                                <a:gd name="T5" fmla="*/ 18 h 24"/>
                                <a:gd name="T6" fmla="*/ 29 w 42"/>
                                <a:gd name="T7" fmla="*/ 23 h 24"/>
                                <a:gd name="T8" fmla="*/ 22 w 42"/>
                                <a:gd name="T9" fmla="*/ 24 h 24"/>
                                <a:gd name="T10" fmla="*/ 15 w 42"/>
                                <a:gd name="T11" fmla="*/ 24 h 24"/>
                                <a:gd name="T12" fmla="*/ 8 w 42"/>
                                <a:gd name="T13" fmla="*/ 19 h 24"/>
                                <a:gd name="T14" fmla="*/ 3 w 42"/>
                                <a:gd name="T15" fmla="*/ 14 h 24"/>
                                <a:gd name="T16" fmla="*/ 0 w 42"/>
                                <a:gd name="T17" fmla="*/ 8 h 24"/>
                                <a:gd name="T18" fmla="*/ 0 w 42"/>
                                <a:gd name="T19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2" h="24">
                                  <a:moveTo>
                                    <a:pt x="42" y="5"/>
                                  </a:moveTo>
                                  <a:lnTo>
                                    <a:pt x="40" y="12"/>
                                  </a:lnTo>
                                  <a:lnTo>
                                    <a:pt x="36" y="18"/>
                                  </a:lnTo>
                                  <a:lnTo>
                                    <a:pt x="29" y="23"/>
                                  </a:lnTo>
                                  <a:lnTo>
                                    <a:pt x="22" y="24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8" y="19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" name="Freeform 372"/>
                          <wps:cNvSpPr>
                            <a:spLocks/>
                          </wps:cNvSpPr>
                          <wps:spPr bwMode="auto">
                            <a:xfrm>
                              <a:off x="2035" y="1106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3" name="Freeform 373"/>
                          <wps:cNvSpPr>
                            <a:spLocks/>
                          </wps:cNvSpPr>
                          <wps:spPr bwMode="auto">
                            <a:xfrm>
                              <a:off x="2035" y="1106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" name="Freeform 374"/>
                          <wps:cNvSpPr>
                            <a:spLocks/>
                          </wps:cNvSpPr>
                          <wps:spPr bwMode="auto">
                            <a:xfrm>
                              <a:off x="1390" y="1106"/>
                              <a:ext cx="645" cy="7"/>
                            </a:xfrm>
                            <a:custGeom>
                              <a:avLst/>
                              <a:gdLst>
                                <a:gd name="T0" fmla="*/ 3869 w 3869"/>
                                <a:gd name="T1" fmla="*/ 44 h 44"/>
                                <a:gd name="T2" fmla="*/ 3869 w 3869"/>
                                <a:gd name="T3" fmla="*/ 22 h 44"/>
                                <a:gd name="T4" fmla="*/ 3869 w 3869"/>
                                <a:gd name="T5" fmla="*/ 0 h 44"/>
                                <a:gd name="T6" fmla="*/ 0 w 3869"/>
                                <a:gd name="T7" fmla="*/ 0 h 44"/>
                                <a:gd name="T8" fmla="*/ 0 w 3869"/>
                                <a:gd name="T9" fmla="*/ 22 h 44"/>
                                <a:gd name="T10" fmla="*/ 0 w 3869"/>
                                <a:gd name="T11" fmla="*/ 44 h 44"/>
                                <a:gd name="T12" fmla="*/ 3869 w 3869"/>
                                <a:gd name="T13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69" h="44">
                                  <a:moveTo>
                                    <a:pt x="3869" y="44"/>
                                  </a:moveTo>
                                  <a:lnTo>
                                    <a:pt x="3869" y="22"/>
                                  </a:lnTo>
                                  <a:lnTo>
                                    <a:pt x="386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3869" y="4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5" name="Freeform 375"/>
                          <wps:cNvSpPr>
                            <a:spLocks/>
                          </wps:cNvSpPr>
                          <wps:spPr bwMode="auto">
                            <a:xfrm>
                              <a:off x="1390" y="1106"/>
                              <a:ext cx="645" cy="7"/>
                            </a:xfrm>
                            <a:custGeom>
                              <a:avLst/>
                              <a:gdLst>
                                <a:gd name="T0" fmla="*/ 3869 w 3869"/>
                                <a:gd name="T1" fmla="*/ 44 h 44"/>
                                <a:gd name="T2" fmla="*/ 3869 w 3869"/>
                                <a:gd name="T3" fmla="*/ 22 h 44"/>
                                <a:gd name="T4" fmla="*/ 3869 w 3869"/>
                                <a:gd name="T5" fmla="*/ 0 h 44"/>
                                <a:gd name="T6" fmla="*/ 0 w 3869"/>
                                <a:gd name="T7" fmla="*/ 0 h 44"/>
                                <a:gd name="T8" fmla="*/ 0 w 3869"/>
                                <a:gd name="T9" fmla="*/ 22 h 44"/>
                                <a:gd name="T10" fmla="*/ 0 w 3869"/>
                                <a:gd name="T11" fmla="*/ 44 h 44"/>
                                <a:gd name="T12" fmla="*/ 3869 w 3869"/>
                                <a:gd name="T13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69" h="44">
                                  <a:moveTo>
                                    <a:pt x="3869" y="44"/>
                                  </a:moveTo>
                                  <a:lnTo>
                                    <a:pt x="3869" y="22"/>
                                  </a:lnTo>
                                  <a:lnTo>
                                    <a:pt x="386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3869" y="4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" name="Freeform 376"/>
                          <wps:cNvSpPr>
                            <a:spLocks/>
                          </wps:cNvSpPr>
                          <wps:spPr bwMode="auto">
                            <a:xfrm>
                              <a:off x="1386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3 w 21"/>
                                <a:gd name="T5" fmla="*/ 43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3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3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7" name="Freeform 377"/>
                          <wps:cNvSpPr>
                            <a:spLocks/>
                          </wps:cNvSpPr>
                          <wps:spPr bwMode="auto">
                            <a:xfrm>
                              <a:off x="1386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3 w 21"/>
                                <a:gd name="T3" fmla="*/ 43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3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3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Freeform 378"/>
                          <wps:cNvSpPr>
                            <a:spLocks/>
                          </wps:cNvSpPr>
                          <wps:spPr bwMode="auto">
                            <a:xfrm>
                              <a:off x="1382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5 w 67"/>
                                <a:gd name="T1" fmla="*/ 223 h 223"/>
                                <a:gd name="T2" fmla="*/ 46 w 67"/>
                                <a:gd name="T3" fmla="*/ 220 h 223"/>
                                <a:gd name="T4" fmla="*/ 67 w 67"/>
                                <a:gd name="T5" fmla="*/ 218 h 223"/>
                                <a:gd name="T6" fmla="*/ 42 w 67"/>
                                <a:gd name="T7" fmla="*/ 0 h 223"/>
                                <a:gd name="T8" fmla="*/ 21 w 67"/>
                                <a:gd name="T9" fmla="*/ 2 h 223"/>
                                <a:gd name="T10" fmla="*/ 0 w 67"/>
                                <a:gd name="T11" fmla="*/ 5 h 223"/>
                                <a:gd name="T12" fmla="*/ 25 w 67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25" y="223"/>
                                  </a:move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5" y="2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379"/>
                          <wps:cNvSpPr>
                            <a:spLocks/>
                          </wps:cNvSpPr>
                          <wps:spPr bwMode="auto">
                            <a:xfrm>
                              <a:off x="1382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25 w 67"/>
                                <a:gd name="T1" fmla="*/ 223 h 223"/>
                                <a:gd name="T2" fmla="*/ 46 w 67"/>
                                <a:gd name="T3" fmla="*/ 220 h 223"/>
                                <a:gd name="T4" fmla="*/ 67 w 67"/>
                                <a:gd name="T5" fmla="*/ 218 h 223"/>
                                <a:gd name="T6" fmla="*/ 42 w 67"/>
                                <a:gd name="T7" fmla="*/ 0 h 223"/>
                                <a:gd name="T8" fmla="*/ 21 w 67"/>
                                <a:gd name="T9" fmla="*/ 2 h 223"/>
                                <a:gd name="T10" fmla="*/ 0 w 67"/>
                                <a:gd name="T11" fmla="*/ 5 h 223"/>
                                <a:gd name="T12" fmla="*/ 25 w 67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25" y="223"/>
                                  </a:move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5" y="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380"/>
                          <wps:cNvSpPr>
                            <a:spLocks/>
                          </wps:cNvSpPr>
                          <wps:spPr bwMode="auto">
                            <a:xfrm>
                              <a:off x="1386" y="1072"/>
                              <a:ext cx="3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7 h 7"/>
                                <a:gd name="T2" fmla="*/ 21 w 21"/>
                                <a:gd name="T3" fmla="*/ 5 h 7"/>
                                <a:gd name="T4" fmla="*/ 20 w 21"/>
                                <a:gd name="T5" fmla="*/ 0 h 7"/>
                                <a:gd name="T6" fmla="*/ 0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7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Line 381"/>
                          <wps:cNvCnPr/>
                          <wps:spPr bwMode="auto">
                            <a:xfrm flipH="1" flipV="1">
                              <a:off x="1389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Freeform 382"/>
                          <wps:cNvSpPr>
                            <a:spLocks/>
                          </wps:cNvSpPr>
                          <wps:spPr bwMode="auto">
                            <a:xfrm>
                              <a:off x="137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1 w 111"/>
                                <a:gd name="T1" fmla="*/ 221 h 221"/>
                                <a:gd name="T2" fmla="*/ 91 w 111"/>
                                <a:gd name="T3" fmla="*/ 213 h 221"/>
                                <a:gd name="T4" fmla="*/ 111 w 111"/>
                                <a:gd name="T5" fmla="*/ 206 h 221"/>
                                <a:gd name="T6" fmla="*/ 40 w 111"/>
                                <a:gd name="T7" fmla="*/ 0 h 221"/>
                                <a:gd name="T8" fmla="*/ 20 w 111"/>
                                <a:gd name="T9" fmla="*/ 7 h 221"/>
                                <a:gd name="T10" fmla="*/ 0 w 111"/>
                                <a:gd name="T11" fmla="*/ 15 h 221"/>
                                <a:gd name="T12" fmla="*/ 71 w 111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71" y="221"/>
                                  </a:move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Freeform 383"/>
                          <wps:cNvSpPr>
                            <a:spLocks/>
                          </wps:cNvSpPr>
                          <wps:spPr bwMode="auto">
                            <a:xfrm>
                              <a:off x="1370" y="1037"/>
                              <a:ext cx="19" cy="37"/>
                            </a:xfrm>
                            <a:custGeom>
                              <a:avLst/>
                              <a:gdLst>
                                <a:gd name="T0" fmla="*/ 71 w 111"/>
                                <a:gd name="T1" fmla="*/ 221 h 221"/>
                                <a:gd name="T2" fmla="*/ 91 w 111"/>
                                <a:gd name="T3" fmla="*/ 213 h 221"/>
                                <a:gd name="T4" fmla="*/ 111 w 111"/>
                                <a:gd name="T5" fmla="*/ 206 h 221"/>
                                <a:gd name="T6" fmla="*/ 40 w 111"/>
                                <a:gd name="T7" fmla="*/ 0 h 221"/>
                                <a:gd name="T8" fmla="*/ 20 w 111"/>
                                <a:gd name="T9" fmla="*/ 7 h 221"/>
                                <a:gd name="T10" fmla="*/ 0 w 111"/>
                                <a:gd name="T11" fmla="*/ 15 h 221"/>
                                <a:gd name="T12" fmla="*/ 71 w 111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71" y="221"/>
                                  </a:moveTo>
                                  <a:lnTo>
                                    <a:pt x="91" y="213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Freeform 384"/>
                          <wps:cNvSpPr>
                            <a:spLocks/>
                          </wps:cNvSpPr>
                          <wps:spPr bwMode="auto">
                            <a:xfrm>
                              <a:off x="1374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11 h 11"/>
                                <a:gd name="T2" fmla="*/ 20 w 20"/>
                                <a:gd name="T3" fmla="*/ 4 h 11"/>
                                <a:gd name="T4" fmla="*/ 18 w 20"/>
                                <a:gd name="T5" fmla="*/ 0 h 11"/>
                                <a:gd name="T6" fmla="*/ 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11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Line 385"/>
                          <wps:cNvCnPr/>
                          <wps:spPr bwMode="auto">
                            <a:xfrm flipH="1" flipV="1">
                              <a:off x="1377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Freeform 386"/>
                          <wps:cNvSpPr>
                            <a:spLocks/>
                          </wps:cNvSpPr>
                          <wps:spPr bwMode="auto">
                            <a:xfrm>
                              <a:off x="1352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4 w 150"/>
                                <a:gd name="T1" fmla="*/ 210 h 210"/>
                                <a:gd name="T2" fmla="*/ 132 w 150"/>
                                <a:gd name="T3" fmla="*/ 198 h 210"/>
                                <a:gd name="T4" fmla="*/ 150 w 150"/>
                                <a:gd name="T5" fmla="*/ 187 h 210"/>
                                <a:gd name="T6" fmla="*/ 35 w 150"/>
                                <a:gd name="T7" fmla="*/ 0 h 210"/>
                                <a:gd name="T8" fmla="*/ 17 w 150"/>
                                <a:gd name="T9" fmla="*/ 12 h 210"/>
                                <a:gd name="T10" fmla="*/ 0 w 150"/>
                                <a:gd name="T11" fmla="*/ 24 h 210"/>
                                <a:gd name="T12" fmla="*/ 114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4" y="210"/>
                                  </a:moveTo>
                                  <a:lnTo>
                                    <a:pt x="132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17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4" y="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Freeform 387"/>
                          <wps:cNvSpPr>
                            <a:spLocks/>
                          </wps:cNvSpPr>
                          <wps:spPr bwMode="auto">
                            <a:xfrm>
                              <a:off x="1352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14 w 150"/>
                                <a:gd name="T1" fmla="*/ 210 h 210"/>
                                <a:gd name="T2" fmla="*/ 132 w 150"/>
                                <a:gd name="T3" fmla="*/ 198 h 210"/>
                                <a:gd name="T4" fmla="*/ 150 w 150"/>
                                <a:gd name="T5" fmla="*/ 187 h 210"/>
                                <a:gd name="T6" fmla="*/ 35 w 150"/>
                                <a:gd name="T7" fmla="*/ 0 h 210"/>
                                <a:gd name="T8" fmla="*/ 17 w 150"/>
                                <a:gd name="T9" fmla="*/ 12 h 210"/>
                                <a:gd name="T10" fmla="*/ 0 w 150"/>
                                <a:gd name="T11" fmla="*/ 24 h 210"/>
                                <a:gd name="T12" fmla="*/ 114 w 150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10">
                                  <a:moveTo>
                                    <a:pt x="114" y="210"/>
                                  </a:moveTo>
                                  <a:lnTo>
                                    <a:pt x="132" y="198"/>
                                  </a:lnTo>
                                  <a:lnTo>
                                    <a:pt x="150" y="187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17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4" y="2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Freeform 388"/>
                          <wps:cNvSpPr>
                            <a:spLocks/>
                          </wps:cNvSpPr>
                          <wps:spPr bwMode="auto">
                            <a:xfrm>
                              <a:off x="1355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15 h 15"/>
                                <a:gd name="T2" fmla="*/ 18 w 18"/>
                                <a:gd name="T3" fmla="*/ 3 h 15"/>
                                <a:gd name="T4" fmla="*/ 15 w 18"/>
                                <a:gd name="T5" fmla="*/ 0 h 15"/>
                                <a:gd name="T6" fmla="*/ 0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3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Line 389"/>
                          <wps:cNvCnPr/>
                          <wps:spPr bwMode="auto">
                            <a:xfrm flipH="1" flipV="1">
                              <a:off x="1357" y="1005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Freeform 390"/>
                          <wps:cNvSpPr>
                            <a:spLocks/>
                          </wps:cNvSpPr>
                          <wps:spPr bwMode="auto">
                            <a:xfrm>
                              <a:off x="1327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4 w 183"/>
                                <a:gd name="T1" fmla="*/ 185 h 185"/>
                                <a:gd name="T2" fmla="*/ 168 w 183"/>
                                <a:gd name="T3" fmla="*/ 170 h 185"/>
                                <a:gd name="T4" fmla="*/ 183 w 183"/>
                                <a:gd name="T5" fmla="*/ 155 h 185"/>
                                <a:gd name="T6" fmla="*/ 30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4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4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Freeform 391"/>
                          <wps:cNvSpPr>
                            <a:spLocks/>
                          </wps:cNvSpPr>
                          <wps:spPr bwMode="auto">
                            <a:xfrm>
                              <a:off x="1327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54 w 183"/>
                                <a:gd name="T1" fmla="*/ 185 h 185"/>
                                <a:gd name="T2" fmla="*/ 168 w 183"/>
                                <a:gd name="T3" fmla="*/ 170 h 185"/>
                                <a:gd name="T4" fmla="*/ 183 w 183"/>
                                <a:gd name="T5" fmla="*/ 155 h 185"/>
                                <a:gd name="T6" fmla="*/ 30 w 183"/>
                                <a:gd name="T7" fmla="*/ 0 h 185"/>
                                <a:gd name="T8" fmla="*/ 15 w 183"/>
                                <a:gd name="T9" fmla="*/ 15 h 185"/>
                                <a:gd name="T10" fmla="*/ 0 w 183"/>
                                <a:gd name="T11" fmla="*/ 30 h 185"/>
                                <a:gd name="T12" fmla="*/ 154 w 183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54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4" y="18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2" name="Freeform 392"/>
                          <wps:cNvSpPr>
                            <a:spLocks/>
                          </wps:cNvSpPr>
                          <wps:spPr bwMode="auto">
                            <a:xfrm>
                              <a:off x="1329" y="97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18 h 18"/>
                                <a:gd name="T2" fmla="*/ 15 w 15"/>
                                <a:gd name="T3" fmla="*/ 3 h 18"/>
                                <a:gd name="T4" fmla="*/ 11 w 15"/>
                                <a:gd name="T5" fmla="*/ 0 h 18"/>
                                <a:gd name="T6" fmla="*/ 0 w 15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0" y="18"/>
                                  </a:moveTo>
                                  <a:lnTo>
                                    <a:pt x="15" y="3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" name="Line 393"/>
                          <wps:cNvCnPr/>
                          <wps:spPr bwMode="auto">
                            <a:xfrm flipH="1" flipV="1">
                              <a:off x="1331" y="97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Freeform 394"/>
                          <wps:cNvSpPr>
                            <a:spLocks/>
                          </wps:cNvSpPr>
                          <wps:spPr bwMode="auto">
                            <a:xfrm>
                              <a:off x="1296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6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2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6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Freeform 395"/>
                          <wps:cNvSpPr>
                            <a:spLocks/>
                          </wps:cNvSpPr>
                          <wps:spPr bwMode="auto">
                            <a:xfrm>
                              <a:off x="1296" y="959"/>
                              <a:ext cx="35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6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2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6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Freeform 396"/>
                          <wps:cNvSpPr>
                            <a:spLocks/>
                          </wps:cNvSpPr>
                          <wps:spPr bwMode="auto">
                            <a:xfrm>
                              <a:off x="1298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20 h 20"/>
                                <a:gd name="T2" fmla="*/ 11 w 11"/>
                                <a:gd name="T3" fmla="*/ 2 h 20"/>
                                <a:gd name="T4" fmla="*/ 7 w 11"/>
                                <a:gd name="T5" fmla="*/ 0 h 20"/>
                                <a:gd name="T6" fmla="*/ 0 w 11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0" y="20"/>
                                  </a:moveTo>
                                  <a:lnTo>
                                    <a:pt x="11" y="2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7" name="Line 397"/>
                          <wps:cNvCnPr/>
                          <wps:spPr bwMode="auto">
                            <a:xfrm flipH="1" flipV="1">
                              <a:off x="1300" y="95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Freeform 398"/>
                          <wps:cNvSpPr>
                            <a:spLocks/>
                          </wps:cNvSpPr>
                          <wps:spPr bwMode="auto">
                            <a:xfrm>
                              <a:off x="1263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4 w 218"/>
                                <a:gd name="T1" fmla="*/ 112 h 112"/>
                                <a:gd name="T2" fmla="*/ 211 w 218"/>
                                <a:gd name="T3" fmla="*/ 92 h 112"/>
                                <a:gd name="T4" fmla="*/ 218 w 218"/>
                                <a:gd name="T5" fmla="*/ 72 h 112"/>
                                <a:gd name="T6" fmla="*/ 14 w 218"/>
                                <a:gd name="T7" fmla="*/ 0 h 112"/>
                                <a:gd name="T8" fmla="*/ 7 w 218"/>
                                <a:gd name="T9" fmla="*/ 20 h 112"/>
                                <a:gd name="T10" fmla="*/ 0 w 218"/>
                                <a:gd name="T11" fmla="*/ 40 h 112"/>
                                <a:gd name="T12" fmla="*/ 204 w 218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8" y="72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" name="Freeform 399"/>
                          <wps:cNvSpPr>
                            <a:spLocks/>
                          </wps:cNvSpPr>
                          <wps:spPr bwMode="auto">
                            <a:xfrm>
                              <a:off x="1263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04 w 218"/>
                                <a:gd name="T1" fmla="*/ 112 h 112"/>
                                <a:gd name="T2" fmla="*/ 211 w 218"/>
                                <a:gd name="T3" fmla="*/ 92 h 112"/>
                                <a:gd name="T4" fmla="*/ 218 w 218"/>
                                <a:gd name="T5" fmla="*/ 72 h 112"/>
                                <a:gd name="T6" fmla="*/ 14 w 218"/>
                                <a:gd name="T7" fmla="*/ 0 h 112"/>
                                <a:gd name="T8" fmla="*/ 7 w 218"/>
                                <a:gd name="T9" fmla="*/ 20 h 112"/>
                                <a:gd name="T10" fmla="*/ 0 w 218"/>
                                <a:gd name="T11" fmla="*/ 40 h 112"/>
                                <a:gd name="T12" fmla="*/ 204 w 218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8" y="72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" name="Freeform 400"/>
                          <wps:cNvSpPr>
                            <a:spLocks/>
                          </wps:cNvSpPr>
                          <wps:spPr bwMode="auto">
                            <a:xfrm>
                              <a:off x="1264" y="947"/>
                              <a:ext cx="2" cy="3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21 h 21"/>
                                <a:gd name="T2" fmla="*/ 7 w 7"/>
                                <a:gd name="T3" fmla="*/ 1 h 21"/>
                                <a:gd name="T4" fmla="*/ 2 w 7"/>
                                <a:gd name="T5" fmla="*/ 0 h 21"/>
                                <a:gd name="T6" fmla="*/ 0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21"/>
                                  </a:moveTo>
                                  <a:lnTo>
                                    <a:pt x="7" y="1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" name="Line 401"/>
                          <wps:cNvCnPr/>
                          <wps:spPr bwMode="auto">
                            <a:xfrm flipH="1" flipV="1">
                              <a:off x="1265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Freeform 402"/>
                          <wps:cNvSpPr>
                            <a:spLocks/>
                          </wps:cNvSpPr>
                          <wps:spPr bwMode="auto">
                            <a:xfrm>
                              <a:off x="1228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5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Freeform 403"/>
                          <wps:cNvSpPr>
                            <a:spLocks/>
                          </wps:cNvSpPr>
                          <wps:spPr bwMode="auto">
                            <a:xfrm>
                              <a:off x="1228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16 w 220"/>
                                <a:gd name="T1" fmla="*/ 68 h 68"/>
                                <a:gd name="T2" fmla="*/ 218 w 220"/>
                                <a:gd name="T3" fmla="*/ 47 h 68"/>
                                <a:gd name="T4" fmla="*/ 220 w 220"/>
                                <a:gd name="T5" fmla="*/ 26 h 68"/>
                                <a:gd name="T6" fmla="*/ 5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6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6" y="68"/>
                                  </a:moveTo>
                                  <a:lnTo>
                                    <a:pt x="218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6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4" name="Freeform 404"/>
                          <wps:cNvSpPr>
                            <a:spLocks/>
                          </wps:cNvSpPr>
                          <wps:spPr bwMode="auto">
                            <a:xfrm>
                              <a:off x="1228" y="942"/>
                              <a:ext cx="1" cy="4"/>
                            </a:xfrm>
                            <a:custGeom>
                              <a:avLst/>
                              <a:gdLst>
                                <a:gd name="T0" fmla="*/ 2 w 5"/>
                                <a:gd name="T1" fmla="*/ 21 h 21"/>
                                <a:gd name="T2" fmla="*/ 5 w 5"/>
                                <a:gd name="T3" fmla="*/ 0 h 21"/>
                                <a:gd name="T4" fmla="*/ 0 w 5"/>
                                <a:gd name="T5" fmla="*/ 0 h 21"/>
                                <a:gd name="T6" fmla="*/ 2 w 5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">
                                  <a:moveTo>
                                    <a:pt x="2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Line 405"/>
                          <wps:cNvCnPr/>
                          <wps:spPr bwMode="auto">
                            <a:xfrm flipH="1">
                              <a:off x="1228" y="94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406" name="Group 406"/>
                        <wpg:cNvGrpSpPr>
                          <a:grpSpLocks/>
                        </wpg:cNvGrpSpPr>
                        <wpg:grpSpPr bwMode="auto">
                          <a:xfrm>
                            <a:off x="20320" y="598170"/>
                            <a:ext cx="2543175" cy="1283970"/>
                            <a:chOff x="32" y="942"/>
                            <a:chExt cx="4005" cy="2022"/>
                          </a:xfrm>
                        </wpg:grpSpPr>
                        <wps:wsp>
                          <wps:cNvPr id="407" name="Freeform 407"/>
                          <wps:cNvSpPr>
                            <a:spLocks/>
                          </wps:cNvSpPr>
                          <wps:spPr bwMode="auto">
                            <a:xfrm>
                              <a:off x="1192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7 w 220"/>
                                <a:gd name="T3" fmla="*/ 21 h 68"/>
                                <a:gd name="T4" fmla="*/ 215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Freeform 408"/>
                          <wps:cNvSpPr>
                            <a:spLocks/>
                          </wps:cNvSpPr>
                          <wps:spPr bwMode="auto">
                            <a:xfrm>
                              <a:off x="1192" y="942"/>
                              <a:ext cx="37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7 w 220"/>
                                <a:gd name="T3" fmla="*/ 21 h 68"/>
                                <a:gd name="T4" fmla="*/ 215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4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" name="Freeform 409"/>
                          <wps:cNvSpPr>
                            <a:spLocks/>
                          </wps:cNvSpPr>
                          <wps:spPr bwMode="auto">
                            <a:xfrm>
                              <a:off x="1191" y="947"/>
                              <a:ext cx="1" cy="3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21 h 21"/>
                                <a:gd name="T2" fmla="*/ 5 w 7"/>
                                <a:gd name="T3" fmla="*/ 0 h 21"/>
                                <a:gd name="T4" fmla="*/ 0 w 7"/>
                                <a:gd name="T5" fmla="*/ 1 h 21"/>
                                <a:gd name="T6" fmla="*/ 7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7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Line 410"/>
                          <wps:cNvCnPr/>
                          <wps:spPr bwMode="auto">
                            <a:xfrm flipH="1">
                              <a:off x="1191" y="947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Freeform 411"/>
                          <wps:cNvSpPr>
                            <a:spLocks/>
                          </wps:cNvSpPr>
                          <wps:spPr bwMode="auto">
                            <a:xfrm>
                              <a:off x="1157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0 h 112"/>
                                <a:gd name="T2" fmla="*/ 211 w 218"/>
                                <a:gd name="T3" fmla="*/ 20 h 112"/>
                                <a:gd name="T4" fmla="*/ 204 w 218"/>
                                <a:gd name="T5" fmla="*/ 0 h 112"/>
                                <a:gd name="T6" fmla="*/ 0 w 218"/>
                                <a:gd name="T7" fmla="*/ 72 h 112"/>
                                <a:gd name="T8" fmla="*/ 7 w 218"/>
                                <a:gd name="T9" fmla="*/ 92 h 112"/>
                                <a:gd name="T10" fmla="*/ 14 w 218"/>
                                <a:gd name="T11" fmla="*/ 112 h 112"/>
                                <a:gd name="T12" fmla="*/ 218 w 218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18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4" y="112"/>
                                  </a:lnTo>
                                  <a:lnTo>
                                    <a:pt x="218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Freeform 412"/>
                          <wps:cNvSpPr>
                            <a:spLocks/>
                          </wps:cNvSpPr>
                          <wps:spPr bwMode="auto">
                            <a:xfrm>
                              <a:off x="1157" y="947"/>
                              <a:ext cx="37" cy="19"/>
                            </a:xfrm>
                            <a:custGeom>
                              <a:avLst/>
                              <a:gdLst>
                                <a:gd name="T0" fmla="*/ 218 w 218"/>
                                <a:gd name="T1" fmla="*/ 40 h 112"/>
                                <a:gd name="T2" fmla="*/ 211 w 218"/>
                                <a:gd name="T3" fmla="*/ 20 h 112"/>
                                <a:gd name="T4" fmla="*/ 204 w 218"/>
                                <a:gd name="T5" fmla="*/ 0 h 112"/>
                                <a:gd name="T6" fmla="*/ 0 w 218"/>
                                <a:gd name="T7" fmla="*/ 72 h 112"/>
                                <a:gd name="T8" fmla="*/ 7 w 218"/>
                                <a:gd name="T9" fmla="*/ 92 h 112"/>
                                <a:gd name="T10" fmla="*/ 14 w 218"/>
                                <a:gd name="T11" fmla="*/ 112 h 112"/>
                                <a:gd name="T12" fmla="*/ 218 w 218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2">
                                  <a:moveTo>
                                    <a:pt x="218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4" y="112"/>
                                  </a:lnTo>
                                  <a:lnTo>
                                    <a:pt x="218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Freeform 413"/>
                          <wps:cNvSpPr>
                            <a:spLocks/>
                          </wps:cNvSpPr>
                          <wps:spPr bwMode="auto">
                            <a:xfrm>
                              <a:off x="1157" y="959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20 h 20"/>
                                <a:gd name="T2" fmla="*/ 5 w 12"/>
                                <a:gd name="T3" fmla="*/ 0 h 20"/>
                                <a:gd name="T4" fmla="*/ 0 w 12"/>
                                <a:gd name="T5" fmla="*/ 2 h 20"/>
                                <a:gd name="T6" fmla="*/ 12 w 12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12" y="20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2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Line 414"/>
                          <wps:cNvCnPr/>
                          <wps:spPr bwMode="auto">
                            <a:xfrm flipH="1">
                              <a:off x="1157" y="95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Freeform 415"/>
                          <wps:cNvSpPr>
                            <a:spLocks/>
                          </wps:cNvSpPr>
                          <wps:spPr bwMode="auto">
                            <a:xfrm>
                              <a:off x="1126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4 w 206"/>
                                <a:gd name="T3" fmla="*/ 18 h 152"/>
                                <a:gd name="T4" fmla="*/ 182 w 206"/>
                                <a:gd name="T5" fmla="*/ 0 h 152"/>
                                <a:gd name="T6" fmla="*/ 0 w 206"/>
                                <a:gd name="T7" fmla="*/ 116 h 152"/>
                                <a:gd name="T8" fmla="*/ 11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4" y="18"/>
                                  </a:lnTo>
                                  <a:lnTo>
                                    <a:pt x="182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6" name="Freeform 416"/>
                          <wps:cNvSpPr>
                            <a:spLocks/>
                          </wps:cNvSpPr>
                          <wps:spPr bwMode="auto">
                            <a:xfrm>
                              <a:off x="1126" y="959"/>
                              <a:ext cx="34" cy="26"/>
                            </a:xfrm>
                            <a:custGeom>
                              <a:avLst/>
                              <a:gdLst>
                                <a:gd name="T0" fmla="*/ 206 w 206"/>
                                <a:gd name="T1" fmla="*/ 36 h 152"/>
                                <a:gd name="T2" fmla="*/ 194 w 206"/>
                                <a:gd name="T3" fmla="*/ 18 h 152"/>
                                <a:gd name="T4" fmla="*/ 182 w 206"/>
                                <a:gd name="T5" fmla="*/ 0 h 152"/>
                                <a:gd name="T6" fmla="*/ 0 w 206"/>
                                <a:gd name="T7" fmla="*/ 116 h 152"/>
                                <a:gd name="T8" fmla="*/ 11 w 206"/>
                                <a:gd name="T9" fmla="*/ 134 h 152"/>
                                <a:gd name="T10" fmla="*/ 23 w 206"/>
                                <a:gd name="T11" fmla="*/ 152 h 152"/>
                                <a:gd name="T12" fmla="*/ 206 w 206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06" y="36"/>
                                  </a:moveTo>
                                  <a:lnTo>
                                    <a:pt x="194" y="18"/>
                                  </a:lnTo>
                                  <a:lnTo>
                                    <a:pt x="182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6" y="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Freeform 417"/>
                          <wps:cNvSpPr>
                            <a:spLocks/>
                          </wps:cNvSpPr>
                          <wps:spPr bwMode="auto">
                            <a:xfrm>
                              <a:off x="1126" y="979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18 h 18"/>
                                <a:gd name="T2" fmla="*/ 4 w 15"/>
                                <a:gd name="T3" fmla="*/ 0 h 18"/>
                                <a:gd name="T4" fmla="*/ 0 w 15"/>
                                <a:gd name="T5" fmla="*/ 3 h 18"/>
                                <a:gd name="T6" fmla="*/ 15 w 15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18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5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Line 418"/>
                          <wps:cNvCnPr/>
                          <wps:spPr bwMode="auto">
                            <a:xfrm flipH="1">
                              <a:off x="1126" y="97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Freeform 419"/>
                          <wps:cNvSpPr>
                            <a:spLocks/>
                          </wps:cNvSpPr>
                          <wps:spPr bwMode="auto">
                            <a:xfrm>
                              <a:off x="1100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83 w 183"/>
                                <a:gd name="T1" fmla="*/ 30 h 185"/>
                                <a:gd name="T2" fmla="*/ 168 w 183"/>
                                <a:gd name="T3" fmla="*/ 15 h 185"/>
                                <a:gd name="T4" fmla="*/ 153 w 183"/>
                                <a:gd name="T5" fmla="*/ 0 h 185"/>
                                <a:gd name="T6" fmla="*/ 0 w 183"/>
                                <a:gd name="T7" fmla="*/ 155 h 185"/>
                                <a:gd name="T8" fmla="*/ 15 w 183"/>
                                <a:gd name="T9" fmla="*/ 170 h 185"/>
                                <a:gd name="T10" fmla="*/ 29 w 183"/>
                                <a:gd name="T11" fmla="*/ 185 h 185"/>
                                <a:gd name="T12" fmla="*/ 183 w 183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83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5" y="170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3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Freeform 420"/>
                          <wps:cNvSpPr>
                            <a:spLocks/>
                          </wps:cNvSpPr>
                          <wps:spPr bwMode="auto">
                            <a:xfrm>
                              <a:off x="1100" y="979"/>
                              <a:ext cx="30" cy="31"/>
                            </a:xfrm>
                            <a:custGeom>
                              <a:avLst/>
                              <a:gdLst>
                                <a:gd name="T0" fmla="*/ 183 w 183"/>
                                <a:gd name="T1" fmla="*/ 30 h 185"/>
                                <a:gd name="T2" fmla="*/ 168 w 183"/>
                                <a:gd name="T3" fmla="*/ 15 h 185"/>
                                <a:gd name="T4" fmla="*/ 153 w 183"/>
                                <a:gd name="T5" fmla="*/ 0 h 185"/>
                                <a:gd name="T6" fmla="*/ 0 w 183"/>
                                <a:gd name="T7" fmla="*/ 155 h 185"/>
                                <a:gd name="T8" fmla="*/ 15 w 183"/>
                                <a:gd name="T9" fmla="*/ 170 h 185"/>
                                <a:gd name="T10" fmla="*/ 29 w 183"/>
                                <a:gd name="T11" fmla="*/ 185 h 185"/>
                                <a:gd name="T12" fmla="*/ 183 w 183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183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5" y="170"/>
                                  </a:lnTo>
                                  <a:lnTo>
                                    <a:pt x="29" y="185"/>
                                  </a:lnTo>
                                  <a:lnTo>
                                    <a:pt x="183" y="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" name="Freeform 421"/>
                          <wps:cNvSpPr>
                            <a:spLocks/>
                          </wps:cNvSpPr>
                          <wps:spPr bwMode="auto">
                            <a:xfrm>
                              <a:off x="1099" y="1005"/>
                              <a:ext cx="3" cy="3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15 h 15"/>
                                <a:gd name="T2" fmla="*/ 3 w 18"/>
                                <a:gd name="T3" fmla="*/ 0 h 15"/>
                                <a:gd name="T4" fmla="*/ 0 w 18"/>
                                <a:gd name="T5" fmla="*/ 3 h 15"/>
                                <a:gd name="T6" fmla="*/ 18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15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8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2" name="Line 422"/>
                          <wps:cNvCnPr/>
                          <wps:spPr bwMode="auto">
                            <a:xfrm flipH="1">
                              <a:off x="1099" y="1005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Freeform 423"/>
                          <wps:cNvSpPr>
                            <a:spLocks/>
                          </wps:cNvSpPr>
                          <wps:spPr bwMode="auto">
                            <a:xfrm>
                              <a:off x="1080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4 w 151"/>
                                <a:gd name="T3" fmla="*/ 12 h 210"/>
                                <a:gd name="T4" fmla="*/ 116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6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4" name="Freeform 424"/>
                          <wps:cNvSpPr>
                            <a:spLocks/>
                          </wps:cNvSpPr>
                          <wps:spPr bwMode="auto">
                            <a:xfrm>
                              <a:off x="1080" y="1006"/>
                              <a:ext cx="25" cy="34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4 w 151"/>
                                <a:gd name="T3" fmla="*/ 12 h 210"/>
                                <a:gd name="T4" fmla="*/ 116 w 151"/>
                                <a:gd name="T5" fmla="*/ 0 h 210"/>
                                <a:gd name="T6" fmla="*/ 0 w 151"/>
                                <a:gd name="T7" fmla="*/ 187 h 210"/>
                                <a:gd name="T8" fmla="*/ 18 w 151"/>
                                <a:gd name="T9" fmla="*/ 198 h 210"/>
                                <a:gd name="T10" fmla="*/ 36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4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8" y="198"/>
                                  </a:lnTo>
                                  <a:lnTo>
                                    <a:pt x="36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5" name="Freeform 425"/>
                          <wps:cNvSpPr>
                            <a:spLocks/>
                          </wps:cNvSpPr>
                          <wps:spPr bwMode="auto">
                            <a:xfrm>
                              <a:off x="1080" y="1037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11 h 11"/>
                                <a:gd name="T2" fmla="*/ 2 w 20"/>
                                <a:gd name="T3" fmla="*/ 0 h 11"/>
                                <a:gd name="T4" fmla="*/ 0 w 20"/>
                                <a:gd name="T5" fmla="*/ 4 h 11"/>
                                <a:gd name="T6" fmla="*/ 2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11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Line 426"/>
                          <wps:cNvCnPr/>
                          <wps:spPr bwMode="auto">
                            <a:xfrm flipH="1">
                              <a:off x="1080" y="103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7" name="Freeform 427"/>
                          <wps:cNvSpPr>
                            <a:spLocks/>
                          </wps:cNvSpPr>
                          <wps:spPr bwMode="auto">
                            <a:xfrm>
                              <a:off x="106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39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39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8" name="Freeform 428"/>
                          <wps:cNvSpPr>
                            <a:spLocks/>
                          </wps:cNvSpPr>
                          <wps:spPr bwMode="auto">
                            <a:xfrm>
                              <a:off x="1068" y="1037"/>
                              <a:ext cx="18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39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39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" name="Freeform 429"/>
                          <wps:cNvSpPr>
                            <a:spLocks/>
                          </wps:cNvSpPr>
                          <wps:spPr bwMode="auto">
                            <a:xfrm>
                              <a:off x="1068" y="1072"/>
                              <a:ext cx="3" cy="1"/>
                            </a:xfrm>
                            <a:custGeom>
                              <a:avLst/>
                              <a:gdLst>
                                <a:gd name="T0" fmla="*/ 22 w 22"/>
                                <a:gd name="T1" fmla="*/ 7 h 7"/>
                                <a:gd name="T2" fmla="*/ 2 w 22"/>
                                <a:gd name="T3" fmla="*/ 0 h 7"/>
                                <a:gd name="T4" fmla="*/ 0 w 22"/>
                                <a:gd name="T5" fmla="*/ 5 h 7"/>
                                <a:gd name="T6" fmla="*/ 22 w 22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2" h="7">
                                  <a:moveTo>
                                    <a:pt x="22" y="7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2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0" name="Line 430"/>
                          <wps:cNvCnPr/>
                          <wps:spPr bwMode="auto">
                            <a:xfrm flipH="1">
                              <a:off x="1068" y="1072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" name="Freeform 431"/>
                          <wps:cNvSpPr>
                            <a:spLocks/>
                          </wps:cNvSpPr>
                          <wps:spPr bwMode="auto">
                            <a:xfrm>
                              <a:off x="1064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5 h 223"/>
                                <a:gd name="T2" fmla="*/ 46 w 67"/>
                                <a:gd name="T3" fmla="*/ 2 h 223"/>
                                <a:gd name="T4" fmla="*/ 24 w 67"/>
                                <a:gd name="T5" fmla="*/ 0 h 223"/>
                                <a:gd name="T6" fmla="*/ 0 w 67"/>
                                <a:gd name="T7" fmla="*/ 218 h 223"/>
                                <a:gd name="T8" fmla="*/ 21 w 67"/>
                                <a:gd name="T9" fmla="*/ 220 h 223"/>
                                <a:gd name="T10" fmla="*/ 42 w 67"/>
                                <a:gd name="T11" fmla="*/ 223 h 223"/>
                                <a:gd name="T12" fmla="*/ 67 w 67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67" y="5"/>
                                  </a:moveTo>
                                  <a:lnTo>
                                    <a:pt x="46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2" name="Freeform 432"/>
                          <wps:cNvSpPr>
                            <a:spLocks/>
                          </wps:cNvSpPr>
                          <wps:spPr bwMode="auto">
                            <a:xfrm>
                              <a:off x="1064" y="1073"/>
                              <a:ext cx="11" cy="37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5 h 223"/>
                                <a:gd name="T2" fmla="*/ 46 w 67"/>
                                <a:gd name="T3" fmla="*/ 2 h 223"/>
                                <a:gd name="T4" fmla="*/ 24 w 67"/>
                                <a:gd name="T5" fmla="*/ 0 h 223"/>
                                <a:gd name="T6" fmla="*/ 0 w 67"/>
                                <a:gd name="T7" fmla="*/ 218 h 223"/>
                                <a:gd name="T8" fmla="*/ 21 w 67"/>
                                <a:gd name="T9" fmla="*/ 220 h 223"/>
                                <a:gd name="T10" fmla="*/ 42 w 67"/>
                                <a:gd name="T11" fmla="*/ 223 h 223"/>
                                <a:gd name="T12" fmla="*/ 67 w 67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67" y="5"/>
                                  </a:moveTo>
                                  <a:lnTo>
                                    <a:pt x="46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3" name="Freeform 433"/>
                          <wps:cNvSpPr>
                            <a:spLocks/>
                          </wps:cNvSpPr>
                          <wps:spPr bwMode="auto">
                            <a:xfrm>
                              <a:off x="1064" y="1109"/>
                              <a:ext cx="3" cy="1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 h 5"/>
                                <a:gd name="T2" fmla="*/ 0 w 21"/>
                                <a:gd name="T3" fmla="*/ 0 h 5"/>
                                <a:gd name="T4" fmla="*/ 0 w 21"/>
                                <a:gd name="T5" fmla="*/ 5 h 5"/>
                                <a:gd name="T6" fmla="*/ 21 w 21"/>
                                <a:gd name="T7" fmla="*/ 2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5">
                                  <a:moveTo>
                                    <a:pt x="21" y="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Line 434"/>
                          <wps:cNvCnPr/>
                          <wps:spPr bwMode="auto">
                            <a:xfrm>
                              <a:off x="1064" y="110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Freeform 435"/>
                          <wps:cNvSpPr>
                            <a:spLocks/>
                          </wps:cNvSpPr>
                          <wps:spPr bwMode="auto">
                            <a:xfrm>
                              <a:off x="1064" y="1109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7"/>
                                <a:gd name="T1" fmla="*/ 0 h 223"/>
                                <a:gd name="T2" fmla="*/ 21 w 67"/>
                                <a:gd name="T3" fmla="*/ 2 h 223"/>
                                <a:gd name="T4" fmla="*/ 0 w 67"/>
                                <a:gd name="T5" fmla="*/ 5 h 223"/>
                                <a:gd name="T6" fmla="*/ 24 w 67"/>
                                <a:gd name="T7" fmla="*/ 223 h 223"/>
                                <a:gd name="T8" fmla="*/ 46 w 67"/>
                                <a:gd name="T9" fmla="*/ 220 h 223"/>
                                <a:gd name="T10" fmla="*/ 67 w 67"/>
                                <a:gd name="T11" fmla="*/ 218 h 223"/>
                                <a:gd name="T12" fmla="*/ 42 w 67"/>
                                <a:gd name="T13" fmla="*/ 0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6" name="Freeform 436"/>
                          <wps:cNvSpPr>
                            <a:spLocks/>
                          </wps:cNvSpPr>
                          <wps:spPr bwMode="auto">
                            <a:xfrm>
                              <a:off x="1064" y="1109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7"/>
                                <a:gd name="T1" fmla="*/ 0 h 223"/>
                                <a:gd name="T2" fmla="*/ 21 w 67"/>
                                <a:gd name="T3" fmla="*/ 2 h 223"/>
                                <a:gd name="T4" fmla="*/ 0 w 67"/>
                                <a:gd name="T5" fmla="*/ 5 h 223"/>
                                <a:gd name="T6" fmla="*/ 24 w 67"/>
                                <a:gd name="T7" fmla="*/ 223 h 223"/>
                                <a:gd name="T8" fmla="*/ 46 w 67"/>
                                <a:gd name="T9" fmla="*/ 220 h 223"/>
                                <a:gd name="T10" fmla="*/ 67 w 67"/>
                                <a:gd name="T11" fmla="*/ 218 h 223"/>
                                <a:gd name="T12" fmla="*/ 42 w 67"/>
                                <a:gd name="T13" fmla="*/ 0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lnTo>
                                    <a:pt x="46" y="220"/>
                                  </a:lnTo>
                                  <a:lnTo>
                                    <a:pt x="67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Freeform 437"/>
                          <wps:cNvSpPr>
                            <a:spLocks/>
                          </wps:cNvSpPr>
                          <wps:spPr bwMode="auto">
                            <a:xfrm>
                              <a:off x="1068" y="1146"/>
                              <a:ext cx="3" cy="1"/>
                            </a:xfrm>
                            <a:custGeom>
                              <a:avLst/>
                              <a:gdLst>
                                <a:gd name="T0" fmla="*/ 22 w 22"/>
                                <a:gd name="T1" fmla="*/ 0 h 8"/>
                                <a:gd name="T2" fmla="*/ 0 w 22"/>
                                <a:gd name="T3" fmla="*/ 3 h 8"/>
                                <a:gd name="T4" fmla="*/ 2 w 22"/>
                                <a:gd name="T5" fmla="*/ 8 h 8"/>
                                <a:gd name="T6" fmla="*/ 22 w 22"/>
                                <a:gd name="T7" fmla="*/ 0 h 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2" h="8">
                                  <a:moveTo>
                                    <a:pt x="22" y="0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2" y="8"/>
                                  </a:lnTo>
                                  <a:lnTo>
                                    <a:pt x="2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Line 438"/>
                          <wps:cNvCnPr/>
                          <wps:spPr bwMode="auto">
                            <a:xfrm>
                              <a:off x="1068" y="1146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Freeform 439"/>
                          <wps:cNvSpPr>
                            <a:spLocks/>
                          </wps:cNvSpPr>
                          <wps:spPr bwMode="auto">
                            <a:xfrm>
                              <a:off x="1068" y="1144"/>
                              <a:ext cx="18" cy="37"/>
                            </a:xfrm>
                            <a:custGeom>
                              <a:avLst/>
                              <a:gdLst>
                                <a:gd name="T0" fmla="*/ 39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5 h 221"/>
                                <a:gd name="T6" fmla="*/ 71 w 111"/>
                                <a:gd name="T7" fmla="*/ 221 h 221"/>
                                <a:gd name="T8" fmla="*/ 91 w 111"/>
                                <a:gd name="T9" fmla="*/ 214 h 221"/>
                                <a:gd name="T10" fmla="*/ 111 w 111"/>
                                <a:gd name="T11" fmla="*/ 206 h 221"/>
                                <a:gd name="T12" fmla="*/ 39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39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4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3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Freeform 440"/>
                          <wps:cNvSpPr>
                            <a:spLocks/>
                          </wps:cNvSpPr>
                          <wps:spPr bwMode="auto">
                            <a:xfrm>
                              <a:off x="1068" y="1144"/>
                              <a:ext cx="18" cy="37"/>
                            </a:xfrm>
                            <a:custGeom>
                              <a:avLst/>
                              <a:gdLst>
                                <a:gd name="T0" fmla="*/ 39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5 h 221"/>
                                <a:gd name="T6" fmla="*/ 71 w 111"/>
                                <a:gd name="T7" fmla="*/ 221 h 221"/>
                                <a:gd name="T8" fmla="*/ 91 w 111"/>
                                <a:gd name="T9" fmla="*/ 214 h 221"/>
                                <a:gd name="T10" fmla="*/ 111 w 111"/>
                                <a:gd name="T11" fmla="*/ 206 h 221"/>
                                <a:gd name="T12" fmla="*/ 39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39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4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3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Freeform 441"/>
                          <wps:cNvSpPr>
                            <a:spLocks/>
                          </wps:cNvSpPr>
                          <wps:spPr bwMode="auto">
                            <a:xfrm>
                              <a:off x="1080" y="1180"/>
                              <a:ext cx="3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0 h 11"/>
                                <a:gd name="T2" fmla="*/ 0 w 20"/>
                                <a:gd name="T3" fmla="*/ 7 h 11"/>
                                <a:gd name="T4" fmla="*/ 2 w 20"/>
                                <a:gd name="T5" fmla="*/ 11 h 11"/>
                                <a:gd name="T6" fmla="*/ 20 w 20"/>
                                <a:gd name="T7" fmla="*/ 0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0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2" y="11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Line 442"/>
                          <wps:cNvCnPr/>
                          <wps:spPr bwMode="auto">
                            <a:xfrm>
                              <a:off x="1080" y="1181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Freeform 443"/>
                          <wps:cNvSpPr>
                            <a:spLocks/>
                          </wps:cNvSpPr>
                          <wps:spPr bwMode="auto">
                            <a:xfrm>
                              <a:off x="1080" y="1178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1"/>
                                <a:gd name="T1" fmla="*/ 0 h 209"/>
                                <a:gd name="T2" fmla="*/ 18 w 151"/>
                                <a:gd name="T3" fmla="*/ 12 h 209"/>
                                <a:gd name="T4" fmla="*/ 0 w 151"/>
                                <a:gd name="T5" fmla="*/ 23 h 209"/>
                                <a:gd name="T6" fmla="*/ 116 w 151"/>
                                <a:gd name="T7" fmla="*/ 209 h 209"/>
                                <a:gd name="T8" fmla="*/ 134 w 151"/>
                                <a:gd name="T9" fmla="*/ 198 h 209"/>
                                <a:gd name="T10" fmla="*/ 151 w 151"/>
                                <a:gd name="T11" fmla="*/ 186 h 209"/>
                                <a:gd name="T12" fmla="*/ 36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6" y="0"/>
                                  </a:moveTo>
                                  <a:lnTo>
                                    <a:pt x="18" y="12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8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4" name="Freeform 444"/>
                          <wps:cNvSpPr>
                            <a:spLocks/>
                          </wps:cNvSpPr>
                          <wps:spPr bwMode="auto">
                            <a:xfrm>
                              <a:off x="1080" y="1178"/>
                              <a:ext cx="25" cy="35"/>
                            </a:xfrm>
                            <a:custGeom>
                              <a:avLst/>
                              <a:gdLst>
                                <a:gd name="T0" fmla="*/ 36 w 151"/>
                                <a:gd name="T1" fmla="*/ 0 h 209"/>
                                <a:gd name="T2" fmla="*/ 18 w 151"/>
                                <a:gd name="T3" fmla="*/ 12 h 209"/>
                                <a:gd name="T4" fmla="*/ 0 w 151"/>
                                <a:gd name="T5" fmla="*/ 23 h 209"/>
                                <a:gd name="T6" fmla="*/ 116 w 151"/>
                                <a:gd name="T7" fmla="*/ 209 h 209"/>
                                <a:gd name="T8" fmla="*/ 134 w 151"/>
                                <a:gd name="T9" fmla="*/ 198 h 209"/>
                                <a:gd name="T10" fmla="*/ 151 w 151"/>
                                <a:gd name="T11" fmla="*/ 186 h 209"/>
                                <a:gd name="T12" fmla="*/ 36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6" y="0"/>
                                  </a:moveTo>
                                  <a:lnTo>
                                    <a:pt x="18" y="12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6" y="209"/>
                                  </a:lnTo>
                                  <a:lnTo>
                                    <a:pt x="134" y="198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5" name="Freeform 445"/>
                          <wps:cNvSpPr>
                            <a:spLocks/>
                          </wps:cNvSpPr>
                          <wps:spPr bwMode="auto">
                            <a:xfrm>
                              <a:off x="1099" y="1211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0 h 15"/>
                                <a:gd name="T2" fmla="*/ 0 w 18"/>
                                <a:gd name="T3" fmla="*/ 11 h 15"/>
                                <a:gd name="T4" fmla="*/ 3 w 18"/>
                                <a:gd name="T5" fmla="*/ 15 h 15"/>
                                <a:gd name="T6" fmla="*/ 18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0"/>
                                  </a:moveTo>
                                  <a:lnTo>
                                    <a:pt x="0" y="11"/>
                                  </a:lnTo>
                                  <a:lnTo>
                                    <a:pt x="3" y="15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6" name="Line 446"/>
                          <wps:cNvCnPr/>
                          <wps:spPr bwMode="auto">
                            <a:xfrm>
                              <a:off x="1099" y="1213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Freeform 447"/>
                          <wps:cNvSpPr>
                            <a:spLocks/>
                          </wps:cNvSpPr>
                          <wps:spPr bwMode="auto">
                            <a:xfrm>
                              <a:off x="1100" y="1208"/>
                              <a:ext cx="30" cy="31"/>
                            </a:xfrm>
                            <a:custGeom>
                              <a:avLst/>
                              <a:gdLst>
                                <a:gd name="T0" fmla="*/ 29 w 183"/>
                                <a:gd name="T1" fmla="*/ 0 h 185"/>
                                <a:gd name="T2" fmla="*/ 15 w 183"/>
                                <a:gd name="T3" fmla="*/ 15 h 185"/>
                                <a:gd name="T4" fmla="*/ 0 w 183"/>
                                <a:gd name="T5" fmla="*/ 30 h 185"/>
                                <a:gd name="T6" fmla="*/ 153 w 183"/>
                                <a:gd name="T7" fmla="*/ 185 h 185"/>
                                <a:gd name="T8" fmla="*/ 168 w 183"/>
                                <a:gd name="T9" fmla="*/ 170 h 185"/>
                                <a:gd name="T10" fmla="*/ 183 w 183"/>
                                <a:gd name="T11" fmla="*/ 155 h 185"/>
                                <a:gd name="T12" fmla="*/ 29 w 183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29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Freeform 448"/>
                          <wps:cNvSpPr>
                            <a:spLocks/>
                          </wps:cNvSpPr>
                          <wps:spPr bwMode="auto">
                            <a:xfrm>
                              <a:off x="1100" y="1208"/>
                              <a:ext cx="30" cy="31"/>
                            </a:xfrm>
                            <a:custGeom>
                              <a:avLst/>
                              <a:gdLst>
                                <a:gd name="T0" fmla="*/ 29 w 183"/>
                                <a:gd name="T1" fmla="*/ 0 h 185"/>
                                <a:gd name="T2" fmla="*/ 15 w 183"/>
                                <a:gd name="T3" fmla="*/ 15 h 185"/>
                                <a:gd name="T4" fmla="*/ 0 w 183"/>
                                <a:gd name="T5" fmla="*/ 30 h 185"/>
                                <a:gd name="T6" fmla="*/ 153 w 183"/>
                                <a:gd name="T7" fmla="*/ 185 h 185"/>
                                <a:gd name="T8" fmla="*/ 168 w 183"/>
                                <a:gd name="T9" fmla="*/ 170 h 185"/>
                                <a:gd name="T10" fmla="*/ 183 w 183"/>
                                <a:gd name="T11" fmla="*/ 155 h 185"/>
                                <a:gd name="T12" fmla="*/ 29 w 183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29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0"/>
                                  </a:lnTo>
                                  <a:lnTo>
                                    <a:pt x="183" y="155"/>
                                  </a:lnTo>
                                  <a:lnTo>
                                    <a:pt x="2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Freeform 449"/>
                          <wps:cNvSpPr>
                            <a:spLocks/>
                          </wps:cNvSpPr>
                          <wps:spPr bwMode="auto">
                            <a:xfrm>
                              <a:off x="1126" y="1237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0 h 18"/>
                                <a:gd name="T2" fmla="*/ 0 w 15"/>
                                <a:gd name="T3" fmla="*/ 15 h 18"/>
                                <a:gd name="T4" fmla="*/ 4 w 15"/>
                                <a:gd name="T5" fmla="*/ 18 h 18"/>
                                <a:gd name="T6" fmla="*/ 15 w 15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4" y="18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Line 450"/>
                          <wps:cNvCnPr/>
                          <wps:spPr bwMode="auto">
                            <a:xfrm>
                              <a:off x="1126" y="123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Freeform 451"/>
                          <wps:cNvSpPr>
                            <a:spLocks/>
                          </wps:cNvSpPr>
                          <wps:spPr bwMode="auto">
                            <a:xfrm>
                              <a:off x="1126" y="1234"/>
                              <a:ext cx="34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1 w 206"/>
                                <a:gd name="T3" fmla="*/ 18 h 152"/>
                                <a:gd name="T4" fmla="*/ 0 w 206"/>
                                <a:gd name="T5" fmla="*/ 36 h 152"/>
                                <a:gd name="T6" fmla="*/ 182 w 206"/>
                                <a:gd name="T7" fmla="*/ 152 h 152"/>
                                <a:gd name="T8" fmla="*/ 194 w 206"/>
                                <a:gd name="T9" fmla="*/ 134 h 152"/>
                                <a:gd name="T10" fmla="*/ 206 w 206"/>
                                <a:gd name="T11" fmla="*/ 116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2" y="152"/>
                                  </a:lnTo>
                                  <a:lnTo>
                                    <a:pt x="194" y="134"/>
                                  </a:lnTo>
                                  <a:lnTo>
                                    <a:pt x="206" y="116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Freeform 452"/>
                          <wps:cNvSpPr>
                            <a:spLocks/>
                          </wps:cNvSpPr>
                          <wps:spPr bwMode="auto">
                            <a:xfrm>
                              <a:off x="1126" y="1234"/>
                              <a:ext cx="34" cy="25"/>
                            </a:xfrm>
                            <a:custGeom>
                              <a:avLst/>
                              <a:gdLst>
                                <a:gd name="T0" fmla="*/ 23 w 206"/>
                                <a:gd name="T1" fmla="*/ 0 h 152"/>
                                <a:gd name="T2" fmla="*/ 11 w 206"/>
                                <a:gd name="T3" fmla="*/ 18 h 152"/>
                                <a:gd name="T4" fmla="*/ 0 w 206"/>
                                <a:gd name="T5" fmla="*/ 36 h 152"/>
                                <a:gd name="T6" fmla="*/ 182 w 206"/>
                                <a:gd name="T7" fmla="*/ 152 h 152"/>
                                <a:gd name="T8" fmla="*/ 194 w 206"/>
                                <a:gd name="T9" fmla="*/ 134 h 152"/>
                                <a:gd name="T10" fmla="*/ 206 w 206"/>
                                <a:gd name="T11" fmla="*/ 116 h 152"/>
                                <a:gd name="T12" fmla="*/ 23 w 206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6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2" y="152"/>
                                  </a:lnTo>
                                  <a:lnTo>
                                    <a:pt x="194" y="134"/>
                                  </a:lnTo>
                                  <a:lnTo>
                                    <a:pt x="206" y="116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Freeform 453"/>
                          <wps:cNvSpPr>
                            <a:spLocks/>
                          </wps:cNvSpPr>
                          <wps:spPr bwMode="auto">
                            <a:xfrm>
                              <a:off x="1157" y="1256"/>
                              <a:ext cx="2" cy="3"/>
                            </a:xfrm>
                            <a:custGeom>
                              <a:avLst/>
                              <a:gdLst>
                                <a:gd name="T0" fmla="*/ 12 w 12"/>
                                <a:gd name="T1" fmla="*/ 0 h 20"/>
                                <a:gd name="T2" fmla="*/ 0 w 12"/>
                                <a:gd name="T3" fmla="*/ 18 h 20"/>
                                <a:gd name="T4" fmla="*/ 5 w 12"/>
                                <a:gd name="T5" fmla="*/ 20 h 20"/>
                                <a:gd name="T6" fmla="*/ 12 w 12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12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Line 454"/>
                          <wps:cNvCnPr/>
                          <wps:spPr bwMode="auto">
                            <a:xfrm>
                              <a:off x="1157" y="125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Freeform 455"/>
                          <wps:cNvSpPr>
                            <a:spLocks/>
                          </wps:cNvSpPr>
                          <wps:spPr bwMode="auto">
                            <a:xfrm>
                              <a:off x="1157" y="1253"/>
                              <a:ext cx="37" cy="19"/>
                            </a:xfrm>
                            <a:custGeom>
                              <a:avLst/>
                              <a:gdLst>
                                <a:gd name="T0" fmla="*/ 14 w 218"/>
                                <a:gd name="T1" fmla="*/ 0 h 113"/>
                                <a:gd name="T2" fmla="*/ 7 w 218"/>
                                <a:gd name="T3" fmla="*/ 20 h 113"/>
                                <a:gd name="T4" fmla="*/ 0 w 218"/>
                                <a:gd name="T5" fmla="*/ 40 h 113"/>
                                <a:gd name="T6" fmla="*/ 204 w 218"/>
                                <a:gd name="T7" fmla="*/ 113 h 113"/>
                                <a:gd name="T8" fmla="*/ 211 w 218"/>
                                <a:gd name="T9" fmla="*/ 93 h 113"/>
                                <a:gd name="T10" fmla="*/ 218 w 218"/>
                                <a:gd name="T11" fmla="*/ 73 h 113"/>
                                <a:gd name="T12" fmla="*/ 14 w 218"/>
                                <a:gd name="T13" fmla="*/ 0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3">
                                  <a:moveTo>
                                    <a:pt x="14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3"/>
                                  </a:lnTo>
                                  <a:lnTo>
                                    <a:pt x="211" y="93"/>
                                  </a:lnTo>
                                  <a:lnTo>
                                    <a:pt x="218" y="73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Freeform 456"/>
                          <wps:cNvSpPr>
                            <a:spLocks/>
                          </wps:cNvSpPr>
                          <wps:spPr bwMode="auto">
                            <a:xfrm>
                              <a:off x="1157" y="1253"/>
                              <a:ext cx="37" cy="19"/>
                            </a:xfrm>
                            <a:custGeom>
                              <a:avLst/>
                              <a:gdLst>
                                <a:gd name="T0" fmla="*/ 14 w 218"/>
                                <a:gd name="T1" fmla="*/ 0 h 113"/>
                                <a:gd name="T2" fmla="*/ 7 w 218"/>
                                <a:gd name="T3" fmla="*/ 20 h 113"/>
                                <a:gd name="T4" fmla="*/ 0 w 218"/>
                                <a:gd name="T5" fmla="*/ 40 h 113"/>
                                <a:gd name="T6" fmla="*/ 204 w 218"/>
                                <a:gd name="T7" fmla="*/ 113 h 113"/>
                                <a:gd name="T8" fmla="*/ 211 w 218"/>
                                <a:gd name="T9" fmla="*/ 93 h 113"/>
                                <a:gd name="T10" fmla="*/ 218 w 218"/>
                                <a:gd name="T11" fmla="*/ 73 h 113"/>
                                <a:gd name="T12" fmla="*/ 14 w 218"/>
                                <a:gd name="T13" fmla="*/ 0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3">
                                  <a:moveTo>
                                    <a:pt x="14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3"/>
                                  </a:lnTo>
                                  <a:lnTo>
                                    <a:pt x="211" y="93"/>
                                  </a:lnTo>
                                  <a:lnTo>
                                    <a:pt x="218" y="73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Freeform 457"/>
                          <wps:cNvSpPr>
                            <a:spLocks/>
                          </wps:cNvSpPr>
                          <wps:spPr bwMode="auto">
                            <a:xfrm>
                              <a:off x="1191" y="1268"/>
                              <a:ext cx="1" cy="4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0 h 21"/>
                                <a:gd name="T2" fmla="*/ 0 w 7"/>
                                <a:gd name="T3" fmla="*/ 20 h 21"/>
                                <a:gd name="T4" fmla="*/ 5 w 7"/>
                                <a:gd name="T5" fmla="*/ 21 h 21"/>
                                <a:gd name="T6" fmla="*/ 7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Line 458"/>
                          <wps:cNvCnPr/>
                          <wps:spPr bwMode="auto">
                            <a:xfrm>
                              <a:off x="1191" y="12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Freeform 459"/>
                          <wps:cNvSpPr>
                            <a:spLocks/>
                          </wps:cNvSpPr>
                          <wps:spPr bwMode="auto">
                            <a:xfrm>
                              <a:off x="1192" y="1265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5 w 220"/>
                                <a:gd name="T7" fmla="*/ 67 h 67"/>
                                <a:gd name="T8" fmla="*/ 217 w 220"/>
                                <a:gd name="T9" fmla="*/ 46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5" y="67"/>
                                  </a:lnTo>
                                  <a:lnTo>
                                    <a:pt x="217" y="46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Freeform 460"/>
                          <wps:cNvSpPr>
                            <a:spLocks/>
                          </wps:cNvSpPr>
                          <wps:spPr bwMode="auto">
                            <a:xfrm>
                              <a:off x="1192" y="1265"/>
                              <a:ext cx="37" cy="11"/>
                            </a:xfrm>
                            <a:custGeom>
                              <a:avLst/>
                              <a:gdLst>
                                <a:gd name="T0" fmla="*/ 4 w 220"/>
                                <a:gd name="T1" fmla="*/ 0 h 67"/>
                                <a:gd name="T2" fmla="*/ 2 w 220"/>
                                <a:gd name="T3" fmla="*/ 21 h 67"/>
                                <a:gd name="T4" fmla="*/ 0 w 220"/>
                                <a:gd name="T5" fmla="*/ 42 h 67"/>
                                <a:gd name="T6" fmla="*/ 215 w 220"/>
                                <a:gd name="T7" fmla="*/ 67 h 67"/>
                                <a:gd name="T8" fmla="*/ 217 w 220"/>
                                <a:gd name="T9" fmla="*/ 46 h 67"/>
                                <a:gd name="T10" fmla="*/ 220 w 220"/>
                                <a:gd name="T11" fmla="*/ 24 h 67"/>
                                <a:gd name="T12" fmla="*/ 4 w 220"/>
                                <a:gd name="T13" fmla="*/ 0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4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5" y="67"/>
                                  </a:lnTo>
                                  <a:lnTo>
                                    <a:pt x="217" y="46"/>
                                  </a:lnTo>
                                  <a:lnTo>
                                    <a:pt x="220" y="24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Freeform 461"/>
                          <wps:cNvSpPr>
                            <a:spLocks/>
                          </wps:cNvSpPr>
                          <wps:spPr bwMode="auto">
                            <a:xfrm>
                              <a:off x="1228" y="1272"/>
                              <a:ext cx="1" cy="4"/>
                            </a:xfrm>
                            <a:custGeom>
                              <a:avLst/>
                              <a:gdLst>
                                <a:gd name="T0" fmla="*/ 2 w 5"/>
                                <a:gd name="T1" fmla="*/ 0 h 21"/>
                                <a:gd name="T2" fmla="*/ 0 w 5"/>
                                <a:gd name="T3" fmla="*/ 21 h 21"/>
                                <a:gd name="T4" fmla="*/ 5 w 5"/>
                                <a:gd name="T5" fmla="*/ 21 h 21"/>
                                <a:gd name="T6" fmla="*/ 2 w 5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">
                                  <a:moveTo>
                                    <a:pt x="2" y="0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Line 462"/>
                          <wps:cNvCnPr/>
                          <wps:spPr bwMode="auto">
                            <a:xfrm>
                              <a:off x="1228" y="1276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Freeform 463"/>
                          <wps:cNvSpPr>
                            <a:spLocks/>
                          </wps:cNvSpPr>
                          <wps:spPr bwMode="auto">
                            <a:xfrm>
                              <a:off x="1228" y="1265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6 h 67"/>
                                <a:gd name="T4" fmla="*/ 5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6"/>
                                  </a:lnTo>
                                  <a:lnTo>
                                    <a:pt x="5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Freeform 464"/>
                          <wps:cNvSpPr>
                            <a:spLocks/>
                          </wps:cNvSpPr>
                          <wps:spPr bwMode="auto">
                            <a:xfrm>
                              <a:off x="1228" y="1265"/>
                              <a:ext cx="37" cy="11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4 h 67"/>
                                <a:gd name="T2" fmla="*/ 2 w 220"/>
                                <a:gd name="T3" fmla="*/ 46 h 67"/>
                                <a:gd name="T4" fmla="*/ 5 w 220"/>
                                <a:gd name="T5" fmla="*/ 67 h 67"/>
                                <a:gd name="T6" fmla="*/ 220 w 220"/>
                                <a:gd name="T7" fmla="*/ 42 h 67"/>
                                <a:gd name="T8" fmla="*/ 218 w 220"/>
                                <a:gd name="T9" fmla="*/ 21 h 67"/>
                                <a:gd name="T10" fmla="*/ 216 w 220"/>
                                <a:gd name="T11" fmla="*/ 0 h 67"/>
                                <a:gd name="T12" fmla="*/ 0 w 220"/>
                                <a:gd name="T13" fmla="*/ 24 h 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7">
                                  <a:moveTo>
                                    <a:pt x="0" y="24"/>
                                  </a:moveTo>
                                  <a:lnTo>
                                    <a:pt x="2" y="46"/>
                                  </a:lnTo>
                                  <a:lnTo>
                                    <a:pt x="5" y="67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Freeform 465"/>
                          <wps:cNvSpPr>
                            <a:spLocks/>
                          </wps:cNvSpPr>
                          <wps:spPr bwMode="auto">
                            <a:xfrm>
                              <a:off x="1264" y="1268"/>
                              <a:ext cx="2" cy="4"/>
                            </a:xfrm>
                            <a:custGeom>
                              <a:avLst/>
                              <a:gdLst>
                                <a:gd name="T0" fmla="*/ 0 w 7"/>
                                <a:gd name="T1" fmla="*/ 0 h 21"/>
                                <a:gd name="T2" fmla="*/ 2 w 7"/>
                                <a:gd name="T3" fmla="*/ 21 h 21"/>
                                <a:gd name="T4" fmla="*/ 7 w 7"/>
                                <a:gd name="T5" fmla="*/ 20 h 21"/>
                                <a:gd name="T6" fmla="*/ 0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0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Line 466"/>
                          <wps:cNvCnPr/>
                          <wps:spPr bwMode="auto">
                            <a:xfrm flipV="1">
                              <a:off x="1265" y="1272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Freeform 467"/>
                          <wps:cNvSpPr>
                            <a:spLocks/>
                          </wps:cNvSpPr>
                          <wps:spPr bwMode="auto">
                            <a:xfrm>
                              <a:off x="1263" y="1253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73 h 113"/>
                                <a:gd name="T2" fmla="*/ 7 w 218"/>
                                <a:gd name="T3" fmla="*/ 93 h 113"/>
                                <a:gd name="T4" fmla="*/ 14 w 218"/>
                                <a:gd name="T5" fmla="*/ 113 h 113"/>
                                <a:gd name="T6" fmla="*/ 218 w 218"/>
                                <a:gd name="T7" fmla="*/ 40 h 113"/>
                                <a:gd name="T8" fmla="*/ 211 w 218"/>
                                <a:gd name="T9" fmla="*/ 20 h 113"/>
                                <a:gd name="T10" fmla="*/ 204 w 218"/>
                                <a:gd name="T11" fmla="*/ 0 h 113"/>
                                <a:gd name="T12" fmla="*/ 0 w 218"/>
                                <a:gd name="T13" fmla="*/ 73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3">
                                  <a:moveTo>
                                    <a:pt x="0" y="73"/>
                                  </a:moveTo>
                                  <a:lnTo>
                                    <a:pt x="7" y="93"/>
                                  </a:lnTo>
                                  <a:lnTo>
                                    <a:pt x="14" y="113"/>
                                  </a:lnTo>
                                  <a:lnTo>
                                    <a:pt x="218" y="40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Freeform 468"/>
                          <wps:cNvSpPr>
                            <a:spLocks/>
                          </wps:cNvSpPr>
                          <wps:spPr bwMode="auto">
                            <a:xfrm>
                              <a:off x="1263" y="1253"/>
                              <a:ext cx="37" cy="19"/>
                            </a:xfrm>
                            <a:custGeom>
                              <a:avLst/>
                              <a:gdLst>
                                <a:gd name="T0" fmla="*/ 0 w 218"/>
                                <a:gd name="T1" fmla="*/ 73 h 113"/>
                                <a:gd name="T2" fmla="*/ 7 w 218"/>
                                <a:gd name="T3" fmla="*/ 93 h 113"/>
                                <a:gd name="T4" fmla="*/ 14 w 218"/>
                                <a:gd name="T5" fmla="*/ 113 h 113"/>
                                <a:gd name="T6" fmla="*/ 218 w 218"/>
                                <a:gd name="T7" fmla="*/ 40 h 113"/>
                                <a:gd name="T8" fmla="*/ 211 w 218"/>
                                <a:gd name="T9" fmla="*/ 20 h 113"/>
                                <a:gd name="T10" fmla="*/ 204 w 218"/>
                                <a:gd name="T11" fmla="*/ 0 h 113"/>
                                <a:gd name="T12" fmla="*/ 0 w 218"/>
                                <a:gd name="T13" fmla="*/ 73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8" h="113">
                                  <a:moveTo>
                                    <a:pt x="0" y="73"/>
                                  </a:moveTo>
                                  <a:lnTo>
                                    <a:pt x="7" y="93"/>
                                  </a:lnTo>
                                  <a:lnTo>
                                    <a:pt x="14" y="113"/>
                                  </a:lnTo>
                                  <a:lnTo>
                                    <a:pt x="218" y="40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Freeform 469"/>
                          <wps:cNvSpPr>
                            <a:spLocks/>
                          </wps:cNvSpPr>
                          <wps:spPr bwMode="auto">
                            <a:xfrm>
                              <a:off x="1298" y="1256"/>
                              <a:ext cx="2" cy="3"/>
                            </a:xfrm>
                            <a:custGeom>
                              <a:avLst/>
                              <a:gdLst>
                                <a:gd name="T0" fmla="*/ 0 w 11"/>
                                <a:gd name="T1" fmla="*/ 0 h 20"/>
                                <a:gd name="T2" fmla="*/ 7 w 11"/>
                                <a:gd name="T3" fmla="*/ 20 h 20"/>
                                <a:gd name="T4" fmla="*/ 11 w 11"/>
                                <a:gd name="T5" fmla="*/ 18 h 20"/>
                                <a:gd name="T6" fmla="*/ 0 w 11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0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" name="Line 470"/>
                          <wps:cNvCnPr/>
                          <wps:spPr bwMode="auto">
                            <a:xfrm flipV="1">
                              <a:off x="1300" y="1259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Freeform 471"/>
                          <wps:cNvSpPr>
                            <a:spLocks/>
                          </wps:cNvSpPr>
                          <wps:spPr bwMode="auto">
                            <a:xfrm>
                              <a:off x="1296" y="1234"/>
                              <a:ext cx="35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6 h 152"/>
                                <a:gd name="T2" fmla="*/ 12 w 207"/>
                                <a:gd name="T3" fmla="*/ 134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6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6"/>
                                  </a:moveTo>
                                  <a:lnTo>
                                    <a:pt x="12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Freeform 472"/>
                          <wps:cNvSpPr>
                            <a:spLocks/>
                          </wps:cNvSpPr>
                          <wps:spPr bwMode="auto">
                            <a:xfrm>
                              <a:off x="1296" y="1234"/>
                              <a:ext cx="35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6 h 152"/>
                                <a:gd name="T2" fmla="*/ 12 w 207"/>
                                <a:gd name="T3" fmla="*/ 134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6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6"/>
                                  </a:moveTo>
                                  <a:lnTo>
                                    <a:pt x="12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6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3" name="Freeform 473"/>
                          <wps:cNvSpPr>
                            <a:spLocks/>
                          </wps:cNvSpPr>
                          <wps:spPr bwMode="auto">
                            <a:xfrm>
                              <a:off x="1329" y="1237"/>
                              <a:ext cx="2" cy="3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18"/>
                                <a:gd name="T2" fmla="*/ 11 w 15"/>
                                <a:gd name="T3" fmla="*/ 18 h 18"/>
                                <a:gd name="T4" fmla="*/ 15 w 15"/>
                                <a:gd name="T5" fmla="*/ 15 h 18"/>
                                <a:gd name="T6" fmla="*/ 0 w 15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0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Line 474"/>
                          <wps:cNvCnPr/>
                          <wps:spPr bwMode="auto">
                            <a:xfrm flipV="1">
                              <a:off x="1331" y="123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Freeform 475"/>
                          <wps:cNvSpPr>
                            <a:spLocks/>
                          </wps:cNvSpPr>
                          <wps:spPr bwMode="auto">
                            <a:xfrm>
                              <a:off x="1327" y="1208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5 h 185"/>
                                <a:gd name="T2" fmla="*/ 15 w 183"/>
                                <a:gd name="T3" fmla="*/ 170 h 185"/>
                                <a:gd name="T4" fmla="*/ 30 w 183"/>
                                <a:gd name="T5" fmla="*/ 185 h 185"/>
                                <a:gd name="T6" fmla="*/ 183 w 183"/>
                                <a:gd name="T7" fmla="*/ 30 h 185"/>
                                <a:gd name="T8" fmla="*/ 168 w 183"/>
                                <a:gd name="T9" fmla="*/ 15 h 185"/>
                                <a:gd name="T10" fmla="*/ 154 w 183"/>
                                <a:gd name="T11" fmla="*/ 0 h 185"/>
                                <a:gd name="T12" fmla="*/ 0 w 183"/>
                                <a:gd name="T13" fmla="*/ 15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5"/>
                                  </a:moveTo>
                                  <a:lnTo>
                                    <a:pt x="15" y="170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6" name="Freeform 476"/>
                          <wps:cNvSpPr>
                            <a:spLocks/>
                          </wps:cNvSpPr>
                          <wps:spPr bwMode="auto">
                            <a:xfrm>
                              <a:off x="1327" y="1208"/>
                              <a:ext cx="30" cy="31"/>
                            </a:xfrm>
                            <a:custGeom>
                              <a:avLst/>
                              <a:gdLst>
                                <a:gd name="T0" fmla="*/ 0 w 183"/>
                                <a:gd name="T1" fmla="*/ 155 h 185"/>
                                <a:gd name="T2" fmla="*/ 15 w 183"/>
                                <a:gd name="T3" fmla="*/ 170 h 185"/>
                                <a:gd name="T4" fmla="*/ 30 w 183"/>
                                <a:gd name="T5" fmla="*/ 185 h 185"/>
                                <a:gd name="T6" fmla="*/ 183 w 183"/>
                                <a:gd name="T7" fmla="*/ 30 h 185"/>
                                <a:gd name="T8" fmla="*/ 168 w 183"/>
                                <a:gd name="T9" fmla="*/ 15 h 185"/>
                                <a:gd name="T10" fmla="*/ 154 w 183"/>
                                <a:gd name="T11" fmla="*/ 0 h 185"/>
                                <a:gd name="T12" fmla="*/ 0 w 183"/>
                                <a:gd name="T13" fmla="*/ 15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3" h="185">
                                  <a:moveTo>
                                    <a:pt x="0" y="155"/>
                                  </a:moveTo>
                                  <a:lnTo>
                                    <a:pt x="15" y="170"/>
                                  </a:lnTo>
                                  <a:lnTo>
                                    <a:pt x="30" y="185"/>
                                  </a:lnTo>
                                  <a:lnTo>
                                    <a:pt x="183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0" y="15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Freeform 477"/>
                          <wps:cNvSpPr>
                            <a:spLocks/>
                          </wps:cNvSpPr>
                          <wps:spPr bwMode="auto">
                            <a:xfrm>
                              <a:off x="1355" y="1211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0 h 15"/>
                                <a:gd name="T2" fmla="*/ 15 w 18"/>
                                <a:gd name="T3" fmla="*/ 15 h 15"/>
                                <a:gd name="T4" fmla="*/ 18 w 18"/>
                                <a:gd name="T5" fmla="*/ 11 h 15"/>
                                <a:gd name="T6" fmla="*/ 0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0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18" y="1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Line 478"/>
                          <wps:cNvCnPr/>
                          <wps:spPr bwMode="auto">
                            <a:xfrm flipV="1">
                              <a:off x="1357" y="1213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Freeform 479"/>
                          <wps:cNvSpPr>
                            <a:spLocks/>
                          </wps:cNvSpPr>
                          <wps:spPr bwMode="auto">
                            <a:xfrm>
                              <a:off x="1352" y="1178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7 w 150"/>
                                <a:gd name="T3" fmla="*/ 198 h 209"/>
                                <a:gd name="T4" fmla="*/ 35 w 150"/>
                                <a:gd name="T5" fmla="*/ 209 h 209"/>
                                <a:gd name="T6" fmla="*/ 150 w 150"/>
                                <a:gd name="T7" fmla="*/ 23 h 209"/>
                                <a:gd name="T8" fmla="*/ 132 w 150"/>
                                <a:gd name="T9" fmla="*/ 12 h 209"/>
                                <a:gd name="T10" fmla="*/ 114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7" y="198"/>
                                  </a:lnTo>
                                  <a:lnTo>
                                    <a:pt x="35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2" y="12"/>
                                  </a:lnTo>
                                  <a:lnTo>
                                    <a:pt x="114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Freeform 480"/>
                          <wps:cNvSpPr>
                            <a:spLocks/>
                          </wps:cNvSpPr>
                          <wps:spPr bwMode="auto">
                            <a:xfrm>
                              <a:off x="1352" y="1178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0"/>
                                <a:gd name="T1" fmla="*/ 186 h 209"/>
                                <a:gd name="T2" fmla="*/ 17 w 150"/>
                                <a:gd name="T3" fmla="*/ 198 h 209"/>
                                <a:gd name="T4" fmla="*/ 35 w 150"/>
                                <a:gd name="T5" fmla="*/ 209 h 209"/>
                                <a:gd name="T6" fmla="*/ 150 w 150"/>
                                <a:gd name="T7" fmla="*/ 23 h 209"/>
                                <a:gd name="T8" fmla="*/ 132 w 150"/>
                                <a:gd name="T9" fmla="*/ 12 h 209"/>
                                <a:gd name="T10" fmla="*/ 114 w 150"/>
                                <a:gd name="T11" fmla="*/ 0 h 209"/>
                                <a:gd name="T12" fmla="*/ 0 w 150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0" h="209">
                                  <a:moveTo>
                                    <a:pt x="0" y="186"/>
                                  </a:moveTo>
                                  <a:lnTo>
                                    <a:pt x="17" y="198"/>
                                  </a:lnTo>
                                  <a:lnTo>
                                    <a:pt x="35" y="209"/>
                                  </a:lnTo>
                                  <a:lnTo>
                                    <a:pt x="150" y="23"/>
                                  </a:lnTo>
                                  <a:lnTo>
                                    <a:pt x="132" y="12"/>
                                  </a:lnTo>
                                  <a:lnTo>
                                    <a:pt x="114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Freeform 481"/>
                          <wps:cNvSpPr>
                            <a:spLocks/>
                          </wps:cNvSpPr>
                          <wps:spPr bwMode="auto">
                            <a:xfrm>
                              <a:off x="1374" y="1180"/>
                              <a:ext cx="3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0 h 11"/>
                                <a:gd name="T2" fmla="*/ 18 w 20"/>
                                <a:gd name="T3" fmla="*/ 11 h 11"/>
                                <a:gd name="T4" fmla="*/ 20 w 20"/>
                                <a:gd name="T5" fmla="*/ 7 h 11"/>
                                <a:gd name="T6" fmla="*/ 0 w 20"/>
                                <a:gd name="T7" fmla="*/ 0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" name="Line 482"/>
                          <wps:cNvCnPr/>
                          <wps:spPr bwMode="auto">
                            <a:xfrm flipV="1">
                              <a:off x="1377" y="1181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Freeform 483"/>
                          <wps:cNvSpPr>
                            <a:spLocks/>
                          </wps:cNvSpPr>
                          <wps:spPr bwMode="auto">
                            <a:xfrm>
                              <a:off x="1370" y="1144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206 h 221"/>
                                <a:gd name="T2" fmla="*/ 20 w 111"/>
                                <a:gd name="T3" fmla="*/ 214 h 221"/>
                                <a:gd name="T4" fmla="*/ 40 w 111"/>
                                <a:gd name="T5" fmla="*/ 221 h 221"/>
                                <a:gd name="T6" fmla="*/ 111 w 111"/>
                                <a:gd name="T7" fmla="*/ 15 h 221"/>
                                <a:gd name="T8" fmla="*/ 91 w 111"/>
                                <a:gd name="T9" fmla="*/ 7 h 221"/>
                                <a:gd name="T10" fmla="*/ 71 w 111"/>
                                <a:gd name="T11" fmla="*/ 0 h 221"/>
                                <a:gd name="T12" fmla="*/ 0 w 111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0" y="206"/>
                                  </a:moveTo>
                                  <a:lnTo>
                                    <a:pt x="20" y="214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Freeform 484"/>
                          <wps:cNvSpPr>
                            <a:spLocks/>
                          </wps:cNvSpPr>
                          <wps:spPr bwMode="auto">
                            <a:xfrm>
                              <a:off x="1370" y="1144"/>
                              <a:ext cx="19" cy="37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206 h 221"/>
                                <a:gd name="T2" fmla="*/ 20 w 111"/>
                                <a:gd name="T3" fmla="*/ 214 h 221"/>
                                <a:gd name="T4" fmla="*/ 40 w 111"/>
                                <a:gd name="T5" fmla="*/ 221 h 221"/>
                                <a:gd name="T6" fmla="*/ 111 w 111"/>
                                <a:gd name="T7" fmla="*/ 15 h 221"/>
                                <a:gd name="T8" fmla="*/ 91 w 111"/>
                                <a:gd name="T9" fmla="*/ 7 h 221"/>
                                <a:gd name="T10" fmla="*/ 71 w 111"/>
                                <a:gd name="T11" fmla="*/ 0 h 221"/>
                                <a:gd name="T12" fmla="*/ 0 w 111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0" y="206"/>
                                  </a:moveTo>
                                  <a:lnTo>
                                    <a:pt x="20" y="214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Freeform 485"/>
                          <wps:cNvSpPr>
                            <a:spLocks/>
                          </wps:cNvSpPr>
                          <wps:spPr bwMode="auto">
                            <a:xfrm>
                              <a:off x="1386" y="1146"/>
                              <a:ext cx="3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8"/>
                                <a:gd name="T2" fmla="*/ 20 w 21"/>
                                <a:gd name="T3" fmla="*/ 8 h 8"/>
                                <a:gd name="T4" fmla="*/ 21 w 21"/>
                                <a:gd name="T5" fmla="*/ 3 h 8"/>
                                <a:gd name="T6" fmla="*/ 0 w 21"/>
                                <a:gd name="T7" fmla="*/ 0 h 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8">
                                  <a:moveTo>
                                    <a:pt x="0" y="0"/>
                                  </a:moveTo>
                                  <a:lnTo>
                                    <a:pt x="20" y="8"/>
                                  </a:lnTo>
                                  <a:lnTo>
                                    <a:pt x="21" y="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Line 486"/>
                          <wps:cNvCnPr/>
                          <wps:spPr bwMode="auto">
                            <a:xfrm flipV="1">
                              <a:off x="1389" y="1146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Freeform 487"/>
                          <wps:cNvSpPr>
                            <a:spLocks/>
                          </wps:cNvSpPr>
                          <wps:spPr bwMode="auto">
                            <a:xfrm>
                              <a:off x="1382" y="1109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7"/>
                                <a:gd name="T1" fmla="*/ 218 h 223"/>
                                <a:gd name="T2" fmla="*/ 21 w 67"/>
                                <a:gd name="T3" fmla="*/ 220 h 223"/>
                                <a:gd name="T4" fmla="*/ 42 w 67"/>
                                <a:gd name="T5" fmla="*/ 223 h 223"/>
                                <a:gd name="T6" fmla="*/ 67 w 67"/>
                                <a:gd name="T7" fmla="*/ 5 h 223"/>
                                <a:gd name="T8" fmla="*/ 46 w 67"/>
                                <a:gd name="T9" fmla="*/ 2 h 223"/>
                                <a:gd name="T10" fmla="*/ 25 w 67"/>
                                <a:gd name="T11" fmla="*/ 0 h 223"/>
                                <a:gd name="T12" fmla="*/ 0 w 67"/>
                                <a:gd name="T13" fmla="*/ 218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8" name="Freeform 488"/>
                          <wps:cNvSpPr>
                            <a:spLocks/>
                          </wps:cNvSpPr>
                          <wps:spPr bwMode="auto">
                            <a:xfrm>
                              <a:off x="1382" y="1109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7"/>
                                <a:gd name="T1" fmla="*/ 218 h 223"/>
                                <a:gd name="T2" fmla="*/ 21 w 67"/>
                                <a:gd name="T3" fmla="*/ 220 h 223"/>
                                <a:gd name="T4" fmla="*/ 42 w 67"/>
                                <a:gd name="T5" fmla="*/ 223 h 223"/>
                                <a:gd name="T6" fmla="*/ 67 w 67"/>
                                <a:gd name="T7" fmla="*/ 5 h 223"/>
                                <a:gd name="T8" fmla="*/ 46 w 67"/>
                                <a:gd name="T9" fmla="*/ 2 h 223"/>
                                <a:gd name="T10" fmla="*/ 25 w 67"/>
                                <a:gd name="T11" fmla="*/ 0 h 223"/>
                                <a:gd name="T12" fmla="*/ 0 w 67"/>
                                <a:gd name="T13" fmla="*/ 218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7" h="223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7" y="5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9" name="Freeform 489"/>
                          <wps:cNvSpPr>
                            <a:spLocks/>
                          </wps:cNvSpPr>
                          <wps:spPr bwMode="auto">
                            <a:xfrm>
                              <a:off x="1390" y="1109"/>
                              <a:ext cx="3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 h 5"/>
                                <a:gd name="T2" fmla="*/ 21 w 21"/>
                                <a:gd name="T3" fmla="*/ 5 h 5"/>
                                <a:gd name="T4" fmla="*/ 21 w 21"/>
                                <a:gd name="T5" fmla="*/ 0 h 5"/>
                                <a:gd name="T6" fmla="*/ 0 w 21"/>
                                <a:gd name="T7" fmla="*/ 2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5">
                                  <a:moveTo>
                                    <a:pt x="0" y="2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Line 490"/>
                          <wps:cNvCnPr/>
                          <wps:spPr bwMode="auto">
                            <a:xfrm flipV="1">
                              <a:off x="1393" y="110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Freeform 491"/>
                          <wps:cNvSpPr>
                            <a:spLocks/>
                          </wps:cNvSpPr>
                          <wps:spPr bwMode="auto">
                            <a:xfrm>
                              <a:off x="1067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2" name="Freeform 492"/>
                          <wps:cNvSpPr>
                            <a:spLocks/>
                          </wps:cNvSpPr>
                          <wps:spPr bwMode="auto">
                            <a:xfrm>
                              <a:off x="1067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3" name="Freeform 493"/>
                          <wps:cNvSpPr>
                            <a:spLocks/>
                          </wps:cNvSpPr>
                          <wps:spPr bwMode="auto">
                            <a:xfrm>
                              <a:off x="745" y="1106"/>
                              <a:ext cx="322" cy="7"/>
                            </a:xfrm>
                            <a:custGeom>
                              <a:avLst/>
                              <a:gdLst>
                                <a:gd name="T0" fmla="*/ 1934 w 1934"/>
                                <a:gd name="T1" fmla="*/ 44 h 44"/>
                                <a:gd name="T2" fmla="*/ 1934 w 1934"/>
                                <a:gd name="T3" fmla="*/ 22 h 44"/>
                                <a:gd name="T4" fmla="*/ 1934 w 1934"/>
                                <a:gd name="T5" fmla="*/ 0 h 44"/>
                                <a:gd name="T6" fmla="*/ 0 w 1934"/>
                                <a:gd name="T7" fmla="*/ 0 h 44"/>
                                <a:gd name="T8" fmla="*/ 0 w 1934"/>
                                <a:gd name="T9" fmla="*/ 22 h 44"/>
                                <a:gd name="T10" fmla="*/ 0 w 1934"/>
                                <a:gd name="T11" fmla="*/ 44 h 44"/>
                                <a:gd name="T12" fmla="*/ 1934 w 1934"/>
                                <a:gd name="T13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934" h="44">
                                  <a:moveTo>
                                    <a:pt x="1934" y="44"/>
                                  </a:moveTo>
                                  <a:lnTo>
                                    <a:pt x="1934" y="22"/>
                                  </a:lnTo>
                                  <a:lnTo>
                                    <a:pt x="193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934" y="4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4" name="Freeform 494"/>
                          <wps:cNvSpPr>
                            <a:spLocks/>
                          </wps:cNvSpPr>
                          <wps:spPr bwMode="auto">
                            <a:xfrm>
                              <a:off x="745" y="1106"/>
                              <a:ext cx="322" cy="7"/>
                            </a:xfrm>
                            <a:custGeom>
                              <a:avLst/>
                              <a:gdLst>
                                <a:gd name="T0" fmla="*/ 1934 w 1934"/>
                                <a:gd name="T1" fmla="*/ 44 h 44"/>
                                <a:gd name="T2" fmla="*/ 1934 w 1934"/>
                                <a:gd name="T3" fmla="*/ 22 h 44"/>
                                <a:gd name="T4" fmla="*/ 1934 w 1934"/>
                                <a:gd name="T5" fmla="*/ 0 h 44"/>
                                <a:gd name="T6" fmla="*/ 0 w 1934"/>
                                <a:gd name="T7" fmla="*/ 0 h 44"/>
                                <a:gd name="T8" fmla="*/ 0 w 1934"/>
                                <a:gd name="T9" fmla="*/ 22 h 44"/>
                                <a:gd name="T10" fmla="*/ 0 w 1934"/>
                                <a:gd name="T11" fmla="*/ 44 h 44"/>
                                <a:gd name="T12" fmla="*/ 1934 w 1934"/>
                                <a:gd name="T13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934" h="44">
                                  <a:moveTo>
                                    <a:pt x="1934" y="44"/>
                                  </a:moveTo>
                                  <a:lnTo>
                                    <a:pt x="1934" y="22"/>
                                  </a:lnTo>
                                  <a:lnTo>
                                    <a:pt x="193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934" y="4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5" name="Freeform 495"/>
                          <wps:cNvSpPr>
                            <a:spLocks/>
                          </wps:cNvSpPr>
                          <wps:spPr bwMode="auto">
                            <a:xfrm>
                              <a:off x="741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" name="Freeform 496"/>
                          <wps:cNvSpPr>
                            <a:spLocks/>
                          </wps:cNvSpPr>
                          <wps:spPr bwMode="auto">
                            <a:xfrm>
                              <a:off x="741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Freeform 497"/>
                          <wps:cNvSpPr>
                            <a:spLocks/>
                          </wps:cNvSpPr>
                          <wps:spPr bwMode="auto">
                            <a:xfrm>
                              <a:off x="741" y="1106"/>
                              <a:ext cx="8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8 h 21"/>
                                <a:gd name="T8" fmla="*/ 10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8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" name="Freeform 498"/>
                          <wps:cNvSpPr>
                            <a:spLocks/>
                          </wps:cNvSpPr>
                          <wps:spPr bwMode="auto">
                            <a:xfrm>
                              <a:off x="741" y="1106"/>
                              <a:ext cx="8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8 h 21"/>
                                <a:gd name="T6" fmla="*/ 10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8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" name="Freeform 499"/>
                          <wps:cNvSpPr>
                            <a:spLocks/>
                          </wps:cNvSpPr>
                          <wps:spPr bwMode="auto">
                            <a:xfrm>
                              <a:off x="741" y="1109"/>
                              <a:ext cx="8" cy="1305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7830"/>
                                <a:gd name="T2" fmla="*/ 21 w 43"/>
                                <a:gd name="T3" fmla="*/ 0 h 7830"/>
                                <a:gd name="T4" fmla="*/ 0 w 43"/>
                                <a:gd name="T5" fmla="*/ 0 h 7830"/>
                                <a:gd name="T6" fmla="*/ 0 w 43"/>
                                <a:gd name="T7" fmla="*/ 7830 h 7830"/>
                                <a:gd name="T8" fmla="*/ 21 w 43"/>
                                <a:gd name="T9" fmla="*/ 7830 h 7830"/>
                                <a:gd name="T10" fmla="*/ 43 w 43"/>
                                <a:gd name="T11" fmla="*/ 7830 h 7830"/>
                                <a:gd name="T12" fmla="*/ 43 w 43"/>
                                <a:gd name="T13" fmla="*/ 0 h 7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7830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7830"/>
                                  </a:lnTo>
                                  <a:lnTo>
                                    <a:pt x="21" y="7830"/>
                                  </a:lnTo>
                                  <a:lnTo>
                                    <a:pt x="43" y="7830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" name="Freeform 500"/>
                          <wps:cNvSpPr>
                            <a:spLocks/>
                          </wps:cNvSpPr>
                          <wps:spPr bwMode="auto">
                            <a:xfrm>
                              <a:off x="741" y="1109"/>
                              <a:ext cx="8" cy="1305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7830"/>
                                <a:gd name="T2" fmla="*/ 21 w 43"/>
                                <a:gd name="T3" fmla="*/ 0 h 7830"/>
                                <a:gd name="T4" fmla="*/ 0 w 43"/>
                                <a:gd name="T5" fmla="*/ 0 h 7830"/>
                                <a:gd name="T6" fmla="*/ 0 w 43"/>
                                <a:gd name="T7" fmla="*/ 7830 h 7830"/>
                                <a:gd name="T8" fmla="*/ 21 w 43"/>
                                <a:gd name="T9" fmla="*/ 7830 h 7830"/>
                                <a:gd name="T10" fmla="*/ 43 w 43"/>
                                <a:gd name="T11" fmla="*/ 7830 h 7830"/>
                                <a:gd name="T12" fmla="*/ 43 w 43"/>
                                <a:gd name="T13" fmla="*/ 0 h 7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7830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7830"/>
                                  </a:lnTo>
                                  <a:lnTo>
                                    <a:pt x="21" y="7830"/>
                                  </a:lnTo>
                                  <a:lnTo>
                                    <a:pt x="43" y="7830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" name="Freeform 501"/>
                          <wps:cNvSpPr>
                            <a:spLocks/>
                          </wps:cNvSpPr>
                          <wps:spPr bwMode="auto">
                            <a:xfrm>
                              <a:off x="741" y="2414"/>
                              <a:ext cx="8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0 w 43"/>
                                <a:gd name="T15" fmla="*/ 19 h 21"/>
                                <a:gd name="T16" fmla="*/ 4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Freeform 502"/>
                          <wps:cNvSpPr>
                            <a:spLocks/>
                          </wps:cNvSpPr>
                          <wps:spPr bwMode="auto">
                            <a:xfrm>
                              <a:off x="741" y="2414"/>
                              <a:ext cx="8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0 w 43"/>
                                <a:gd name="T13" fmla="*/ 19 h 21"/>
                                <a:gd name="T14" fmla="*/ 4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" name="Freeform 503"/>
                          <wps:cNvSpPr>
                            <a:spLocks/>
                          </wps:cNvSpPr>
                          <wps:spPr bwMode="auto">
                            <a:xfrm>
                              <a:off x="677" y="2410"/>
                              <a:ext cx="3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3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7 w 21"/>
                                <a:gd name="T7" fmla="*/ 40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6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3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7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6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" name="Freeform 504"/>
                          <wps:cNvSpPr>
                            <a:spLocks/>
                          </wps:cNvSpPr>
                          <wps:spPr bwMode="auto">
                            <a:xfrm>
                              <a:off x="677" y="2410"/>
                              <a:ext cx="3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7 w 21"/>
                                <a:gd name="T5" fmla="*/ 40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6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7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6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" name="Freeform 505"/>
                          <wps:cNvSpPr>
                            <a:spLocks/>
                          </wps:cNvSpPr>
                          <wps:spPr bwMode="auto">
                            <a:xfrm>
                              <a:off x="680" y="2410"/>
                              <a:ext cx="129" cy="8"/>
                            </a:xfrm>
                            <a:custGeom>
                              <a:avLst/>
                              <a:gdLst>
                                <a:gd name="T0" fmla="*/ 0 w 774"/>
                                <a:gd name="T1" fmla="*/ 0 h 44"/>
                                <a:gd name="T2" fmla="*/ 0 w 774"/>
                                <a:gd name="T3" fmla="*/ 23 h 44"/>
                                <a:gd name="T4" fmla="*/ 0 w 774"/>
                                <a:gd name="T5" fmla="*/ 44 h 44"/>
                                <a:gd name="T6" fmla="*/ 774 w 774"/>
                                <a:gd name="T7" fmla="*/ 44 h 44"/>
                                <a:gd name="T8" fmla="*/ 774 w 774"/>
                                <a:gd name="T9" fmla="*/ 23 h 44"/>
                                <a:gd name="T10" fmla="*/ 774 w 774"/>
                                <a:gd name="T11" fmla="*/ 0 h 44"/>
                                <a:gd name="T12" fmla="*/ 0 w 774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4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774" y="44"/>
                                  </a:lnTo>
                                  <a:lnTo>
                                    <a:pt x="774" y="23"/>
                                  </a:lnTo>
                                  <a:lnTo>
                                    <a:pt x="774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" name="Freeform 506"/>
                          <wps:cNvSpPr>
                            <a:spLocks/>
                          </wps:cNvSpPr>
                          <wps:spPr bwMode="auto">
                            <a:xfrm>
                              <a:off x="680" y="2410"/>
                              <a:ext cx="129" cy="8"/>
                            </a:xfrm>
                            <a:custGeom>
                              <a:avLst/>
                              <a:gdLst>
                                <a:gd name="T0" fmla="*/ 0 w 774"/>
                                <a:gd name="T1" fmla="*/ 0 h 44"/>
                                <a:gd name="T2" fmla="*/ 0 w 774"/>
                                <a:gd name="T3" fmla="*/ 23 h 44"/>
                                <a:gd name="T4" fmla="*/ 0 w 774"/>
                                <a:gd name="T5" fmla="*/ 44 h 44"/>
                                <a:gd name="T6" fmla="*/ 774 w 774"/>
                                <a:gd name="T7" fmla="*/ 44 h 44"/>
                                <a:gd name="T8" fmla="*/ 774 w 774"/>
                                <a:gd name="T9" fmla="*/ 23 h 44"/>
                                <a:gd name="T10" fmla="*/ 774 w 774"/>
                                <a:gd name="T11" fmla="*/ 0 h 44"/>
                                <a:gd name="T12" fmla="*/ 0 w 774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4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774" y="44"/>
                                  </a:lnTo>
                                  <a:lnTo>
                                    <a:pt x="774" y="23"/>
                                  </a:lnTo>
                                  <a:lnTo>
                                    <a:pt x="774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Freeform 507"/>
                          <wps:cNvSpPr>
                            <a:spLocks/>
                          </wps:cNvSpPr>
                          <wps:spPr bwMode="auto">
                            <a:xfrm>
                              <a:off x="809" y="2410"/>
                              <a:ext cx="4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3 h 44"/>
                                <a:gd name="T2" fmla="*/ 0 w 21"/>
                                <a:gd name="T3" fmla="*/ 0 h 44"/>
                                <a:gd name="T4" fmla="*/ 7 w 21"/>
                                <a:gd name="T5" fmla="*/ 2 h 44"/>
                                <a:gd name="T6" fmla="*/ 14 w 21"/>
                                <a:gd name="T7" fmla="*/ 6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40 h 44"/>
                                <a:gd name="T18" fmla="*/ 7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3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4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Freeform 508"/>
                          <wps:cNvSpPr>
                            <a:spLocks/>
                          </wps:cNvSpPr>
                          <wps:spPr bwMode="auto">
                            <a:xfrm>
                              <a:off x="809" y="2410"/>
                              <a:ext cx="4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7 w 21"/>
                                <a:gd name="T3" fmla="*/ 2 h 44"/>
                                <a:gd name="T4" fmla="*/ 14 w 21"/>
                                <a:gd name="T5" fmla="*/ 6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40 h 44"/>
                                <a:gd name="T16" fmla="*/ 7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4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" name="Freeform 509"/>
                          <wps:cNvSpPr>
                            <a:spLocks/>
                          </wps:cNvSpPr>
                          <wps:spPr bwMode="auto">
                            <a:xfrm>
                              <a:off x="806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2 h 22"/>
                                <a:gd name="T2" fmla="*/ 0 w 43"/>
                                <a:gd name="T3" fmla="*/ 22 h 22"/>
                                <a:gd name="T4" fmla="*/ 1 w 43"/>
                                <a:gd name="T5" fmla="*/ 14 h 22"/>
                                <a:gd name="T6" fmla="*/ 4 w 43"/>
                                <a:gd name="T7" fmla="*/ 8 h 22"/>
                                <a:gd name="T8" fmla="*/ 10 w 43"/>
                                <a:gd name="T9" fmla="*/ 2 h 22"/>
                                <a:gd name="T10" fmla="*/ 17 w 43"/>
                                <a:gd name="T11" fmla="*/ 0 h 22"/>
                                <a:gd name="T12" fmla="*/ 25 w 43"/>
                                <a:gd name="T13" fmla="*/ 0 h 22"/>
                                <a:gd name="T14" fmla="*/ 31 w 43"/>
                                <a:gd name="T15" fmla="*/ 2 h 22"/>
                                <a:gd name="T16" fmla="*/ 38 w 43"/>
                                <a:gd name="T17" fmla="*/ 8 h 22"/>
                                <a:gd name="T18" fmla="*/ 41 w 43"/>
                                <a:gd name="T19" fmla="*/ 14 h 22"/>
                                <a:gd name="T20" fmla="*/ 43 w 43"/>
                                <a:gd name="T21" fmla="*/ 22 h 22"/>
                                <a:gd name="T22" fmla="*/ 21 w 43"/>
                                <a:gd name="T23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22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1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" name="Freeform 510"/>
                          <wps:cNvSpPr>
                            <a:spLocks/>
                          </wps:cNvSpPr>
                          <wps:spPr bwMode="auto">
                            <a:xfrm>
                              <a:off x="806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2 h 22"/>
                                <a:gd name="T2" fmla="*/ 1 w 43"/>
                                <a:gd name="T3" fmla="*/ 14 h 22"/>
                                <a:gd name="T4" fmla="*/ 4 w 43"/>
                                <a:gd name="T5" fmla="*/ 8 h 22"/>
                                <a:gd name="T6" fmla="*/ 10 w 43"/>
                                <a:gd name="T7" fmla="*/ 2 h 22"/>
                                <a:gd name="T8" fmla="*/ 17 w 43"/>
                                <a:gd name="T9" fmla="*/ 0 h 22"/>
                                <a:gd name="T10" fmla="*/ 25 w 43"/>
                                <a:gd name="T11" fmla="*/ 0 h 22"/>
                                <a:gd name="T12" fmla="*/ 31 w 43"/>
                                <a:gd name="T13" fmla="*/ 2 h 22"/>
                                <a:gd name="T14" fmla="*/ 38 w 43"/>
                                <a:gd name="T15" fmla="*/ 8 h 22"/>
                                <a:gd name="T16" fmla="*/ 41 w 43"/>
                                <a:gd name="T17" fmla="*/ 14 h 22"/>
                                <a:gd name="T18" fmla="*/ 43 w 43"/>
                                <a:gd name="T19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0" y="22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1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Freeform 511"/>
                          <wps:cNvSpPr>
                            <a:spLocks/>
                          </wps:cNvSpPr>
                          <wps:spPr bwMode="auto">
                            <a:xfrm>
                              <a:off x="806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" name="Freeform 512"/>
                          <wps:cNvSpPr>
                            <a:spLocks/>
                          </wps:cNvSpPr>
                          <wps:spPr bwMode="auto">
                            <a:xfrm>
                              <a:off x="806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Freeform 513"/>
                          <wps:cNvSpPr>
                            <a:spLocks/>
                          </wps:cNvSpPr>
                          <wps:spPr bwMode="auto">
                            <a:xfrm>
                              <a:off x="806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4 h 21"/>
                                <a:gd name="T8" fmla="*/ 31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0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Freeform 514"/>
                          <wps:cNvSpPr>
                            <a:spLocks/>
                          </wps:cNvSpPr>
                          <wps:spPr bwMode="auto">
                            <a:xfrm>
                              <a:off x="806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4 h 21"/>
                                <a:gd name="T6" fmla="*/ 31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0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" name="Freeform 515"/>
                          <wps:cNvSpPr>
                            <a:spLocks/>
                          </wps:cNvSpPr>
                          <wps:spPr bwMode="auto">
                            <a:xfrm>
                              <a:off x="677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2 h 22"/>
                                <a:gd name="T2" fmla="*/ 0 w 43"/>
                                <a:gd name="T3" fmla="*/ 22 h 22"/>
                                <a:gd name="T4" fmla="*/ 1 w 43"/>
                                <a:gd name="T5" fmla="*/ 14 h 22"/>
                                <a:gd name="T6" fmla="*/ 4 w 43"/>
                                <a:gd name="T7" fmla="*/ 8 h 22"/>
                                <a:gd name="T8" fmla="*/ 11 w 43"/>
                                <a:gd name="T9" fmla="*/ 2 h 22"/>
                                <a:gd name="T10" fmla="*/ 17 w 43"/>
                                <a:gd name="T11" fmla="*/ 0 h 22"/>
                                <a:gd name="T12" fmla="*/ 25 w 43"/>
                                <a:gd name="T13" fmla="*/ 0 h 22"/>
                                <a:gd name="T14" fmla="*/ 32 w 43"/>
                                <a:gd name="T15" fmla="*/ 2 h 22"/>
                                <a:gd name="T16" fmla="*/ 38 w 43"/>
                                <a:gd name="T17" fmla="*/ 8 h 22"/>
                                <a:gd name="T18" fmla="*/ 41 w 43"/>
                                <a:gd name="T19" fmla="*/ 14 h 22"/>
                                <a:gd name="T20" fmla="*/ 43 w 43"/>
                                <a:gd name="T21" fmla="*/ 22 h 22"/>
                                <a:gd name="T22" fmla="*/ 21 w 43"/>
                                <a:gd name="T23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22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Freeform 516"/>
                          <wps:cNvSpPr>
                            <a:spLocks/>
                          </wps:cNvSpPr>
                          <wps:spPr bwMode="auto">
                            <a:xfrm>
                              <a:off x="677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2 h 22"/>
                                <a:gd name="T2" fmla="*/ 1 w 43"/>
                                <a:gd name="T3" fmla="*/ 14 h 22"/>
                                <a:gd name="T4" fmla="*/ 4 w 43"/>
                                <a:gd name="T5" fmla="*/ 8 h 22"/>
                                <a:gd name="T6" fmla="*/ 11 w 43"/>
                                <a:gd name="T7" fmla="*/ 2 h 22"/>
                                <a:gd name="T8" fmla="*/ 17 w 43"/>
                                <a:gd name="T9" fmla="*/ 0 h 22"/>
                                <a:gd name="T10" fmla="*/ 25 w 43"/>
                                <a:gd name="T11" fmla="*/ 0 h 22"/>
                                <a:gd name="T12" fmla="*/ 32 w 43"/>
                                <a:gd name="T13" fmla="*/ 2 h 22"/>
                                <a:gd name="T14" fmla="*/ 38 w 43"/>
                                <a:gd name="T15" fmla="*/ 8 h 22"/>
                                <a:gd name="T16" fmla="*/ 41 w 43"/>
                                <a:gd name="T17" fmla="*/ 14 h 22"/>
                                <a:gd name="T18" fmla="*/ 43 w 43"/>
                                <a:gd name="T19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0" y="22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Freeform 517"/>
                          <wps:cNvSpPr>
                            <a:spLocks/>
                          </wps:cNvSpPr>
                          <wps:spPr bwMode="auto">
                            <a:xfrm>
                              <a:off x="677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" name="Freeform 518"/>
                          <wps:cNvSpPr>
                            <a:spLocks/>
                          </wps:cNvSpPr>
                          <wps:spPr bwMode="auto">
                            <a:xfrm>
                              <a:off x="677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Freeform 519"/>
                          <wps:cNvSpPr>
                            <a:spLocks/>
                          </wps:cNvSpPr>
                          <wps:spPr bwMode="auto">
                            <a:xfrm>
                              <a:off x="677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Freeform 520"/>
                          <wps:cNvSpPr>
                            <a:spLocks/>
                          </wps:cNvSpPr>
                          <wps:spPr bwMode="auto">
                            <a:xfrm>
                              <a:off x="677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" name="Freeform 521"/>
                          <wps:cNvSpPr>
                            <a:spLocks/>
                          </wps:cNvSpPr>
                          <wps:spPr bwMode="auto">
                            <a:xfrm>
                              <a:off x="677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21 h 31"/>
                                <a:gd name="T2" fmla="*/ 2 w 40"/>
                                <a:gd name="T3" fmla="*/ 31 h 31"/>
                                <a:gd name="T4" fmla="*/ 0 w 40"/>
                                <a:gd name="T5" fmla="*/ 24 h 31"/>
                                <a:gd name="T6" fmla="*/ 0 w 40"/>
                                <a:gd name="T7" fmla="*/ 17 h 31"/>
                                <a:gd name="T8" fmla="*/ 3 w 40"/>
                                <a:gd name="T9" fmla="*/ 9 h 31"/>
                                <a:gd name="T10" fmla="*/ 7 w 40"/>
                                <a:gd name="T11" fmla="*/ 4 h 31"/>
                                <a:gd name="T12" fmla="*/ 15 w 40"/>
                                <a:gd name="T13" fmla="*/ 1 h 31"/>
                                <a:gd name="T14" fmla="*/ 22 w 40"/>
                                <a:gd name="T15" fmla="*/ 0 h 31"/>
                                <a:gd name="T16" fmla="*/ 30 w 40"/>
                                <a:gd name="T17" fmla="*/ 1 h 31"/>
                                <a:gd name="T18" fmla="*/ 36 w 40"/>
                                <a:gd name="T19" fmla="*/ 5 h 31"/>
                                <a:gd name="T20" fmla="*/ 40 w 40"/>
                                <a:gd name="T21" fmla="*/ 10 h 31"/>
                                <a:gd name="T22" fmla="*/ 21 w 40"/>
                                <a:gd name="T23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1" y="21"/>
                                  </a:moveTo>
                                  <a:lnTo>
                                    <a:pt x="2" y="31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9"/>
                                  </a:lnTo>
                                  <a:lnTo>
                                    <a:pt x="7" y="4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Freeform 522"/>
                          <wps:cNvSpPr>
                            <a:spLocks/>
                          </wps:cNvSpPr>
                          <wps:spPr bwMode="auto">
                            <a:xfrm>
                              <a:off x="677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2 w 40"/>
                                <a:gd name="T1" fmla="*/ 31 h 31"/>
                                <a:gd name="T2" fmla="*/ 0 w 40"/>
                                <a:gd name="T3" fmla="*/ 24 h 31"/>
                                <a:gd name="T4" fmla="*/ 0 w 40"/>
                                <a:gd name="T5" fmla="*/ 17 h 31"/>
                                <a:gd name="T6" fmla="*/ 3 w 40"/>
                                <a:gd name="T7" fmla="*/ 9 h 31"/>
                                <a:gd name="T8" fmla="*/ 7 w 40"/>
                                <a:gd name="T9" fmla="*/ 4 h 31"/>
                                <a:gd name="T10" fmla="*/ 15 w 40"/>
                                <a:gd name="T11" fmla="*/ 1 h 31"/>
                                <a:gd name="T12" fmla="*/ 22 w 40"/>
                                <a:gd name="T13" fmla="*/ 0 h 31"/>
                                <a:gd name="T14" fmla="*/ 30 w 40"/>
                                <a:gd name="T15" fmla="*/ 1 h 31"/>
                                <a:gd name="T16" fmla="*/ 36 w 40"/>
                                <a:gd name="T17" fmla="*/ 5 h 31"/>
                                <a:gd name="T18" fmla="*/ 40 w 40"/>
                                <a:gd name="T19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" y="31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9"/>
                                  </a:lnTo>
                                  <a:lnTo>
                                    <a:pt x="7" y="4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Freeform 523"/>
                          <wps:cNvSpPr>
                            <a:spLocks/>
                          </wps:cNvSpPr>
                          <wps:spPr bwMode="auto">
                            <a:xfrm>
                              <a:off x="677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38 w 425"/>
                                <a:gd name="T1" fmla="*/ 0 h 752"/>
                                <a:gd name="T2" fmla="*/ 19 w 425"/>
                                <a:gd name="T3" fmla="*/ 11 h 752"/>
                                <a:gd name="T4" fmla="*/ 0 w 425"/>
                                <a:gd name="T5" fmla="*/ 21 h 752"/>
                                <a:gd name="T6" fmla="*/ 387 w 425"/>
                                <a:gd name="T7" fmla="*/ 752 h 752"/>
                                <a:gd name="T8" fmla="*/ 406 w 425"/>
                                <a:gd name="T9" fmla="*/ 741 h 752"/>
                                <a:gd name="T10" fmla="*/ 425 w 425"/>
                                <a:gd name="T11" fmla="*/ 731 h 752"/>
                                <a:gd name="T12" fmla="*/ 38 w 425"/>
                                <a:gd name="T13" fmla="*/ 0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387" y="752"/>
                                  </a:lnTo>
                                  <a:lnTo>
                                    <a:pt x="406" y="741"/>
                                  </a:lnTo>
                                  <a:lnTo>
                                    <a:pt x="425" y="731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Freeform 524"/>
                          <wps:cNvSpPr>
                            <a:spLocks/>
                          </wps:cNvSpPr>
                          <wps:spPr bwMode="auto">
                            <a:xfrm>
                              <a:off x="677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38 w 425"/>
                                <a:gd name="T1" fmla="*/ 0 h 752"/>
                                <a:gd name="T2" fmla="*/ 19 w 425"/>
                                <a:gd name="T3" fmla="*/ 11 h 752"/>
                                <a:gd name="T4" fmla="*/ 0 w 425"/>
                                <a:gd name="T5" fmla="*/ 21 h 752"/>
                                <a:gd name="T6" fmla="*/ 387 w 425"/>
                                <a:gd name="T7" fmla="*/ 752 h 752"/>
                                <a:gd name="T8" fmla="*/ 406 w 425"/>
                                <a:gd name="T9" fmla="*/ 741 h 752"/>
                                <a:gd name="T10" fmla="*/ 425 w 425"/>
                                <a:gd name="T11" fmla="*/ 731 h 752"/>
                                <a:gd name="T12" fmla="*/ 38 w 425"/>
                                <a:gd name="T13" fmla="*/ 0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387" y="752"/>
                                  </a:lnTo>
                                  <a:lnTo>
                                    <a:pt x="406" y="741"/>
                                  </a:lnTo>
                                  <a:lnTo>
                                    <a:pt x="425" y="731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Freeform 525"/>
                          <wps:cNvSpPr>
                            <a:spLocks/>
                          </wps:cNvSpPr>
                          <wps:spPr bwMode="auto">
                            <a:xfrm>
                              <a:off x="742" y="2958"/>
                              <a:ext cx="6" cy="6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10 h 31"/>
                                <a:gd name="T2" fmla="*/ 38 w 40"/>
                                <a:gd name="T3" fmla="*/ 0 h 31"/>
                                <a:gd name="T4" fmla="*/ 40 w 40"/>
                                <a:gd name="T5" fmla="*/ 7 h 31"/>
                                <a:gd name="T6" fmla="*/ 40 w 40"/>
                                <a:gd name="T7" fmla="*/ 14 h 31"/>
                                <a:gd name="T8" fmla="*/ 37 w 40"/>
                                <a:gd name="T9" fmla="*/ 22 h 31"/>
                                <a:gd name="T10" fmla="*/ 33 w 40"/>
                                <a:gd name="T11" fmla="*/ 27 h 31"/>
                                <a:gd name="T12" fmla="*/ 25 w 40"/>
                                <a:gd name="T13" fmla="*/ 30 h 31"/>
                                <a:gd name="T14" fmla="*/ 18 w 40"/>
                                <a:gd name="T15" fmla="*/ 31 h 31"/>
                                <a:gd name="T16" fmla="*/ 11 w 40"/>
                                <a:gd name="T17" fmla="*/ 30 h 31"/>
                                <a:gd name="T18" fmla="*/ 4 w 40"/>
                                <a:gd name="T19" fmla="*/ 26 h 31"/>
                                <a:gd name="T20" fmla="*/ 0 w 40"/>
                                <a:gd name="T21" fmla="*/ 21 h 31"/>
                                <a:gd name="T22" fmla="*/ 19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19" y="10"/>
                                  </a:moveTo>
                                  <a:lnTo>
                                    <a:pt x="38" y="0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5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4" y="26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19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Freeform 526"/>
                          <wps:cNvSpPr>
                            <a:spLocks/>
                          </wps:cNvSpPr>
                          <wps:spPr bwMode="auto">
                            <a:xfrm>
                              <a:off x="742" y="2958"/>
                              <a:ext cx="6" cy="6"/>
                            </a:xfrm>
                            <a:custGeom>
                              <a:avLst/>
                              <a:gdLst>
                                <a:gd name="T0" fmla="*/ 38 w 40"/>
                                <a:gd name="T1" fmla="*/ 0 h 31"/>
                                <a:gd name="T2" fmla="*/ 40 w 40"/>
                                <a:gd name="T3" fmla="*/ 7 h 31"/>
                                <a:gd name="T4" fmla="*/ 40 w 40"/>
                                <a:gd name="T5" fmla="*/ 14 h 31"/>
                                <a:gd name="T6" fmla="*/ 37 w 40"/>
                                <a:gd name="T7" fmla="*/ 22 h 31"/>
                                <a:gd name="T8" fmla="*/ 33 w 40"/>
                                <a:gd name="T9" fmla="*/ 27 h 31"/>
                                <a:gd name="T10" fmla="*/ 25 w 40"/>
                                <a:gd name="T11" fmla="*/ 30 h 31"/>
                                <a:gd name="T12" fmla="*/ 18 w 40"/>
                                <a:gd name="T13" fmla="*/ 31 h 31"/>
                                <a:gd name="T14" fmla="*/ 11 w 40"/>
                                <a:gd name="T15" fmla="*/ 30 h 31"/>
                                <a:gd name="T16" fmla="*/ 4 w 40"/>
                                <a:gd name="T17" fmla="*/ 26 h 31"/>
                                <a:gd name="T18" fmla="*/ 0 w 40"/>
                                <a:gd name="T19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38" y="0"/>
                                  </a:move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5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4" y="26"/>
                                  </a:lnTo>
                                  <a:lnTo>
                                    <a:pt x="0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" name="Freeform 527"/>
                          <wps:cNvSpPr>
                            <a:spLocks/>
                          </wps:cNvSpPr>
                          <wps:spPr bwMode="auto">
                            <a:xfrm>
                              <a:off x="806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21 h 31"/>
                                <a:gd name="T2" fmla="*/ 0 w 40"/>
                                <a:gd name="T3" fmla="*/ 10 h 31"/>
                                <a:gd name="T4" fmla="*/ 4 w 40"/>
                                <a:gd name="T5" fmla="*/ 5 h 31"/>
                                <a:gd name="T6" fmla="*/ 10 w 40"/>
                                <a:gd name="T7" fmla="*/ 1 h 31"/>
                                <a:gd name="T8" fmla="*/ 18 w 40"/>
                                <a:gd name="T9" fmla="*/ 0 h 31"/>
                                <a:gd name="T10" fmla="*/ 25 w 40"/>
                                <a:gd name="T11" fmla="*/ 1 h 31"/>
                                <a:gd name="T12" fmla="*/ 33 w 40"/>
                                <a:gd name="T13" fmla="*/ 4 h 31"/>
                                <a:gd name="T14" fmla="*/ 37 w 40"/>
                                <a:gd name="T15" fmla="*/ 9 h 31"/>
                                <a:gd name="T16" fmla="*/ 40 w 40"/>
                                <a:gd name="T17" fmla="*/ 17 h 31"/>
                                <a:gd name="T18" fmla="*/ 40 w 40"/>
                                <a:gd name="T19" fmla="*/ 24 h 31"/>
                                <a:gd name="T20" fmla="*/ 38 w 40"/>
                                <a:gd name="T21" fmla="*/ 31 h 31"/>
                                <a:gd name="T22" fmla="*/ 19 w 40"/>
                                <a:gd name="T23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19" y="21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4" y="5"/>
                                  </a:lnTo>
                                  <a:lnTo>
                                    <a:pt x="10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33" y="4"/>
                                  </a:lnTo>
                                  <a:lnTo>
                                    <a:pt x="37" y="9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4"/>
                                  </a:lnTo>
                                  <a:lnTo>
                                    <a:pt x="38" y="31"/>
                                  </a:lnTo>
                                  <a:lnTo>
                                    <a:pt x="19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" name="Freeform 528"/>
                          <wps:cNvSpPr>
                            <a:spLocks/>
                          </wps:cNvSpPr>
                          <wps:spPr bwMode="auto">
                            <a:xfrm>
                              <a:off x="806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0 w 40"/>
                                <a:gd name="T1" fmla="*/ 10 h 31"/>
                                <a:gd name="T2" fmla="*/ 4 w 40"/>
                                <a:gd name="T3" fmla="*/ 5 h 31"/>
                                <a:gd name="T4" fmla="*/ 10 w 40"/>
                                <a:gd name="T5" fmla="*/ 1 h 31"/>
                                <a:gd name="T6" fmla="*/ 18 w 40"/>
                                <a:gd name="T7" fmla="*/ 0 h 31"/>
                                <a:gd name="T8" fmla="*/ 25 w 40"/>
                                <a:gd name="T9" fmla="*/ 1 h 31"/>
                                <a:gd name="T10" fmla="*/ 33 w 40"/>
                                <a:gd name="T11" fmla="*/ 4 h 31"/>
                                <a:gd name="T12" fmla="*/ 37 w 40"/>
                                <a:gd name="T13" fmla="*/ 9 h 31"/>
                                <a:gd name="T14" fmla="*/ 40 w 40"/>
                                <a:gd name="T15" fmla="*/ 17 h 31"/>
                                <a:gd name="T16" fmla="*/ 40 w 40"/>
                                <a:gd name="T17" fmla="*/ 24 h 31"/>
                                <a:gd name="T18" fmla="*/ 38 w 40"/>
                                <a:gd name="T19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0" y="10"/>
                                  </a:moveTo>
                                  <a:lnTo>
                                    <a:pt x="4" y="5"/>
                                  </a:lnTo>
                                  <a:lnTo>
                                    <a:pt x="10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33" y="4"/>
                                  </a:lnTo>
                                  <a:lnTo>
                                    <a:pt x="37" y="9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4"/>
                                  </a:lnTo>
                                  <a:lnTo>
                                    <a:pt x="38" y="3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" name="Freeform 529"/>
                          <wps:cNvSpPr>
                            <a:spLocks/>
                          </wps:cNvSpPr>
                          <wps:spPr bwMode="auto">
                            <a:xfrm>
                              <a:off x="742" y="2837"/>
                              <a:ext cx="70" cy="125"/>
                            </a:xfrm>
                            <a:custGeom>
                              <a:avLst/>
                              <a:gdLst>
                                <a:gd name="T0" fmla="*/ 425 w 425"/>
                                <a:gd name="T1" fmla="*/ 21 h 752"/>
                                <a:gd name="T2" fmla="*/ 406 w 425"/>
                                <a:gd name="T3" fmla="*/ 11 h 752"/>
                                <a:gd name="T4" fmla="*/ 387 w 425"/>
                                <a:gd name="T5" fmla="*/ 0 h 752"/>
                                <a:gd name="T6" fmla="*/ 0 w 425"/>
                                <a:gd name="T7" fmla="*/ 731 h 752"/>
                                <a:gd name="T8" fmla="*/ 19 w 425"/>
                                <a:gd name="T9" fmla="*/ 741 h 752"/>
                                <a:gd name="T10" fmla="*/ 38 w 425"/>
                                <a:gd name="T11" fmla="*/ 752 h 752"/>
                                <a:gd name="T12" fmla="*/ 425 w 425"/>
                                <a:gd name="T13" fmla="*/ 21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425" y="21"/>
                                  </a:moveTo>
                                  <a:lnTo>
                                    <a:pt x="406" y="11"/>
                                  </a:lnTo>
                                  <a:lnTo>
                                    <a:pt x="387" y="0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19" y="741"/>
                                  </a:lnTo>
                                  <a:lnTo>
                                    <a:pt x="38" y="752"/>
                                  </a:lnTo>
                                  <a:lnTo>
                                    <a:pt x="425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0" name="Freeform 530"/>
                          <wps:cNvSpPr>
                            <a:spLocks/>
                          </wps:cNvSpPr>
                          <wps:spPr bwMode="auto">
                            <a:xfrm>
                              <a:off x="742" y="2837"/>
                              <a:ext cx="70" cy="125"/>
                            </a:xfrm>
                            <a:custGeom>
                              <a:avLst/>
                              <a:gdLst>
                                <a:gd name="T0" fmla="*/ 425 w 425"/>
                                <a:gd name="T1" fmla="*/ 21 h 752"/>
                                <a:gd name="T2" fmla="*/ 406 w 425"/>
                                <a:gd name="T3" fmla="*/ 11 h 752"/>
                                <a:gd name="T4" fmla="*/ 387 w 425"/>
                                <a:gd name="T5" fmla="*/ 0 h 752"/>
                                <a:gd name="T6" fmla="*/ 0 w 425"/>
                                <a:gd name="T7" fmla="*/ 731 h 752"/>
                                <a:gd name="T8" fmla="*/ 19 w 425"/>
                                <a:gd name="T9" fmla="*/ 741 h 752"/>
                                <a:gd name="T10" fmla="*/ 38 w 425"/>
                                <a:gd name="T11" fmla="*/ 752 h 752"/>
                                <a:gd name="T12" fmla="*/ 425 w 425"/>
                                <a:gd name="T13" fmla="*/ 21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425" y="21"/>
                                  </a:moveTo>
                                  <a:lnTo>
                                    <a:pt x="406" y="11"/>
                                  </a:lnTo>
                                  <a:lnTo>
                                    <a:pt x="387" y="0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19" y="741"/>
                                  </a:lnTo>
                                  <a:lnTo>
                                    <a:pt x="38" y="752"/>
                                  </a:lnTo>
                                  <a:lnTo>
                                    <a:pt x="425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1" name="Freeform 531"/>
                          <wps:cNvSpPr>
                            <a:spLocks/>
                          </wps:cNvSpPr>
                          <wps:spPr bwMode="auto">
                            <a:xfrm>
                              <a:off x="741" y="2958"/>
                              <a:ext cx="7" cy="6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10 h 31"/>
                                <a:gd name="T2" fmla="*/ 40 w 40"/>
                                <a:gd name="T3" fmla="*/ 21 h 31"/>
                                <a:gd name="T4" fmla="*/ 36 w 40"/>
                                <a:gd name="T5" fmla="*/ 26 h 31"/>
                                <a:gd name="T6" fmla="*/ 29 w 40"/>
                                <a:gd name="T7" fmla="*/ 30 h 31"/>
                                <a:gd name="T8" fmla="*/ 22 w 40"/>
                                <a:gd name="T9" fmla="*/ 31 h 31"/>
                                <a:gd name="T10" fmla="*/ 15 w 40"/>
                                <a:gd name="T11" fmla="*/ 30 h 31"/>
                                <a:gd name="T12" fmla="*/ 7 w 40"/>
                                <a:gd name="T13" fmla="*/ 27 h 31"/>
                                <a:gd name="T14" fmla="*/ 3 w 40"/>
                                <a:gd name="T15" fmla="*/ 22 h 31"/>
                                <a:gd name="T16" fmla="*/ 0 w 40"/>
                                <a:gd name="T17" fmla="*/ 14 h 31"/>
                                <a:gd name="T18" fmla="*/ 0 w 40"/>
                                <a:gd name="T19" fmla="*/ 7 h 31"/>
                                <a:gd name="T20" fmla="*/ 2 w 40"/>
                                <a:gd name="T21" fmla="*/ 0 h 31"/>
                                <a:gd name="T22" fmla="*/ 21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1" y="10"/>
                                  </a:moveTo>
                                  <a:lnTo>
                                    <a:pt x="40" y="21"/>
                                  </a:lnTo>
                                  <a:lnTo>
                                    <a:pt x="36" y="26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  <a:lnTo>
                                    <a:pt x="2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" name="Freeform 532"/>
                          <wps:cNvSpPr>
                            <a:spLocks/>
                          </wps:cNvSpPr>
                          <wps:spPr bwMode="auto">
                            <a:xfrm>
                              <a:off x="741" y="2958"/>
                              <a:ext cx="7" cy="6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1 h 31"/>
                                <a:gd name="T2" fmla="*/ 36 w 40"/>
                                <a:gd name="T3" fmla="*/ 26 h 31"/>
                                <a:gd name="T4" fmla="*/ 29 w 40"/>
                                <a:gd name="T5" fmla="*/ 30 h 31"/>
                                <a:gd name="T6" fmla="*/ 22 w 40"/>
                                <a:gd name="T7" fmla="*/ 31 h 31"/>
                                <a:gd name="T8" fmla="*/ 15 w 40"/>
                                <a:gd name="T9" fmla="*/ 30 h 31"/>
                                <a:gd name="T10" fmla="*/ 7 w 40"/>
                                <a:gd name="T11" fmla="*/ 27 h 31"/>
                                <a:gd name="T12" fmla="*/ 3 w 40"/>
                                <a:gd name="T13" fmla="*/ 22 h 31"/>
                                <a:gd name="T14" fmla="*/ 0 w 40"/>
                                <a:gd name="T15" fmla="*/ 14 h 31"/>
                                <a:gd name="T16" fmla="*/ 0 w 40"/>
                                <a:gd name="T17" fmla="*/ 7 h 31"/>
                                <a:gd name="T18" fmla="*/ 2 w 40"/>
                                <a:gd name="T19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40" y="21"/>
                                  </a:moveTo>
                                  <a:lnTo>
                                    <a:pt x="36" y="26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" name="Freeform 533"/>
                          <wps:cNvSpPr>
                            <a:spLocks/>
                          </wps:cNvSpPr>
                          <wps:spPr bwMode="auto">
                            <a:xfrm>
                              <a:off x="680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3"/>
                                <a:gd name="T2" fmla="*/ 0 w 21"/>
                                <a:gd name="T3" fmla="*/ 0 h 43"/>
                                <a:gd name="T4" fmla="*/ 8 w 21"/>
                                <a:gd name="T5" fmla="*/ 2 h 43"/>
                                <a:gd name="T6" fmla="*/ 14 w 21"/>
                                <a:gd name="T7" fmla="*/ 5 h 43"/>
                                <a:gd name="T8" fmla="*/ 19 w 21"/>
                                <a:gd name="T9" fmla="*/ 12 h 43"/>
                                <a:gd name="T10" fmla="*/ 21 w 21"/>
                                <a:gd name="T11" fmla="*/ 18 h 43"/>
                                <a:gd name="T12" fmla="*/ 21 w 21"/>
                                <a:gd name="T13" fmla="*/ 26 h 43"/>
                                <a:gd name="T14" fmla="*/ 19 w 21"/>
                                <a:gd name="T15" fmla="*/ 33 h 43"/>
                                <a:gd name="T16" fmla="*/ 14 w 21"/>
                                <a:gd name="T17" fmla="*/ 39 h 43"/>
                                <a:gd name="T18" fmla="*/ 8 w 21"/>
                                <a:gd name="T19" fmla="*/ 42 h 43"/>
                                <a:gd name="T20" fmla="*/ 0 w 21"/>
                                <a:gd name="T21" fmla="*/ 43 h 43"/>
                                <a:gd name="T22" fmla="*/ 0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4" name="Freeform 534"/>
                          <wps:cNvSpPr>
                            <a:spLocks/>
                          </wps:cNvSpPr>
                          <wps:spPr bwMode="auto">
                            <a:xfrm>
                              <a:off x="680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3"/>
                                <a:gd name="T2" fmla="*/ 8 w 21"/>
                                <a:gd name="T3" fmla="*/ 2 h 43"/>
                                <a:gd name="T4" fmla="*/ 14 w 21"/>
                                <a:gd name="T5" fmla="*/ 5 h 43"/>
                                <a:gd name="T6" fmla="*/ 19 w 21"/>
                                <a:gd name="T7" fmla="*/ 12 h 43"/>
                                <a:gd name="T8" fmla="*/ 21 w 21"/>
                                <a:gd name="T9" fmla="*/ 18 h 43"/>
                                <a:gd name="T10" fmla="*/ 21 w 21"/>
                                <a:gd name="T11" fmla="*/ 26 h 43"/>
                                <a:gd name="T12" fmla="*/ 19 w 21"/>
                                <a:gd name="T13" fmla="*/ 33 h 43"/>
                                <a:gd name="T14" fmla="*/ 14 w 21"/>
                                <a:gd name="T15" fmla="*/ 39 h 43"/>
                                <a:gd name="T16" fmla="*/ 8 w 21"/>
                                <a:gd name="T17" fmla="*/ 42 h 43"/>
                                <a:gd name="T18" fmla="*/ 0 w 21"/>
                                <a:gd name="T19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5" name="Freeform 535"/>
                          <wps:cNvSpPr>
                            <a:spLocks/>
                          </wps:cNvSpPr>
                          <wps:spPr bwMode="auto">
                            <a:xfrm>
                              <a:off x="35" y="2541"/>
                              <a:ext cx="645" cy="7"/>
                            </a:xfrm>
                            <a:custGeom>
                              <a:avLst/>
                              <a:gdLst>
                                <a:gd name="T0" fmla="*/ 3870 w 3870"/>
                                <a:gd name="T1" fmla="*/ 43 h 43"/>
                                <a:gd name="T2" fmla="*/ 3870 w 3870"/>
                                <a:gd name="T3" fmla="*/ 22 h 43"/>
                                <a:gd name="T4" fmla="*/ 3870 w 3870"/>
                                <a:gd name="T5" fmla="*/ 0 h 43"/>
                                <a:gd name="T6" fmla="*/ 0 w 3870"/>
                                <a:gd name="T7" fmla="*/ 0 h 43"/>
                                <a:gd name="T8" fmla="*/ 0 w 3870"/>
                                <a:gd name="T9" fmla="*/ 22 h 43"/>
                                <a:gd name="T10" fmla="*/ 0 w 3870"/>
                                <a:gd name="T11" fmla="*/ 43 h 43"/>
                                <a:gd name="T12" fmla="*/ 3870 w 3870"/>
                                <a:gd name="T13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70" h="43">
                                  <a:moveTo>
                                    <a:pt x="3870" y="43"/>
                                  </a:moveTo>
                                  <a:lnTo>
                                    <a:pt x="3870" y="22"/>
                                  </a:lnTo>
                                  <a:lnTo>
                                    <a:pt x="387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387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" name="Freeform 536"/>
                          <wps:cNvSpPr>
                            <a:spLocks/>
                          </wps:cNvSpPr>
                          <wps:spPr bwMode="auto">
                            <a:xfrm>
                              <a:off x="35" y="2541"/>
                              <a:ext cx="645" cy="7"/>
                            </a:xfrm>
                            <a:custGeom>
                              <a:avLst/>
                              <a:gdLst>
                                <a:gd name="T0" fmla="*/ 3870 w 3870"/>
                                <a:gd name="T1" fmla="*/ 43 h 43"/>
                                <a:gd name="T2" fmla="*/ 3870 w 3870"/>
                                <a:gd name="T3" fmla="*/ 22 h 43"/>
                                <a:gd name="T4" fmla="*/ 3870 w 3870"/>
                                <a:gd name="T5" fmla="*/ 0 h 43"/>
                                <a:gd name="T6" fmla="*/ 0 w 3870"/>
                                <a:gd name="T7" fmla="*/ 0 h 43"/>
                                <a:gd name="T8" fmla="*/ 0 w 3870"/>
                                <a:gd name="T9" fmla="*/ 22 h 43"/>
                                <a:gd name="T10" fmla="*/ 0 w 3870"/>
                                <a:gd name="T11" fmla="*/ 43 h 43"/>
                                <a:gd name="T12" fmla="*/ 3870 w 3870"/>
                                <a:gd name="T13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70" h="43">
                                  <a:moveTo>
                                    <a:pt x="3870" y="43"/>
                                  </a:moveTo>
                                  <a:lnTo>
                                    <a:pt x="3870" y="22"/>
                                  </a:lnTo>
                                  <a:lnTo>
                                    <a:pt x="387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3870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7" name="Freeform 537"/>
                          <wps:cNvSpPr>
                            <a:spLocks/>
                          </wps:cNvSpPr>
                          <wps:spPr bwMode="auto">
                            <a:xfrm>
                              <a:off x="32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3"/>
                                <a:gd name="T2" fmla="*/ 21 w 21"/>
                                <a:gd name="T3" fmla="*/ 43 h 43"/>
                                <a:gd name="T4" fmla="*/ 14 w 21"/>
                                <a:gd name="T5" fmla="*/ 42 h 43"/>
                                <a:gd name="T6" fmla="*/ 8 w 21"/>
                                <a:gd name="T7" fmla="*/ 39 h 43"/>
                                <a:gd name="T8" fmla="*/ 3 w 21"/>
                                <a:gd name="T9" fmla="*/ 33 h 43"/>
                                <a:gd name="T10" fmla="*/ 0 w 21"/>
                                <a:gd name="T11" fmla="*/ 26 h 43"/>
                                <a:gd name="T12" fmla="*/ 0 w 21"/>
                                <a:gd name="T13" fmla="*/ 18 h 43"/>
                                <a:gd name="T14" fmla="*/ 3 w 21"/>
                                <a:gd name="T15" fmla="*/ 12 h 43"/>
                                <a:gd name="T16" fmla="*/ 8 w 21"/>
                                <a:gd name="T17" fmla="*/ 5 h 43"/>
                                <a:gd name="T18" fmla="*/ 14 w 21"/>
                                <a:gd name="T19" fmla="*/ 2 h 43"/>
                                <a:gd name="T20" fmla="*/ 21 w 21"/>
                                <a:gd name="T21" fmla="*/ 0 h 43"/>
                                <a:gd name="T22" fmla="*/ 21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22"/>
                                  </a:moveTo>
                                  <a:lnTo>
                                    <a:pt x="21" y="43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" name="Freeform 538"/>
                          <wps:cNvSpPr>
                            <a:spLocks/>
                          </wps:cNvSpPr>
                          <wps:spPr bwMode="auto">
                            <a:xfrm>
                              <a:off x="32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3 h 43"/>
                                <a:gd name="T2" fmla="*/ 14 w 21"/>
                                <a:gd name="T3" fmla="*/ 42 h 43"/>
                                <a:gd name="T4" fmla="*/ 8 w 21"/>
                                <a:gd name="T5" fmla="*/ 39 h 43"/>
                                <a:gd name="T6" fmla="*/ 3 w 21"/>
                                <a:gd name="T7" fmla="*/ 33 h 43"/>
                                <a:gd name="T8" fmla="*/ 0 w 21"/>
                                <a:gd name="T9" fmla="*/ 26 h 43"/>
                                <a:gd name="T10" fmla="*/ 0 w 21"/>
                                <a:gd name="T11" fmla="*/ 18 h 43"/>
                                <a:gd name="T12" fmla="*/ 3 w 21"/>
                                <a:gd name="T13" fmla="*/ 12 h 43"/>
                                <a:gd name="T14" fmla="*/ 8 w 21"/>
                                <a:gd name="T15" fmla="*/ 5 h 43"/>
                                <a:gd name="T16" fmla="*/ 14 w 21"/>
                                <a:gd name="T17" fmla="*/ 2 h 43"/>
                                <a:gd name="T18" fmla="*/ 21 w 21"/>
                                <a:gd name="T19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43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" name="Freeform 539"/>
                          <wps:cNvSpPr>
                            <a:spLocks/>
                          </wps:cNvSpPr>
                          <wps:spPr bwMode="auto">
                            <a:xfrm>
                              <a:off x="806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3"/>
                                <a:gd name="T2" fmla="*/ 21 w 21"/>
                                <a:gd name="T3" fmla="*/ 43 h 43"/>
                                <a:gd name="T4" fmla="*/ 14 w 21"/>
                                <a:gd name="T5" fmla="*/ 42 h 43"/>
                                <a:gd name="T6" fmla="*/ 7 w 21"/>
                                <a:gd name="T7" fmla="*/ 39 h 43"/>
                                <a:gd name="T8" fmla="*/ 2 w 21"/>
                                <a:gd name="T9" fmla="*/ 33 h 43"/>
                                <a:gd name="T10" fmla="*/ 0 w 21"/>
                                <a:gd name="T11" fmla="*/ 26 h 43"/>
                                <a:gd name="T12" fmla="*/ 0 w 21"/>
                                <a:gd name="T13" fmla="*/ 18 h 43"/>
                                <a:gd name="T14" fmla="*/ 2 w 21"/>
                                <a:gd name="T15" fmla="*/ 12 h 43"/>
                                <a:gd name="T16" fmla="*/ 7 w 21"/>
                                <a:gd name="T17" fmla="*/ 5 h 43"/>
                                <a:gd name="T18" fmla="*/ 14 w 21"/>
                                <a:gd name="T19" fmla="*/ 2 h 43"/>
                                <a:gd name="T20" fmla="*/ 21 w 21"/>
                                <a:gd name="T21" fmla="*/ 0 h 43"/>
                                <a:gd name="T22" fmla="*/ 21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22"/>
                                  </a:moveTo>
                                  <a:lnTo>
                                    <a:pt x="21" y="43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" name="Freeform 540"/>
                          <wps:cNvSpPr>
                            <a:spLocks/>
                          </wps:cNvSpPr>
                          <wps:spPr bwMode="auto">
                            <a:xfrm>
                              <a:off x="806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3 h 43"/>
                                <a:gd name="T2" fmla="*/ 14 w 21"/>
                                <a:gd name="T3" fmla="*/ 42 h 43"/>
                                <a:gd name="T4" fmla="*/ 7 w 21"/>
                                <a:gd name="T5" fmla="*/ 39 h 43"/>
                                <a:gd name="T6" fmla="*/ 2 w 21"/>
                                <a:gd name="T7" fmla="*/ 33 h 43"/>
                                <a:gd name="T8" fmla="*/ 0 w 21"/>
                                <a:gd name="T9" fmla="*/ 26 h 43"/>
                                <a:gd name="T10" fmla="*/ 0 w 21"/>
                                <a:gd name="T11" fmla="*/ 18 h 43"/>
                                <a:gd name="T12" fmla="*/ 2 w 21"/>
                                <a:gd name="T13" fmla="*/ 12 h 43"/>
                                <a:gd name="T14" fmla="*/ 7 w 21"/>
                                <a:gd name="T15" fmla="*/ 5 h 43"/>
                                <a:gd name="T16" fmla="*/ 14 w 21"/>
                                <a:gd name="T17" fmla="*/ 2 h 43"/>
                                <a:gd name="T18" fmla="*/ 21 w 21"/>
                                <a:gd name="T19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43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1" name="Freeform 541"/>
                          <wps:cNvSpPr>
                            <a:spLocks/>
                          </wps:cNvSpPr>
                          <wps:spPr bwMode="auto">
                            <a:xfrm>
                              <a:off x="809" y="2541"/>
                              <a:ext cx="677" cy="7"/>
                            </a:xfrm>
                            <a:custGeom>
                              <a:avLst/>
                              <a:gdLst>
                                <a:gd name="T0" fmla="*/ 0 w 4062"/>
                                <a:gd name="T1" fmla="*/ 0 h 43"/>
                                <a:gd name="T2" fmla="*/ 0 w 4062"/>
                                <a:gd name="T3" fmla="*/ 22 h 43"/>
                                <a:gd name="T4" fmla="*/ 0 w 4062"/>
                                <a:gd name="T5" fmla="*/ 43 h 43"/>
                                <a:gd name="T6" fmla="*/ 4062 w 4062"/>
                                <a:gd name="T7" fmla="*/ 43 h 43"/>
                                <a:gd name="T8" fmla="*/ 4062 w 4062"/>
                                <a:gd name="T9" fmla="*/ 22 h 43"/>
                                <a:gd name="T10" fmla="*/ 4062 w 4062"/>
                                <a:gd name="T11" fmla="*/ 0 h 43"/>
                                <a:gd name="T12" fmla="*/ 0 w 4062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062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4062" y="43"/>
                                  </a:lnTo>
                                  <a:lnTo>
                                    <a:pt x="4062" y="22"/>
                                  </a:lnTo>
                                  <a:lnTo>
                                    <a:pt x="406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" name="Freeform 542"/>
                          <wps:cNvSpPr>
                            <a:spLocks/>
                          </wps:cNvSpPr>
                          <wps:spPr bwMode="auto">
                            <a:xfrm>
                              <a:off x="809" y="2541"/>
                              <a:ext cx="677" cy="7"/>
                            </a:xfrm>
                            <a:custGeom>
                              <a:avLst/>
                              <a:gdLst>
                                <a:gd name="T0" fmla="*/ 0 w 4062"/>
                                <a:gd name="T1" fmla="*/ 0 h 43"/>
                                <a:gd name="T2" fmla="*/ 0 w 4062"/>
                                <a:gd name="T3" fmla="*/ 22 h 43"/>
                                <a:gd name="T4" fmla="*/ 0 w 4062"/>
                                <a:gd name="T5" fmla="*/ 43 h 43"/>
                                <a:gd name="T6" fmla="*/ 4062 w 4062"/>
                                <a:gd name="T7" fmla="*/ 43 h 43"/>
                                <a:gd name="T8" fmla="*/ 4062 w 4062"/>
                                <a:gd name="T9" fmla="*/ 22 h 43"/>
                                <a:gd name="T10" fmla="*/ 4062 w 4062"/>
                                <a:gd name="T11" fmla="*/ 0 h 43"/>
                                <a:gd name="T12" fmla="*/ 0 w 4062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062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4062" y="43"/>
                                  </a:lnTo>
                                  <a:lnTo>
                                    <a:pt x="4062" y="22"/>
                                  </a:lnTo>
                                  <a:lnTo>
                                    <a:pt x="4062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3" name="Freeform 543"/>
                          <wps:cNvSpPr>
                            <a:spLocks/>
                          </wps:cNvSpPr>
                          <wps:spPr bwMode="auto">
                            <a:xfrm>
                              <a:off x="1486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3"/>
                                <a:gd name="T2" fmla="*/ 0 w 21"/>
                                <a:gd name="T3" fmla="*/ 0 h 43"/>
                                <a:gd name="T4" fmla="*/ 7 w 21"/>
                                <a:gd name="T5" fmla="*/ 2 h 43"/>
                                <a:gd name="T6" fmla="*/ 14 w 21"/>
                                <a:gd name="T7" fmla="*/ 5 h 43"/>
                                <a:gd name="T8" fmla="*/ 19 w 21"/>
                                <a:gd name="T9" fmla="*/ 12 h 43"/>
                                <a:gd name="T10" fmla="*/ 21 w 21"/>
                                <a:gd name="T11" fmla="*/ 18 h 43"/>
                                <a:gd name="T12" fmla="*/ 21 w 21"/>
                                <a:gd name="T13" fmla="*/ 26 h 43"/>
                                <a:gd name="T14" fmla="*/ 19 w 21"/>
                                <a:gd name="T15" fmla="*/ 33 h 43"/>
                                <a:gd name="T16" fmla="*/ 14 w 21"/>
                                <a:gd name="T17" fmla="*/ 39 h 43"/>
                                <a:gd name="T18" fmla="*/ 7 w 21"/>
                                <a:gd name="T19" fmla="*/ 42 h 43"/>
                                <a:gd name="T20" fmla="*/ 0 w 21"/>
                                <a:gd name="T21" fmla="*/ 43 h 43"/>
                                <a:gd name="T22" fmla="*/ 0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Freeform 544"/>
                          <wps:cNvSpPr>
                            <a:spLocks/>
                          </wps:cNvSpPr>
                          <wps:spPr bwMode="auto">
                            <a:xfrm>
                              <a:off x="1486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3"/>
                                <a:gd name="T2" fmla="*/ 7 w 21"/>
                                <a:gd name="T3" fmla="*/ 2 h 43"/>
                                <a:gd name="T4" fmla="*/ 14 w 21"/>
                                <a:gd name="T5" fmla="*/ 5 h 43"/>
                                <a:gd name="T6" fmla="*/ 19 w 21"/>
                                <a:gd name="T7" fmla="*/ 12 h 43"/>
                                <a:gd name="T8" fmla="*/ 21 w 21"/>
                                <a:gd name="T9" fmla="*/ 18 h 43"/>
                                <a:gd name="T10" fmla="*/ 21 w 21"/>
                                <a:gd name="T11" fmla="*/ 26 h 43"/>
                                <a:gd name="T12" fmla="*/ 19 w 21"/>
                                <a:gd name="T13" fmla="*/ 33 h 43"/>
                                <a:gd name="T14" fmla="*/ 14 w 21"/>
                                <a:gd name="T15" fmla="*/ 39 h 43"/>
                                <a:gd name="T16" fmla="*/ 7 w 21"/>
                                <a:gd name="T17" fmla="*/ 42 h 43"/>
                                <a:gd name="T18" fmla="*/ 0 w 21"/>
                                <a:gd name="T19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" name="Freeform 545"/>
                          <wps:cNvSpPr>
                            <a:spLocks/>
                          </wps:cNvSpPr>
                          <wps:spPr bwMode="auto">
                            <a:xfrm>
                              <a:off x="1483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2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" name="Freeform 546"/>
                          <wps:cNvSpPr>
                            <a:spLocks/>
                          </wps:cNvSpPr>
                          <wps:spPr bwMode="auto">
                            <a:xfrm>
                              <a:off x="1483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2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Freeform 547"/>
                          <wps:cNvSpPr>
                            <a:spLocks/>
                          </wps:cNvSpPr>
                          <wps:spPr bwMode="auto">
                            <a:xfrm>
                              <a:off x="1486" y="2443"/>
                              <a:ext cx="97" cy="7"/>
                            </a:xfrm>
                            <a:custGeom>
                              <a:avLst/>
                              <a:gdLst>
                                <a:gd name="T0" fmla="*/ 0 w 580"/>
                                <a:gd name="T1" fmla="*/ 0 h 44"/>
                                <a:gd name="T2" fmla="*/ 0 w 580"/>
                                <a:gd name="T3" fmla="*/ 22 h 44"/>
                                <a:gd name="T4" fmla="*/ 0 w 580"/>
                                <a:gd name="T5" fmla="*/ 44 h 44"/>
                                <a:gd name="T6" fmla="*/ 580 w 580"/>
                                <a:gd name="T7" fmla="*/ 44 h 44"/>
                                <a:gd name="T8" fmla="*/ 580 w 580"/>
                                <a:gd name="T9" fmla="*/ 22 h 44"/>
                                <a:gd name="T10" fmla="*/ 580 w 580"/>
                                <a:gd name="T11" fmla="*/ 0 h 44"/>
                                <a:gd name="T12" fmla="*/ 0 w 580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" y="44"/>
                                  </a:lnTo>
                                  <a:lnTo>
                                    <a:pt x="580" y="22"/>
                                  </a:lnTo>
                                  <a:lnTo>
                                    <a:pt x="58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8" name="Freeform 548"/>
                          <wps:cNvSpPr>
                            <a:spLocks/>
                          </wps:cNvSpPr>
                          <wps:spPr bwMode="auto">
                            <a:xfrm>
                              <a:off x="1486" y="2443"/>
                              <a:ext cx="97" cy="7"/>
                            </a:xfrm>
                            <a:custGeom>
                              <a:avLst/>
                              <a:gdLst>
                                <a:gd name="T0" fmla="*/ 0 w 580"/>
                                <a:gd name="T1" fmla="*/ 0 h 44"/>
                                <a:gd name="T2" fmla="*/ 0 w 580"/>
                                <a:gd name="T3" fmla="*/ 22 h 44"/>
                                <a:gd name="T4" fmla="*/ 0 w 580"/>
                                <a:gd name="T5" fmla="*/ 44 h 44"/>
                                <a:gd name="T6" fmla="*/ 580 w 580"/>
                                <a:gd name="T7" fmla="*/ 44 h 44"/>
                                <a:gd name="T8" fmla="*/ 580 w 580"/>
                                <a:gd name="T9" fmla="*/ 22 h 44"/>
                                <a:gd name="T10" fmla="*/ 580 w 580"/>
                                <a:gd name="T11" fmla="*/ 0 h 44"/>
                                <a:gd name="T12" fmla="*/ 0 w 580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" y="44"/>
                                  </a:lnTo>
                                  <a:lnTo>
                                    <a:pt x="580" y="22"/>
                                  </a:lnTo>
                                  <a:lnTo>
                                    <a:pt x="58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9" name="Freeform 549"/>
                          <wps:cNvSpPr>
                            <a:spLocks/>
                          </wps:cNvSpPr>
                          <wps:spPr bwMode="auto">
                            <a:xfrm>
                              <a:off x="1583" y="2443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2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0" name="Freeform 550"/>
                          <wps:cNvSpPr>
                            <a:spLocks/>
                          </wps:cNvSpPr>
                          <wps:spPr bwMode="auto">
                            <a:xfrm>
                              <a:off x="1583" y="2443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2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" name="Freeform 551"/>
                          <wps:cNvSpPr>
                            <a:spLocks/>
                          </wps:cNvSpPr>
                          <wps:spPr bwMode="auto">
                            <a:xfrm>
                              <a:off x="1580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Freeform 552"/>
                          <wps:cNvSpPr>
                            <a:spLocks/>
                          </wps:cNvSpPr>
                          <wps:spPr bwMode="auto">
                            <a:xfrm>
                              <a:off x="1580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3" name="Freeform 553"/>
                          <wps:cNvSpPr>
                            <a:spLocks/>
                          </wps:cNvSpPr>
                          <wps:spPr bwMode="auto">
                            <a:xfrm>
                              <a:off x="1580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Freeform 554"/>
                          <wps:cNvSpPr>
                            <a:spLocks/>
                          </wps:cNvSpPr>
                          <wps:spPr bwMode="auto">
                            <a:xfrm>
                              <a:off x="1580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Freeform 555"/>
                          <wps:cNvSpPr>
                            <a:spLocks/>
                          </wps:cNvSpPr>
                          <wps:spPr bwMode="auto">
                            <a:xfrm>
                              <a:off x="1580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" name="Freeform 556"/>
                          <wps:cNvSpPr>
                            <a:spLocks/>
                          </wps:cNvSpPr>
                          <wps:spPr bwMode="auto">
                            <a:xfrm>
                              <a:off x="1580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" name="Freeform 557"/>
                          <wps:cNvSpPr>
                            <a:spLocks/>
                          </wps:cNvSpPr>
                          <wps:spPr bwMode="auto">
                            <a:xfrm>
                              <a:off x="1483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7 h 21"/>
                                <a:gd name="T8" fmla="*/ 10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1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1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Freeform 558"/>
                          <wps:cNvSpPr>
                            <a:spLocks/>
                          </wps:cNvSpPr>
                          <wps:spPr bwMode="auto">
                            <a:xfrm>
                              <a:off x="1483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7 h 21"/>
                                <a:gd name="T6" fmla="*/ 10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1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1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" name="Freeform 559"/>
                          <wps:cNvSpPr>
                            <a:spLocks/>
                          </wps:cNvSpPr>
                          <wps:spPr bwMode="auto">
                            <a:xfrm>
                              <a:off x="1483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" name="Freeform 560"/>
                          <wps:cNvSpPr>
                            <a:spLocks/>
                          </wps:cNvSpPr>
                          <wps:spPr bwMode="auto">
                            <a:xfrm>
                              <a:off x="1483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Freeform 561"/>
                          <wps:cNvSpPr>
                            <a:spLocks/>
                          </wps:cNvSpPr>
                          <wps:spPr bwMode="auto">
                            <a:xfrm>
                              <a:off x="1483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1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0 w 43"/>
                                <a:gd name="T15" fmla="*/ 19 h 21"/>
                                <a:gd name="T16" fmla="*/ 4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2" name="Freeform 562"/>
                          <wps:cNvSpPr>
                            <a:spLocks/>
                          </wps:cNvSpPr>
                          <wps:spPr bwMode="auto">
                            <a:xfrm>
                              <a:off x="1483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1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0 w 43"/>
                                <a:gd name="T13" fmla="*/ 19 h 21"/>
                                <a:gd name="T14" fmla="*/ 4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0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3" name="Freeform 563"/>
                          <wps:cNvSpPr>
                            <a:spLocks/>
                          </wps:cNvSpPr>
                          <wps:spPr bwMode="auto">
                            <a:xfrm>
                              <a:off x="1483" y="2761"/>
                              <a:ext cx="6" cy="6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22 h 32"/>
                                <a:gd name="T2" fmla="*/ 2 w 40"/>
                                <a:gd name="T3" fmla="*/ 32 h 32"/>
                                <a:gd name="T4" fmla="*/ 0 w 40"/>
                                <a:gd name="T5" fmla="*/ 25 h 32"/>
                                <a:gd name="T6" fmla="*/ 0 w 40"/>
                                <a:gd name="T7" fmla="*/ 17 h 32"/>
                                <a:gd name="T8" fmla="*/ 3 w 40"/>
                                <a:gd name="T9" fmla="*/ 10 h 32"/>
                                <a:gd name="T10" fmla="*/ 7 w 40"/>
                                <a:gd name="T11" fmla="*/ 5 h 32"/>
                                <a:gd name="T12" fmla="*/ 15 w 40"/>
                                <a:gd name="T13" fmla="*/ 1 h 32"/>
                                <a:gd name="T14" fmla="*/ 22 w 40"/>
                                <a:gd name="T15" fmla="*/ 0 h 32"/>
                                <a:gd name="T16" fmla="*/ 29 w 40"/>
                                <a:gd name="T17" fmla="*/ 1 h 32"/>
                                <a:gd name="T18" fmla="*/ 36 w 40"/>
                                <a:gd name="T19" fmla="*/ 6 h 32"/>
                                <a:gd name="T20" fmla="*/ 40 w 40"/>
                                <a:gd name="T21" fmla="*/ 11 h 32"/>
                                <a:gd name="T22" fmla="*/ 21 w 40"/>
                                <a:gd name="T23" fmla="*/ 22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21" y="22"/>
                                  </a:moveTo>
                                  <a:lnTo>
                                    <a:pt x="2" y="32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6"/>
                                  </a:lnTo>
                                  <a:lnTo>
                                    <a:pt x="40" y="11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Freeform 564"/>
                          <wps:cNvSpPr>
                            <a:spLocks/>
                          </wps:cNvSpPr>
                          <wps:spPr bwMode="auto">
                            <a:xfrm>
                              <a:off x="1483" y="2761"/>
                              <a:ext cx="6" cy="6"/>
                            </a:xfrm>
                            <a:custGeom>
                              <a:avLst/>
                              <a:gdLst>
                                <a:gd name="T0" fmla="*/ 2 w 40"/>
                                <a:gd name="T1" fmla="*/ 32 h 32"/>
                                <a:gd name="T2" fmla="*/ 0 w 40"/>
                                <a:gd name="T3" fmla="*/ 25 h 32"/>
                                <a:gd name="T4" fmla="*/ 0 w 40"/>
                                <a:gd name="T5" fmla="*/ 17 h 32"/>
                                <a:gd name="T6" fmla="*/ 3 w 40"/>
                                <a:gd name="T7" fmla="*/ 10 h 32"/>
                                <a:gd name="T8" fmla="*/ 7 w 40"/>
                                <a:gd name="T9" fmla="*/ 5 h 32"/>
                                <a:gd name="T10" fmla="*/ 15 w 40"/>
                                <a:gd name="T11" fmla="*/ 1 h 32"/>
                                <a:gd name="T12" fmla="*/ 22 w 40"/>
                                <a:gd name="T13" fmla="*/ 0 h 32"/>
                                <a:gd name="T14" fmla="*/ 29 w 40"/>
                                <a:gd name="T15" fmla="*/ 1 h 32"/>
                                <a:gd name="T16" fmla="*/ 36 w 40"/>
                                <a:gd name="T17" fmla="*/ 6 h 32"/>
                                <a:gd name="T18" fmla="*/ 40 w 40"/>
                                <a:gd name="T19" fmla="*/ 11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2" y="32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6"/>
                                  </a:lnTo>
                                  <a:lnTo>
                                    <a:pt x="40" y="1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5" name="Freeform 565"/>
                          <wps:cNvSpPr>
                            <a:spLocks/>
                          </wps:cNvSpPr>
                          <wps:spPr bwMode="auto">
                            <a:xfrm>
                              <a:off x="1483" y="2763"/>
                              <a:ext cx="55" cy="95"/>
                            </a:xfrm>
                            <a:custGeom>
                              <a:avLst/>
                              <a:gdLst>
                                <a:gd name="T0" fmla="*/ 38 w 328"/>
                                <a:gd name="T1" fmla="*/ 0 h 569"/>
                                <a:gd name="T2" fmla="*/ 19 w 328"/>
                                <a:gd name="T3" fmla="*/ 11 h 569"/>
                                <a:gd name="T4" fmla="*/ 0 w 328"/>
                                <a:gd name="T5" fmla="*/ 21 h 569"/>
                                <a:gd name="T6" fmla="*/ 290 w 328"/>
                                <a:gd name="T7" fmla="*/ 569 h 569"/>
                                <a:gd name="T8" fmla="*/ 309 w 328"/>
                                <a:gd name="T9" fmla="*/ 558 h 569"/>
                                <a:gd name="T10" fmla="*/ 328 w 328"/>
                                <a:gd name="T11" fmla="*/ 548 h 569"/>
                                <a:gd name="T12" fmla="*/ 38 w 328"/>
                                <a:gd name="T13" fmla="*/ 0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290" y="569"/>
                                  </a:lnTo>
                                  <a:lnTo>
                                    <a:pt x="309" y="558"/>
                                  </a:lnTo>
                                  <a:lnTo>
                                    <a:pt x="328" y="54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6" name="Freeform 566"/>
                          <wps:cNvSpPr>
                            <a:spLocks/>
                          </wps:cNvSpPr>
                          <wps:spPr bwMode="auto">
                            <a:xfrm>
                              <a:off x="1483" y="2763"/>
                              <a:ext cx="55" cy="95"/>
                            </a:xfrm>
                            <a:custGeom>
                              <a:avLst/>
                              <a:gdLst>
                                <a:gd name="T0" fmla="*/ 38 w 328"/>
                                <a:gd name="T1" fmla="*/ 0 h 569"/>
                                <a:gd name="T2" fmla="*/ 19 w 328"/>
                                <a:gd name="T3" fmla="*/ 11 h 569"/>
                                <a:gd name="T4" fmla="*/ 0 w 328"/>
                                <a:gd name="T5" fmla="*/ 21 h 569"/>
                                <a:gd name="T6" fmla="*/ 290 w 328"/>
                                <a:gd name="T7" fmla="*/ 569 h 569"/>
                                <a:gd name="T8" fmla="*/ 309 w 328"/>
                                <a:gd name="T9" fmla="*/ 558 h 569"/>
                                <a:gd name="T10" fmla="*/ 328 w 328"/>
                                <a:gd name="T11" fmla="*/ 548 h 569"/>
                                <a:gd name="T12" fmla="*/ 38 w 328"/>
                                <a:gd name="T13" fmla="*/ 0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290" y="569"/>
                                  </a:lnTo>
                                  <a:lnTo>
                                    <a:pt x="309" y="558"/>
                                  </a:lnTo>
                                  <a:lnTo>
                                    <a:pt x="328" y="54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" name="Freeform 567"/>
                          <wps:cNvSpPr>
                            <a:spLocks/>
                          </wps:cNvSpPr>
                          <wps:spPr bwMode="auto">
                            <a:xfrm>
                              <a:off x="1532" y="2854"/>
                              <a:ext cx="6" cy="6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10 h 31"/>
                                <a:gd name="T2" fmla="*/ 38 w 40"/>
                                <a:gd name="T3" fmla="*/ 0 h 31"/>
                                <a:gd name="T4" fmla="*/ 40 w 40"/>
                                <a:gd name="T5" fmla="*/ 7 h 31"/>
                                <a:gd name="T6" fmla="*/ 40 w 40"/>
                                <a:gd name="T7" fmla="*/ 14 h 31"/>
                                <a:gd name="T8" fmla="*/ 37 w 40"/>
                                <a:gd name="T9" fmla="*/ 22 h 31"/>
                                <a:gd name="T10" fmla="*/ 33 w 40"/>
                                <a:gd name="T11" fmla="*/ 27 h 31"/>
                                <a:gd name="T12" fmla="*/ 25 w 40"/>
                                <a:gd name="T13" fmla="*/ 30 h 31"/>
                                <a:gd name="T14" fmla="*/ 18 w 40"/>
                                <a:gd name="T15" fmla="*/ 31 h 31"/>
                                <a:gd name="T16" fmla="*/ 11 w 40"/>
                                <a:gd name="T17" fmla="*/ 30 h 31"/>
                                <a:gd name="T18" fmla="*/ 4 w 40"/>
                                <a:gd name="T19" fmla="*/ 26 h 31"/>
                                <a:gd name="T20" fmla="*/ 0 w 40"/>
                                <a:gd name="T21" fmla="*/ 21 h 31"/>
                                <a:gd name="T22" fmla="*/ 19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19" y="10"/>
                                  </a:moveTo>
                                  <a:lnTo>
                                    <a:pt x="38" y="0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5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4" y="26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19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Freeform 568"/>
                          <wps:cNvSpPr>
                            <a:spLocks/>
                          </wps:cNvSpPr>
                          <wps:spPr bwMode="auto">
                            <a:xfrm>
                              <a:off x="1532" y="2854"/>
                              <a:ext cx="6" cy="6"/>
                            </a:xfrm>
                            <a:custGeom>
                              <a:avLst/>
                              <a:gdLst>
                                <a:gd name="T0" fmla="*/ 38 w 40"/>
                                <a:gd name="T1" fmla="*/ 0 h 31"/>
                                <a:gd name="T2" fmla="*/ 40 w 40"/>
                                <a:gd name="T3" fmla="*/ 7 h 31"/>
                                <a:gd name="T4" fmla="*/ 40 w 40"/>
                                <a:gd name="T5" fmla="*/ 14 h 31"/>
                                <a:gd name="T6" fmla="*/ 37 w 40"/>
                                <a:gd name="T7" fmla="*/ 22 h 31"/>
                                <a:gd name="T8" fmla="*/ 33 w 40"/>
                                <a:gd name="T9" fmla="*/ 27 h 31"/>
                                <a:gd name="T10" fmla="*/ 25 w 40"/>
                                <a:gd name="T11" fmla="*/ 30 h 31"/>
                                <a:gd name="T12" fmla="*/ 18 w 40"/>
                                <a:gd name="T13" fmla="*/ 31 h 31"/>
                                <a:gd name="T14" fmla="*/ 11 w 40"/>
                                <a:gd name="T15" fmla="*/ 30 h 31"/>
                                <a:gd name="T16" fmla="*/ 4 w 40"/>
                                <a:gd name="T17" fmla="*/ 26 h 31"/>
                                <a:gd name="T18" fmla="*/ 0 w 40"/>
                                <a:gd name="T19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38" y="0"/>
                                  </a:move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5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4" y="26"/>
                                  </a:lnTo>
                                  <a:lnTo>
                                    <a:pt x="0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9" name="Freeform 569"/>
                          <wps:cNvSpPr>
                            <a:spLocks/>
                          </wps:cNvSpPr>
                          <wps:spPr bwMode="auto">
                            <a:xfrm>
                              <a:off x="1580" y="2761"/>
                              <a:ext cx="7" cy="6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22 h 32"/>
                                <a:gd name="T2" fmla="*/ 0 w 40"/>
                                <a:gd name="T3" fmla="*/ 11 h 32"/>
                                <a:gd name="T4" fmla="*/ 5 w 40"/>
                                <a:gd name="T5" fmla="*/ 6 h 32"/>
                                <a:gd name="T6" fmla="*/ 11 w 40"/>
                                <a:gd name="T7" fmla="*/ 1 h 32"/>
                                <a:gd name="T8" fmla="*/ 18 w 40"/>
                                <a:gd name="T9" fmla="*/ 0 h 32"/>
                                <a:gd name="T10" fmla="*/ 26 w 40"/>
                                <a:gd name="T11" fmla="*/ 1 h 32"/>
                                <a:gd name="T12" fmla="*/ 33 w 40"/>
                                <a:gd name="T13" fmla="*/ 5 h 32"/>
                                <a:gd name="T14" fmla="*/ 37 w 40"/>
                                <a:gd name="T15" fmla="*/ 10 h 32"/>
                                <a:gd name="T16" fmla="*/ 40 w 40"/>
                                <a:gd name="T17" fmla="*/ 17 h 32"/>
                                <a:gd name="T18" fmla="*/ 40 w 40"/>
                                <a:gd name="T19" fmla="*/ 25 h 32"/>
                                <a:gd name="T20" fmla="*/ 38 w 40"/>
                                <a:gd name="T21" fmla="*/ 32 h 32"/>
                                <a:gd name="T22" fmla="*/ 19 w 40"/>
                                <a:gd name="T23" fmla="*/ 22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19" y="22"/>
                                  </a:moveTo>
                                  <a:lnTo>
                                    <a:pt x="0" y="11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1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6" y="1"/>
                                  </a:lnTo>
                                  <a:lnTo>
                                    <a:pt x="33" y="5"/>
                                  </a:lnTo>
                                  <a:lnTo>
                                    <a:pt x="37" y="10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5"/>
                                  </a:lnTo>
                                  <a:lnTo>
                                    <a:pt x="38" y="32"/>
                                  </a:lnTo>
                                  <a:lnTo>
                                    <a:pt x="19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0" name="Freeform 570"/>
                          <wps:cNvSpPr>
                            <a:spLocks/>
                          </wps:cNvSpPr>
                          <wps:spPr bwMode="auto">
                            <a:xfrm>
                              <a:off x="1580" y="2761"/>
                              <a:ext cx="7" cy="6"/>
                            </a:xfrm>
                            <a:custGeom>
                              <a:avLst/>
                              <a:gdLst>
                                <a:gd name="T0" fmla="*/ 0 w 40"/>
                                <a:gd name="T1" fmla="*/ 11 h 32"/>
                                <a:gd name="T2" fmla="*/ 5 w 40"/>
                                <a:gd name="T3" fmla="*/ 6 h 32"/>
                                <a:gd name="T4" fmla="*/ 11 w 40"/>
                                <a:gd name="T5" fmla="*/ 1 h 32"/>
                                <a:gd name="T6" fmla="*/ 18 w 40"/>
                                <a:gd name="T7" fmla="*/ 0 h 32"/>
                                <a:gd name="T8" fmla="*/ 26 w 40"/>
                                <a:gd name="T9" fmla="*/ 1 h 32"/>
                                <a:gd name="T10" fmla="*/ 33 w 40"/>
                                <a:gd name="T11" fmla="*/ 5 h 32"/>
                                <a:gd name="T12" fmla="*/ 37 w 40"/>
                                <a:gd name="T13" fmla="*/ 10 h 32"/>
                                <a:gd name="T14" fmla="*/ 40 w 40"/>
                                <a:gd name="T15" fmla="*/ 17 h 32"/>
                                <a:gd name="T16" fmla="*/ 40 w 40"/>
                                <a:gd name="T17" fmla="*/ 25 h 32"/>
                                <a:gd name="T18" fmla="*/ 38 w 40"/>
                                <a:gd name="T19" fmla="*/ 32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0" y="11"/>
                                  </a:moveTo>
                                  <a:lnTo>
                                    <a:pt x="5" y="6"/>
                                  </a:lnTo>
                                  <a:lnTo>
                                    <a:pt x="11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6" y="1"/>
                                  </a:lnTo>
                                  <a:lnTo>
                                    <a:pt x="33" y="5"/>
                                  </a:lnTo>
                                  <a:lnTo>
                                    <a:pt x="37" y="10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5"/>
                                  </a:lnTo>
                                  <a:lnTo>
                                    <a:pt x="38" y="32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Freeform 571"/>
                          <wps:cNvSpPr>
                            <a:spLocks/>
                          </wps:cNvSpPr>
                          <wps:spPr bwMode="auto">
                            <a:xfrm>
                              <a:off x="1532" y="2763"/>
                              <a:ext cx="54" cy="95"/>
                            </a:xfrm>
                            <a:custGeom>
                              <a:avLst/>
                              <a:gdLst>
                                <a:gd name="T0" fmla="*/ 328 w 328"/>
                                <a:gd name="T1" fmla="*/ 21 h 569"/>
                                <a:gd name="T2" fmla="*/ 309 w 328"/>
                                <a:gd name="T3" fmla="*/ 11 h 569"/>
                                <a:gd name="T4" fmla="*/ 290 w 328"/>
                                <a:gd name="T5" fmla="*/ 0 h 569"/>
                                <a:gd name="T6" fmla="*/ 0 w 328"/>
                                <a:gd name="T7" fmla="*/ 548 h 569"/>
                                <a:gd name="T8" fmla="*/ 19 w 328"/>
                                <a:gd name="T9" fmla="*/ 558 h 569"/>
                                <a:gd name="T10" fmla="*/ 38 w 328"/>
                                <a:gd name="T11" fmla="*/ 569 h 569"/>
                                <a:gd name="T12" fmla="*/ 328 w 328"/>
                                <a:gd name="T13" fmla="*/ 21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28" y="21"/>
                                  </a:moveTo>
                                  <a:lnTo>
                                    <a:pt x="309" y="11"/>
                                  </a:lnTo>
                                  <a:lnTo>
                                    <a:pt x="290" y="0"/>
                                  </a:lnTo>
                                  <a:lnTo>
                                    <a:pt x="0" y="548"/>
                                  </a:lnTo>
                                  <a:lnTo>
                                    <a:pt x="19" y="558"/>
                                  </a:lnTo>
                                  <a:lnTo>
                                    <a:pt x="38" y="569"/>
                                  </a:lnTo>
                                  <a:lnTo>
                                    <a:pt x="328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Freeform 572"/>
                          <wps:cNvSpPr>
                            <a:spLocks/>
                          </wps:cNvSpPr>
                          <wps:spPr bwMode="auto">
                            <a:xfrm>
                              <a:off x="1532" y="2763"/>
                              <a:ext cx="54" cy="95"/>
                            </a:xfrm>
                            <a:custGeom>
                              <a:avLst/>
                              <a:gdLst>
                                <a:gd name="T0" fmla="*/ 328 w 328"/>
                                <a:gd name="T1" fmla="*/ 21 h 569"/>
                                <a:gd name="T2" fmla="*/ 309 w 328"/>
                                <a:gd name="T3" fmla="*/ 11 h 569"/>
                                <a:gd name="T4" fmla="*/ 290 w 328"/>
                                <a:gd name="T5" fmla="*/ 0 h 569"/>
                                <a:gd name="T6" fmla="*/ 0 w 328"/>
                                <a:gd name="T7" fmla="*/ 548 h 569"/>
                                <a:gd name="T8" fmla="*/ 19 w 328"/>
                                <a:gd name="T9" fmla="*/ 558 h 569"/>
                                <a:gd name="T10" fmla="*/ 38 w 328"/>
                                <a:gd name="T11" fmla="*/ 569 h 569"/>
                                <a:gd name="T12" fmla="*/ 328 w 328"/>
                                <a:gd name="T13" fmla="*/ 21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28" y="21"/>
                                  </a:moveTo>
                                  <a:lnTo>
                                    <a:pt x="309" y="11"/>
                                  </a:lnTo>
                                  <a:lnTo>
                                    <a:pt x="290" y="0"/>
                                  </a:lnTo>
                                  <a:lnTo>
                                    <a:pt x="0" y="548"/>
                                  </a:lnTo>
                                  <a:lnTo>
                                    <a:pt x="19" y="558"/>
                                  </a:lnTo>
                                  <a:lnTo>
                                    <a:pt x="38" y="569"/>
                                  </a:lnTo>
                                  <a:lnTo>
                                    <a:pt x="328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3" name="Freeform 573"/>
                          <wps:cNvSpPr>
                            <a:spLocks/>
                          </wps:cNvSpPr>
                          <wps:spPr bwMode="auto">
                            <a:xfrm>
                              <a:off x="1531" y="2854"/>
                              <a:ext cx="7" cy="6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10 h 31"/>
                                <a:gd name="T2" fmla="*/ 40 w 40"/>
                                <a:gd name="T3" fmla="*/ 21 h 31"/>
                                <a:gd name="T4" fmla="*/ 36 w 40"/>
                                <a:gd name="T5" fmla="*/ 26 h 31"/>
                                <a:gd name="T6" fmla="*/ 29 w 40"/>
                                <a:gd name="T7" fmla="*/ 30 h 31"/>
                                <a:gd name="T8" fmla="*/ 22 w 40"/>
                                <a:gd name="T9" fmla="*/ 31 h 31"/>
                                <a:gd name="T10" fmla="*/ 15 w 40"/>
                                <a:gd name="T11" fmla="*/ 30 h 31"/>
                                <a:gd name="T12" fmla="*/ 7 w 40"/>
                                <a:gd name="T13" fmla="*/ 27 h 31"/>
                                <a:gd name="T14" fmla="*/ 3 w 40"/>
                                <a:gd name="T15" fmla="*/ 22 h 31"/>
                                <a:gd name="T16" fmla="*/ 0 w 40"/>
                                <a:gd name="T17" fmla="*/ 14 h 31"/>
                                <a:gd name="T18" fmla="*/ 0 w 40"/>
                                <a:gd name="T19" fmla="*/ 7 h 31"/>
                                <a:gd name="T20" fmla="*/ 2 w 40"/>
                                <a:gd name="T21" fmla="*/ 0 h 31"/>
                                <a:gd name="T22" fmla="*/ 21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1" y="10"/>
                                  </a:moveTo>
                                  <a:lnTo>
                                    <a:pt x="40" y="21"/>
                                  </a:lnTo>
                                  <a:lnTo>
                                    <a:pt x="36" y="26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  <a:lnTo>
                                    <a:pt x="2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4" name="Freeform 574"/>
                          <wps:cNvSpPr>
                            <a:spLocks/>
                          </wps:cNvSpPr>
                          <wps:spPr bwMode="auto">
                            <a:xfrm>
                              <a:off x="1531" y="2854"/>
                              <a:ext cx="7" cy="6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1 h 31"/>
                                <a:gd name="T2" fmla="*/ 36 w 40"/>
                                <a:gd name="T3" fmla="*/ 26 h 31"/>
                                <a:gd name="T4" fmla="*/ 29 w 40"/>
                                <a:gd name="T5" fmla="*/ 30 h 31"/>
                                <a:gd name="T6" fmla="*/ 22 w 40"/>
                                <a:gd name="T7" fmla="*/ 31 h 31"/>
                                <a:gd name="T8" fmla="*/ 15 w 40"/>
                                <a:gd name="T9" fmla="*/ 30 h 31"/>
                                <a:gd name="T10" fmla="*/ 7 w 40"/>
                                <a:gd name="T11" fmla="*/ 27 h 31"/>
                                <a:gd name="T12" fmla="*/ 3 w 40"/>
                                <a:gd name="T13" fmla="*/ 22 h 31"/>
                                <a:gd name="T14" fmla="*/ 0 w 40"/>
                                <a:gd name="T15" fmla="*/ 14 h 31"/>
                                <a:gd name="T16" fmla="*/ 0 w 40"/>
                                <a:gd name="T17" fmla="*/ 7 h 31"/>
                                <a:gd name="T18" fmla="*/ 2 w 40"/>
                                <a:gd name="T19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40" y="21"/>
                                  </a:moveTo>
                                  <a:lnTo>
                                    <a:pt x="36" y="26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7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Freeform 575"/>
                          <wps:cNvSpPr>
                            <a:spLocks/>
                          </wps:cNvSpPr>
                          <wps:spPr bwMode="auto">
                            <a:xfrm>
                              <a:off x="2998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8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8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6" name="Freeform 576"/>
                          <wps:cNvSpPr>
                            <a:spLocks/>
                          </wps:cNvSpPr>
                          <wps:spPr bwMode="auto">
                            <a:xfrm>
                              <a:off x="2998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8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8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7" name="Freeform 577"/>
                          <wps:cNvSpPr>
                            <a:spLocks/>
                          </wps:cNvSpPr>
                          <wps:spPr bwMode="auto">
                            <a:xfrm>
                              <a:off x="3002" y="1106"/>
                              <a:ext cx="967" cy="7"/>
                            </a:xfrm>
                            <a:custGeom>
                              <a:avLst/>
                              <a:gdLst>
                                <a:gd name="T0" fmla="*/ 0 w 5803"/>
                                <a:gd name="T1" fmla="*/ 0 h 44"/>
                                <a:gd name="T2" fmla="*/ 0 w 5803"/>
                                <a:gd name="T3" fmla="*/ 22 h 44"/>
                                <a:gd name="T4" fmla="*/ 0 w 5803"/>
                                <a:gd name="T5" fmla="*/ 44 h 44"/>
                                <a:gd name="T6" fmla="*/ 5803 w 5803"/>
                                <a:gd name="T7" fmla="*/ 44 h 44"/>
                                <a:gd name="T8" fmla="*/ 5803 w 5803"/>
                                <a:gd name="T9" fmla="*/ 22 h 44"/>
                                <a:gd name="T10" fmla="*/ 5803 w 5803"/>
                                <a:gd name="T11" fmla="*/ 0 h 44"/>
                                <a:gd name="T12" fmla="*/ 0 w 580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3" y="44"/>
                                  </a:lnTo>
                                  <a:lnTo>
                                    <a:pt x="5803" y="22"/>
                                  </a:lnTo>
                                  <a:lnTo>
                                    <a:pt x="580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8" name="Freeform 578"/>
                          <wps:cNvSpPr>
                            <a:spLocks/>
                          </wps:cNvSpPr>
                          <wps:spPr bwMode="auto">
                            <a:xfrm>
                              <a:off x="3002" y="1106"/>
                              <a:ext cx="967" cy="7"/>
                            </a:xfrm>
                            <a:custGeom>
                              <a:avLst/>
                              <a:gdLst>
                                <a:gd name="T0" fmla="*/ 0 w 5803"/>
                                <a:gd name="T1" fmla="*/ 0 h 44"/>
                                <a:gd name="T2" fmla="*/ 0 w 5803"/>
                                <a:gd name="T3" fmla="*/ 22 h 44"/>
                                <a:gd name="T4" fmla="*/ 0 w 5803"/>
                                <a:gd name="T5" fmla="*/ 44 h 44"/>
                                <a:gd name="T6" fmla="*/ 5803 w 5803"/>
                                <a:gd name="T7" fmla="*/ 44 h 44"/>
                                <a:gd name="T8" fmla="*/ 5803 w 5803"/>
                                <a:gd name="T9" fmla="*/ 22 h 44"/>
                                <a:gd name="T10" fmla="*/ 5803 w 5803"/>
                                <a:gd name="T11" fmla="*/ 0 h 44"/>
                                <a:gd name="T12" fmla="*/ 0 w 580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3" y="44"/>
                                  </a:lnTo>
                                  <a:lnTo>
                                    <a:pt x="5803" y="22"/>
                                  </a:lnTo>
                                  <a:lnTo>
                                    <a:pt x="580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9" name="Freeform 579"/>
                          <wps:cNvSpPr>
                            <a:spLocks/>
                          </wps:cNvSpPr>
                          <wps:spPr bwMode="auto">
                            <a:xfrm>
                              <a:off x="3969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0" name="Freeform 580"/>
                          <wps:cNvSpPr>
                            <a:spLocks/>
                          </wps:cNvSpPr>
                          <wps:spPr bwMode="auto">
                            <a:xfrm>
                              <a:off x="3969" y="1106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Freeform 581"/>
                          <wps:cNvSpPr>
                            <a:spLocks/>
                          </wps:cNvSpPr>
                          <wps:spPr bwMode="auto">
                            <a:xfrm>
                              <a:off x="3966" y="1106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8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8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2" name="Freeform 582"/>
                          <wps:cNvSpPr>
                            <a:spLocks/>
                          </wps:cNvSpPr>
                          <wps:spPr bwMode="auto">
                            <a:xfrm>
                              <a:off x="3966" y="1106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8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8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3" name="Freeform 583"/>
                          <wps:cNvSpPr>
                            <a:spLocks/>
                          </wps:cNvSpPr>
                          <wps:spPr bwMode="auto">
                            <a:xfrm>
                              <a:off x="3966" y="1109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8"/>
                                <a:gd name="T2" fmla="*/ 21 w 43"/>
                                <a:gd name="T3" fmla="*/ 0 h 1958"/>
                                <a:gd name="T4" fmla="*/ 0 w 43"/>
                                <a:gd name="T5" fmla="*/ 0 h 1958"/>
                                <a:gd name="T6" fmla="*/ 0 w 43"/>
                                <a:gd name="T7" fmla="*/ 1958 h 1958"/>
                                <a:gd name="T8" fmla="*/ 21 w 43"/>
                                <a:gd name="T9" fmla="*/ 1958 h 1958"/>
                                <a:gd name="T10" fmla="*/ 43 w 43"/>
                                <a:gd name="T11" fmla="*/ 1958 h 1958"/>
                                <a:gd name="T12" fmla="*/ 43 w 43"/>
                                <a:gd name="T13" fmla="*/ 0 h 19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8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8"/>
                                  </a:lnTo>
                                  <a:lnTo>
                                    <a:pt x="21" y="1958"/>
                                  </a:lnTo>
                                  <a:lnTo>
                                    <a:pt x="43" y="1958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4" name="Freeform 584"/>
                          <wps:cNvSpPr>
                            <a:spLocks/>
                          </wps:cNvSpPr>
                          <wps:spPr bwMode="auto">
                            <a:xfrm>
                              <a:off x="3966" y="1109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8"/>
                                <a:gd name="T2" fmla="*/ 21 w 43"/>
                                <a:gd name="T3" fmla="*/ 0 h 1958"/>
                                <a:gd name="T4" fmla="*/ 0 w 43"/>
                                <a:gd name="T5" fmla="*/ 0 h 1958"/>
                                <a:gd name="T6" fmla="*/ 0 w 43"/>
                                <a:gd name="T7" fmla="*/ 1958 h 1958"/>
                                <a:gd name="T8" fmla="*/ 21 w 43"/>
                                <a:gd name="T9" fmla="*/ 1958 h 1958"/>
                                <a:gd name="T10" fmla="*/ 43 w 43"/>
                                <a:gd name="T11" fmla="*/ 1958 h 1958"/>
                                <a:gd name="T12" fmla="*/ 43 w 43"/>
                                <a:gd name="T13" fmla="*/ 0 h 19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8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8"/>
                                  </a:lnTo>
                                  <a:lnTo>
                                    <a:pt x="21" y="1958"/>
                                  </a:lnTo>
                                  <a:lnTo>
                                    <a:pt x="43" y="1958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5" name="Freeform 585"/>
                          <wps:cNvSpPr>
                            <a:spLocks/>
                          </wps:cNvSpPr>
                          <wps:spPr bwMode="auto">
                            <a:xfrm>
                              <a:off x="3966" y="1435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6" name="Freeform 586"/>
                          <wps:cNvSpPr>
                            <a:spLocks/>
                          </wps:cNvSpPr>
                          <wps:spPr bwMode="auto">
                            <a:xfrm>
                              <a:off x="3966" y="1435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Freeform 587"/>
                          <wps:cNvSpPr>
                            <a:spLocks/>
                          </wps:cNvSpPr>
                          <wps:spPr bwMode="auto">
                            <a:xfrm>
                              <a:off x="3966" y="2084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8" name="Freeform 588"/>
                          <wps:cNvSpPr>
                            <a:spLocks/>
                          </wps:cNvSpPr>
                          <wps:spPr bwMode="auto">
                            <a:xfrm>
                              <a:off x="3966" y="2084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9" name="Freeform 589"/>
                          <wps:cNvSpPr>
                            <a:spLocks/>
                          </wps:cNvSpPr>
                          <wps:spPr bwMode="auto">
                            <a:xfrm>
                              <a:off x="3966" y="2088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8"/>
                                <a:gd name="T2" fmla="*/ 21 w 43"/>
                                <a:gd name="T3" fmla="*/ 0 h 1958"/>
                                <a:gd name="T4" fmla="*/ 0 w 43"/>
                                <a:gd name="T5" fmla="*/ 0 h 1958"/>
                                <a:gd name="T6" fmla="*/ 0 w 43"/>
                                <a:gd name="T7" fmla="*/ 1958 h 1958"/>
                                <a:gd name="T8" fmla="*/ 21 w 43"/>
                                <a:gd name="T9" fmla="*/ 1958 h 1958"/>
                                <a:gd name="T10" fmla="*/ 43 w 43"/>
                                <a:gd name="T11" fmla="*/ 1958 h 1958"/>
                                <a:gd name="T12" fmla="*/ 43 w 43"/>
                                <a:gd name="T13" fmla="*/ 0 h 19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8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8"/>
                                  </a:lnTo>
                                  <a:lnTo>
                                    <a:pt x="21" y="1958"/>
                                  </a:lnTo>
                                  <a:lnTo>
                                    <a:pt x="43" y="1958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0" name="Freeform 590"/>
                          <wps:cNvSpPr>
                            <a:spLocks/>
                          </wps:cNvSpPr>
                          <wps:spPr bwMode="auto">
                            <a:xfrm>
                              <a:off x="3966" y="2088"/>
                              <a:ext cx="7" cy="326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58"/>
                                <a:gd name="T2" fmla="*/ 21 w 43"/>
                                <a:gd name="T3" fmla="*/ 0 h 1958"/>
                                <a:gd name="T4" fmla="*/ 0 w 43"/>
                                <a:gd name="T5" fmla="*/ 0 h 1958"/>
                                <a:gd name="T6" fmla="*/ 0 w 43"/>
                                <a:gd name="T7" fmla="*/ 1958 h 1958"/>
                                <a:gd name="T8" fmla="*/ 21 w 43"/>
                                <a:gd name="T9" fmla="*/ 1958 h 1958"/>
                                <a:gd name="T10" fmla="*/ 43 w 43"/>
                                <a:gd name="T11" fmla="*/ 1958 h 1958"/>
                                <a:gd name="T12" fmla="*/ 43 w 43"/>
                                <a:gd name="T13" fmla="*/ 0 h 19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58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58"/>
                                  </a:lnTo>
                                  <a:lnTo>
                                    <a:pt x="21" y="1958"/>
                                  </a:lnTo>
                                  <a:lnTo>
                                    <a:pt x="43" y="1958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1" name="Freeform 591"/>
                          <wps:cNvSpPr>
                            <a:spLocks/>
                          </wps:cNvSpPr>
                          <wps:spPr bwMode="auto">
                            <a:xfrm>
                              <a:off x="3966" y="2414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2" name="Freeform 592"/>
                          <wps:cNvSpPr>
                            <a:spLocks/>
                          </wps:cNvSpPr>
                          <wps:spPr bwMode="auto">
                            <a:xfrm>
                              <a:off x="3966" y="2414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Freeform 593"/>
                          <wps:cNvSpPr>
                            <a:spLocks/>
                          </wps:cNvSpPr>
                          <wps:spPr bwMode="auto">
                            <a:xfrm>
                              <a:off x="3901" y="2410"/>
                              <a:ext cx="4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3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8 w 21"/>
                                <a:gd name="T7" fmla="*/ 40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8 w 21"/>
                                <a:gd name="T17" fmla="*/ 6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3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6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" name="Freeform 594"/>
                          <wps:cNvSpPr>
                            <a:spLocks/>
                          </wps:cNvSpPr>
                          <wps:spPr bwMode="auto">
                            <a:xfrm>
                              <a:off x="3901" y="2410"/>
                              <a:ext cx="4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8 w 21"/>
                                <a:gd name="T5" fmla="*/ 40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8 w 21"/>
                                <a:gd name="T15" fmla="*/ 6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6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5" name="Freeform 595"/>
                          <wps:cNvSpPr>
                            <a:spLocks/>
                          </wps:cNvSpPr>
                          <wps:spPr bwMode="auto">
                            <a:xfrm>
                              <a:off x="3905" y="2410"/>
                              <a:ext cx="129" cy="8"/>
                            </a:xfrm>
                            <a:custGeom>
                              <a:avLst/>
                              <a:gdLst>
                                <a:gd name="T0" fmla="*/ 0 w 774"/>
                                <a:gd name="T1" fmla="*/ 0 h 44"/>
                                <a:gd name="T2" fmla="*/ 0 w 774"/>
                                <a:gd name="T3" fmla="*/ 23 h 44"/>
                                <a:gd name="T4" fmla="*/ 0 w 774"/>
                                <a:gd name="T5" fmla="*/ 44 h 44"/>
                                <a:gd name="T6" fmla="*/ 774 w 774"/>
                                <a:gd name="T7" fmla="*/ 44 h 44"/>
                                <a:gd name="T8" fmla="*/ 774 w 774"/>
                                <a:gd name="T9" fmla="*/ 23 h 44"/>
                                <a:gd name="T10" fmla="*/ 774 w 774"/>
                                <a:gd name="T11" fmla="*/ 0 h 44"/>
                                <a:gd name="T12" fmla="*/ 0 w 774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4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774" y="44"/>
                                  </a:lnTo>
                                  <a:lnTo>
                                    <a:pt x="774" y="23"/>
                                  </a:lnTo>
                                  <a:lnTo>
                                    <a:pt x="774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Freeform 596"/>
                          <wps:cNvSpPr>
                            <a:spLocks/>
                          </wps:cNvSpPr>
                          <wps:spPr bwMode="auto">
                            <a:xfrm>
                              <a:off x="3905" y="2410"/>
                              <a:ext cx="129" cy="8"/>
                            </a:xfrm>
                            <a:custGeom>
                              <a:avLst/>
                              <a:gdLst>
                                <a:gd name="T0" fmla="*/ 0 w 774"/>
                                <a:gd name="T1" fmla="*/ 0 h 44"/>
                                <a:gd name="T2" fmla="*/ 0 w 774"/>
                                <a:gd name="T3" fmla="*/ 23 h 44"/>
                                <a:gd name="T4" fmla="*/ 0 w 774"/>
                                <a:gd name="T5" fmla="*/ 44 h 44"/>
                                <a:gd name="T6" fmla="*/ 774 w 774"/>
                                <a:gd name="T7" fmla="*/ 44 h 44"/>
                                <a:gd name="T8" fmla="*/ 774 w 774"/>
                                <a:gd name="T9" fmla="*/ 23 h 44"/>
                                <a:gd name="T10" fmla="*/ 774 w 774"/>
                                <a:gd name="T11" fmla="*/ 0 h 44"/>
                                <a:gd name="T12" fmla="*/ 0 w 774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74" h="44">
                                  <a:moveTo>
                                    <a:pt x="0" y="0"/>
                                  </a:moveTo>
                                  <a:lnTo>
                                    <a:pt x="0" y="2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774" y="44"/>
                                  </a:lnTo>
                                  <a:lnTo>
                                    <a:pt x="774" y="23"/>
                                  </a:lnTo>
                                  <a:lnTo>
                                    <a:pt x="774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7" name="Freeform 597"/>
                          <wps:cNvSpPr>
                            <a:spLocks/>
                          </wps:cNvSpPr>
                          <wps:spPr bwMode="auto">
                            <a:xfrm>
                              <a:off x="4034" y="2410"/>
                              <a:ext cx="3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3 h 44"/>
                                <a:gd name="T2" fmla="*/ 0 w 21"/>
                                <a:gd name="T3" fmla="*/ 0 h 44"/>
                                <a:gd name="T4" fmla="*/ 7 w 21"/>
                                <a:gd name="T5" fmla="*/ 2 h 44"/>
                                <a:gd name="T6" fmla="*/ 14 w 21"/>
                                <a:gd name="T7" fmla="*/ 6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40 h 44"/>
                                <a:gd name="T18" fmla="*/ 7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3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3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4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8" name="Freeform 598"/>
                          <wps:cNvSpPr>
                            <a:spLocks/>
                          </wps:cNvSpPr>
                          <wps:spPr bwMode="auto">
                            <a:xfrm>
                              <a:off x="4034" y="2410"/>
                              <a:ext cx="3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7 w 21"/>
                                <a:gd name="T3" fmla="*/ 2 h 44"/>
                                <a:gd name="T4" fmla="*/ 14 w 21"/>
                                <a:gd name="T5" fmla="*/ 6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40 h 44"/>
                                <a:gd name="T16" fmla="*/ 7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4" y="6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40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Freeform 599"/>
                          <wps:cNvSpPr>
                            <a:spLocks/>
                          </wps:cNvSpPr>
                          <wps:spPr bwMode="auto">
                            <a:xfrm>
                              <a:off x="4030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2 h 22"/>
                                <a:gd name="T2" fmla="*/ 0 w 43"/>
                                <a:gd name="T3" fmla="*/ 22 h 22"/>
                                <a:gd name="T4" fmla="*/ 1 w 43"/>
                                <a:gd name="T5" fmla="*/ 14 h 22"/>
                                <a:gd name="T6" fmla="*/ 4 w 43"/>
                                <a:gd name="T7" fmla="*/ 8 h 22"/>
                                <a:gd name="T8" fmla="*/ 11 w 43"/>
                                <a:gd name="T9" fmla="*/ 2 h 22"/>
                                <a:gd name="T10" fmla="*/ 17 w 43"/>
                                <a:gd name="T11" fmla="*/ 0 h 22"/>
                                <a:gd name="T12" fmla="*/ 25 w 43"/>
                                <a:gd name="T13" fmla="*/ 0 h 22"/>
                                <a:gd name="T14" fmla="*/ 32 w 43"/>
                                <a:gd name="T15" fmla="*/ 2 h 22"/>
                                <a:gd name="T16" fmla="*/ 38 w 43"/>
                                <a:gd name="T17" fmla="*/ 8 h 22"/>
                                <a:gd name="T18" fmla="*/ 41 w 43"/>
                                <a:gd name="T19" fmla="*/ 14 h 22"/>
                                <a:gd name="T20" fmla="*/ 43 w 43"/>
                                <a:gd name="T21" fmla="*/ 22 h 22"/>
                                <a:gd name="T22" fmla="*/ 21 w 43"/>
                                <a:gd name="T23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22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" name="Freeform 600"/>
                          <wps:cNvSpPr>
                            <a:spLocks/>
                          </wps:cNvSpPr>
                          <wps:spPr bwMode="auto">
                            <a:xfrm>
                              <a:off x="4030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2 h 22"/>
                                <a:gd name="T2" fmla="*/ 1 w 43"/>
                                <a:gd name="T3" fmla="*/ 14 h 22"/>
                                <a:gd name="T4" fmla="*/ 4 w 43"/>
                                <a:gd name="T5" fmla="*/ 8 h 22"/>
                                <a:gd name="T6" fmla="*/ 11 w 43"/>
                                <a:gd name="T7" fmla="*/ 2 h 22"/>
                                <a:gd name="T8" fmla="*/ 17 w 43"/>
                                <a:gd name="T9" fmla="*/ 0 h 22"/>
                                <a:gd name="T10" fmla="*/ 25 w 43"/>
                                <a:gd name="T11" fmla="*/ 0 h 22"/>
                                <a:gd name="T12" fmla="*/ 32 w 43"/>
                                <a:gd name="T13" fmla="*/ 2 h 22"/>
                                <a:gd name="T14" fmla="*/ 38 w 43"/>
                                <a:gd name="T15" fmla="*/ 8 h 22"/>
                                <a:gd name="T16" fmla="*/ 41 w 43"/>
                                <a:gd name="T17" fmla="*/ 14 h 22"/>
                                <a:gd name="T18" fmla="*/ 43 w 43"/>
                                <a:gd name="T19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0" y="22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1" name="Freeform 601"/>
                          <wps:cNvSpPr>
                            <a:spLocks/>
                          </wps:cNvSpPr>
                          <wps:spPr bwMode="auto">
                            <a:xfrm>
                              <a:off x="4030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Freeform 602"/>
                          <wps:cNvSpPr>
                            <a:spLocks/>
                          </wps:cNvSpPr>
                          <wps:spPr bwMode="auto">
                            <a:xfrm>
                              <a:off x="4030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3" name="Freeform 603"/>
                          <wps:cNvSpPr>
                            <a:spLocks/>
                          </wps:cNvSpPr>
                          <wps:spPr bwMode="auto">
                            <a:xfrm>
                              <a:off x="4030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4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Freeform 604"/>
                          <wps:cNvSpPr>
                            <a:spLocks/>
                          </wps:cNvSpPr>
                          <wps:spPr bwMode="auto">
                            <a:xfrm>
                              <a:off x="4030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4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Freeform 605"/>
                          <wps:cNvSpPr>
                            <a:spLocks/>
                          </wps:cNvSpPr>
                          <wps:spPr bwMode="auto">
                            <a:xfrm>
                              <a:off x="3901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2 h 22"/>
                                <a:gd name="T2" fmla="*/ 0 w 43"/>
                                <a:gd name="T3" fmla="*/ 22 h 22"/>
                                <a:gd name="T4" fmla="*/ 1 w 43"/>
                                <a:gd name="T5" fmla="*/ 14 h 22"/>
                                <a:gd name="T6" fmla="*/ 5 w 43"/>
                                <a:gd name="T7" fmla="*/ 8 h 22"/>
                                <a:gd name="T8" fmla="*/ 11 w 43"/>
                                <a:gd name="T9" fmla="*/ 2 h 22"/>
                                <a:gd name="T10" fmla="*/ 17 w 43"/>
                                <a:gd name="T11" fmla="*/ 0 h 22"/>
                                <a:gd name="T12" fmla="*/ 26 w 43"/>
                                <a:gd name="T13" fmla="*/ 0 h 22"/>
                                <a:gd name="T14" fmla="*/ 32 w 43"/>
                                <a:gd name="T15" fmla="*/ 2 h 22"/>
                                <a:gd name="T16" fmla="*/ 38 w 43"/>
                                <a:gd name="T17" fmla="*/ 8 h 22"/>
                                <a:gd name="T18" fmla="*/ 41 w 43"/>
                                <a:gd name="T19" fmla="*/ 14 h 22"/>
                                <a:gd name="T20" fmla="*/ 43 w 43"/>
                                <a:gd name="T21" fmla="*/ 22 h 22"/>
                                <a:gd name="T22" fmla="*/ 21 w 43"/>
                                <a:gd name="T23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22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5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6" name="Freeform 606"/>
                          <wps:cNvSpPr>
                            <a:spLocks/>
                          </wps:cNvSpPr>
                          <wps:spPr bwMode="auto">
                            <a:xfrm>
                              <a:off x="3901" y="2411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2 h 22"/>
                                <a:gd name="T2" fmla="*/ 1 w 43"/>
                                <a:gd name="T3" fmla="*/ 14 h 22"/>
                                <a:gd name="T4" fmla="*/ 5 w 43"/>
                                <a:gd name="T5" fmla="*/ 8 h 22"/>
                                <a:gd name="T6" fmla="*/ 11 w 43"/>
                                <a:gd name="T7" fmla="*/ 2 h 22"/>
                                <a:gd name="T8" fmla="*/ 17 w 43"/>
                                <a:gd name="T9" fmla="*/ 0 h 22"/>
                                <a:gd name="T10" fmla="*/ 26 w 43"/>
                                <a:gd name="T11" fmla="*/ 0 h 22"/>
                                <a:gd name="T12" fmla="*/ 32 w 43"/>
                                <a:gd name="T13" fmla="*/ 2 h 22"/>
                                <a:gd name="T14" fmla="*/ 38 w 43"/>
                                <a:gd name="T15" fmla="*/ 8 h 22"/>
                                <a:gd name="T16" fmla="*/ 41 w 43"/>
                                <a:gd name="T17" fmla="*/ 14 h 22"/>
                                <a:gd name="T18" fmla="*/ 43 w 43"/>
                                <a:gd name="T19" fmla="*/ 22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0" y="22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5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2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7" name="Group 607"/>
                        <wpg:cNvGrpSpPr>
                          <a:grpSpLocks/>
                        </wpg:cNvGrpSpPr>
                        <wpg:grpSpPr bwMode="auto">
                          <a:xfrm>
                            <a:off x="275590" y="71755"/>
                            <a:ext cx="2697480" cy="1810385"/>
                            <a:chOff x="434" y="113"/>
                            <a:chExt cx="4248" cy="2851"/>
                          </a:xfrm>
                        </wpg:grpSpPr>
                        <wps:wsp>
                          <wps:cNvPr id="608" name="Freeform 608"/>
                          <wps:cNvSpPr>
                            <a:spLocks/>
                          </wps:cNvSpPr>
                          <wps:spPr bwMode="auto">
                            <a:xfrm>
                              <a:off x="3901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9" name="Freeform 609"/>
                          <wps:cNvSpPr>
                            <a:spLocks/>
                          </wps:cNvSpPr>
                          <wps:spPr bwMode="auto">
                            <a:xfrm>
                              <a:off x="3901" y="2414"/>
                              <a:ext cx="7" cy="42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545"/>
                                <a:gd name="T2" fmla="*/ 21 w 43"/>
                                <a:gd name="T3" fmla="*/ 0 h 2545"/>
                                <a:gd name="T4" fmla="*/ 0 w 43"/>
                                <a:gd name="T5" fmla="*/ 0 h 2545"/>
                                <a:gd name="T6" fmla="*/ 0 w 43"/>
                                <a:gd name="T7" fmla="*/ 2545 h 2545"/>
                                <a:gd name="T8" fmla="*/ 21 w 43"/>
                                <a:gd name="T9" fmla="*/ 2545 h 2545"/>
                                <a:gd name="T10" fmla="*/ 43 w 43"/>
                                <a:gd name="T11" fmla="*/ 2545 h 2545"/>
                                <a:gd name="T12" fmla="*/ 43 w 43"/>
                                <a:gd name="T13" fmla="*/ 0 h 2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545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545"/>
                                  </a:lnTo>
                                  <a:lnTo>
                                    <a:pt x="21" y="2545"/>
                                  </a:lnTo>
                                  <a:lnTo>
                                    <a:pt x="43" y="2545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Freeform 610"/>
                          <wps:cNvSpPr>
                            <a:spLocks/>
                          </wps:cNvSpPr>
                          <wps:spPr bwMode="auto">
                            <a:xfrm>
                              <a:off x="3901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4 h 21"/>
                                <a:gd name="T8" fmla="*/ 32 w 43"/>
                                <a:gd name="T9" fmla="*/ 19 h 21"/>
                                <a:gd name="T10" fmla="*/ 26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5 w 43"/>
                                <a:gd name="T17" fmla="*/ 14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Freeform 611"/>
                          <wps:cNvSpPr>
                            <a:spLocks/>
                          </wps:cNvSpPr>
                          <wps:spPr bwMode="auto">
                            <a:xfrm>
                              <a:off x="3901" y="2838"/>
                              <a:ext cx="7" cy="4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4 h 21"/>
                                <a:gd name="T6" fmla="*/ 32 w 43"/>
                                <a:gd name="T7" fmla="*/ 19 h 21"/>
                                <a:gd name="T8" fmla="*/ 26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5 w 43"/>
                                <a:gd name="T15" fmla="*/ 14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Freeform 612"/>
                          <wps:cNvSpPr>
                            <a:spLocks/>
                          </wps:cNvSpPr>
                          <wps:spPr bwMode="auto">
                            <a:xfrm>
                              <a:off x="3901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21 h 31"/>
                                <a:gd name="T2" fmla="*/ 2 w 40"/>
                                <a:gd name="T3" fmla="*/ 31 h 31"/>
                                <a:gd name="T4" fmla="*/ 0 w 40"/>
                                <a:gd name="T5" fmla="*/ 24 h 31"/>
                                <a:gd name="T6" fmla="*/ 0 w 40"/>
                                <a:gd name="T7" fmla="*/ 17 h 31"/>
                                <a:gd name="T8" fmla="*/ 4 w 40"/>
                                <a:gd name="T9" fmla="*/ 9 h 31"/>
                                <a:gd name="T10" fmla="*/ 8 w 40"/>
                                <a:gd name="T11" fmla="*/ 4 h 31"/>
                                <a:gd name="T12" fmla="*/ 15 w 40"/>
                                <a:gd name="T13" fmla="*/ 1 h 31"/>
                                <a:gd name="T14" fmla="*/ 22 w 40"/>
                                <a:gd name="T15" fmla="*/ 0 h 31"/>
                                <a:gd name="T16" fmla="*/ 30 w 40"/>
                                <a:gd name="T17" fmla="*/ 1 h 31"/>
                                <a:gd name="T18" fmla="*/ 36 w 40"/>
                                <a:gd name="T19" fmla="*/ 5 h 31"/>
                                <a:gd name="T20" fmla="*/ 40 w 40"/>
                                <a:gd name="T21" fmla="*/ 10 h 31"/>
                                <a:gd name="T22" fmla="*/ 21 w 40"/>
                                <a:gd name="T23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1" y="21"/>
                                  </a:moveTo>
                                  <a:lnTo>
                                    <a:pt x="2" y="31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9"/>
                                  </a:lnTo>
                                  <a:lnTo>
                                    <a:pt x="8" y="4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Freeform 613"/>
                          <wps:cNvSpPr>
                            <a:spLocks/>
                          </wps:cNvSpPr>
                          <wps:spPr bwMode="auto">
                            <a:xfrm>
                              <a:off x="3901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2 w 40"/>
                                <a:gd name="T1" fmla="*/ 31 h 31"/>
                                <a:gd name="T2" fmla="*/ 0 w 40"/>
                                <a:gd name="T3" fmla="*/ 24 h 31"/>
                                <a:gd name="T4" fmla="*/ 0 w 40"/>
                                <a:gd name="T5" fmla="*/ 17 h 31"/>
                                <a:gd name="T6" fmla="*/ 4 w 40"/>
                                <a:gd name="T7" fmla="*/ 9 h 31"/>
                                <a:gd name="T8" fmla="*/ 8 w 40"/>
                                <a:gd name="T9" fmla="*/ 4 h 31"/>
                                <a:gd name="T10" fmla="*/ 15 w 40"/>
                                <a:gd name="T11" fmla="*/ 1 h 31"/>
                                <a:gd name="T12" fmla="*/ 22 w 40"/>
                                <a:gd name="T13" fmla="*/ 0 h 31"/>
                                <a:gd name="T14" fmla="*/ 30 w 40"/>
                                <a:gd name="T15" fmla="*/ 1 h 31"/>
                                <a:gd name="T16" fmla="*/ 36 w 40"/>
                                <a:gd name="T17" fmla="*/ 5 h 31"/>
                                <a:gd name="T18" fmla="*/ 40 w 40"/>
                                <a:gd name="T19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" y="31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9"/>
                                  </a:lnTo>
                                  <a:lnTo>
                                    <a:pt x="8" y="4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0" y="1"/>
                                  </a:lnTo>
                                  <a:lnTo>
                                    <a:pt x="36" y="5"/>
                                  </a:lnTo>
                                  <a:lnTo>
                                    <a:pt x="40" y="1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" name="Freeform 614"/>
                          <wps:cNvSpPr>
                            <a:spLocks/>
                          </wps:cNvSpPr>
                          <wps:spPr bwMode="auto">
                            <a:xfrm>
                              <a:off x="3901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38 w 425"/>
                                <a:gd name="T1" fmla="*/ 0 h 752"/>
                                <a:gd name="T2" fmla="*/ 19 w 425"/>
                                <a:gd name="T3" fmla="*/ 11 h 752"/>
                                <a:gd name="T4" fmla="*/ 0 w 425"/>
                                <a:gd name="T5" fmla="*/ 21 h 752"/>
                                <a:gd name="T6" fmla="*/ 387 w 425"/>
                                <a:gd name="T7" fmla="*/ 752 h 752"/>
                                <a:gd name="T8" fmla="*/ 406 w 425"/>
                                <a:gd name="T9" fmla="*/ 741 h 752"/>
                                <a:gd name="T10" fmla="*/ 425 w 425"/>
                                <a:gd name="T11" fmla="*/ 731 h 752"/>
                                <a:gd name="T12" fmla="*/ 38 w 425"/>
                                <a:gd name="T13" fmla="*/ 0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387" y="752"/>
                                  </a:lnTo>
                                  <a:lnTo>
                                    <a:pt x="406" y="741"/>
                                  </a:lnTo>
                                  <a:lnTo>
                                    <a:pt x="425" y="731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" name="Freeform 615"/>
                          <wps:cNvSpPr>
                            <a:spLocks/>
                          </wps:cNvSpPr>
                          <wps:spPr bwMode="auto">
                            <a:xfrm>
                              <a:off x="3901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38 w 425"/>
                                <a:gd name="T1" fmla="*/ 0 h 752"/>
                                <a:gd name="T2" fmla="*/ 19 w 425"/>
                                <a:gd name="T3" fmla="*/ 11 h 752"/>
                                <a:gd name="T4" fmla="*/ 0 w 425"/>
                                <a:gd name="T5" fmla="*/ 21 h 752"/>
                                <a:gd name="T6" fmla="*/ 387 w 425"/>
                                <a:gd name="T7" fmla="*/ 752 h 752"/>
                                <a:gd name="T8" fmla="*/ 406 w 425"/>
                                <a:gd name="T9" fmla="*/ 741 h 752"/>
                                <a:gd name="T10" fmla="*/ 425 w 425"/>
                                <a:gd name="T11" fmla="*/ 731 h 752"/>
                                <a:gd name="T12" fmla="*/ 38 w 425"/>
                                <a:gd name="T13" fmla="*/ 0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387" y="752"/>
                                  </a:lnTo>
                                  <a:lnTo>
                                    <a:pt x="406" y="741"/>
                                  </a:lnTo>
                                  <a:lnTo>
                                    <a:pt x="425" y="731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Freeform 616"/>
                          <wps:cNvSpPr>
                            <a:spLocks/>
                          </wps:cNvSpPr>
                          <wps:spPr bwMode="auto">
                            <a:xfrm>
                              <a:off x="3966" y="2958"/>
                              <a:ext cx="7" cy="6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10 h 31"/>
                                <a:gd name="T2" fmla="*/ 38 w 40"/>
                                <a:gd name="T3" fmla="*/ 0 h 31"/>
                                <a:gd name="T4" fmla="*/ 40 w 40"/>
                                <a:gd name="T5" fmla="*/ 7 h 31"/>
                                <a:gd name="T6" fmla="*/ 40 w 40"/>
                                <a:gd name="T7" fmla="*/ 14 h 31"/>
                                <a:gd name="T8" fmla="*/ 37 w 40"/>
                                <a:gd name="T9" fmla="*/ 22 h 31"/>
                                <a:gd name="T10" fmla="*/ 33 w 40"/>
                                <a:gd name="T11" fmla="*/ 27 h 31"/>
                                <a:gd name="T12" fmla="*/ 26 w 40"/>
                                <a:gd name="T13" fmla="*/ 30 h 31"/>
                                <a:gd name="T14" fmla="*/ 18 w 40"/>
                                <a:gd name="T15" fmla="*/ 31 h 31"/>
                                <a:gd name="T16" fmla="*/ 11 w 40"/>
                                <a:gd name="T17" fmla="*/ 30 h 31"/>
                                <a:gd name="T18" fmla="*/ 5 w 40"/>
                                <a:gd name="T19" fmla="*/ 26 h 31"/>
                                <a:gd name="T20" fmla="*/ 0 w 40"/>
                                <a:gd name="T21" fmla="*/ 21 h 31"/>
                                <a:gd name="T22" fmla="*/ 19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19" y="10"/>
                                  </a:moveTo>
                                  <a:lnTo>
                                    <a:pt x="38" y="0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6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19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7" name="Freeform 617"/>
                          <wps:cNvSpPr>
                            <a:spLocks/>
                          </wps:cNvSpPr>
                          <wps:spPr bwMode="auto">
                            <a:xfrm>
                              <a:off x="3966" y="2958"/>
                              <a:ext cx="7" cy="6"/>
                            </a:xfrm>
                            <a:custGeom>
                              <a:avLst/>
                              <a:gdLst>
                                <a:gd name="T0" fmla="*/ 38 w 40"/>
                                <a:gd name="T1" fmla="*/ 0 h 31"/>
                                <a:gd name="T2" fmla="*/ 40 w 40"/>
                                <a:gd name="T3" fmla="*/ 7 h 31"/>
                                <a:gd name="T4" fmla="*/ 40 w 40"/>
                                <a:gd name="T5" fmla="*/ 14 h 31"/>
                                <a:gd name="T6" fmla="*/ 37 w 40"/>
                                <a:gd name="T7" fmla="*/ 22 h 31"/>
                                <a:gd name="T8" fmla="*/ 33 w 40"/>
                                <a:gd name="T9" fmla="*/ 27 h 31"/>
                                <a:gd name="T10" fmla="*/ 26 w 40"/>
                                <a:gd name="T11" fmla="*/ 30 h 31"/>
                                <a:gd name="T12" fmla="*/ 18 w 40"/>
                                <a:gd name="T13" fmla="*/ 31 h 31"/>
                                <a:gd name="T14" fmla="*/ 11 w 40"/>
                                <a:gd name="T15" fmla="*/ 30 h 31"/>
                                <a:gd name="T16" fmla="*/ 5 w 40"/>
                                <a:gd name="T17" fmla="*/ 26 h 31"/>
                                <a:gd name="T18" fmla="*/ 0 w 40"/>
                                <a:gd name="T19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38" y="0"/>
                                  </a:moveTo>
                                  <a:lnTo>
                                    <a:pt x="40" y="7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37" y="22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26" y="30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11" y="30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0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8" name="Freeform 618"/>
                          <wps:cNvSpPr>
                            <a:spLocks/>
                          </wps:cNvSpPr>
                          <wps:spPr bwMode="auto">
                            <a:xfrm>
                              <a:off x="4030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19 w 40"/>
                                <a:gd name="T1" fmla="*/ 21 h 31"/>
                                <a:gd name="T2" fmla="*/ 0 w 40"/>
                                <a:gd name="T3" fmla="*/ 10 h 31"/>
                                <a:gd name="T4" fmla="*/ 4 w 40"/>
                                <a:gd name="T5" fmla="*/ 5 h 31"/>
                                <a:gd name="T6" fmla="*/ 11 w 40"/>
                                <a:gd name="T7" fmla="*/ 1 h 31"/>
                                <a:gd name="T8" fmla="*/ 18 w 40"/>
                                <a:gd name="T9" fmla="*/ 0 h 31"/>
                                <a:gd name="T10" fmla="*/ 25 w 40"/>
                                <a:gd name="T11" fmla="*/ 1 h 31"/>
                                <a:gd name="T12" fmla="*/ 33 w 40"/>
                                <a:gd name="T13" fmla="*/ 4 h 31"/>
                                <a:gd name="T14" fmla="*/ 37 w 40"/>
                                <a:gd name="T15" fmla="*/ 9 h 31"/>
                                <a:gd name="T16" fmla="*/ 40 w 40"/>
                                <a:gd name="T17" fmla="*/ 17 h 31"/>
                                <a:gd name="T18" fmla="*/ 40 w 40"/>
                                <a:gd name="T19" fmla="*/ 24 h 31"/>
                                <a:gd name="T20" fmla="*/ 38 w 40"/>
                                <a:gd name="T21" fmla="*/ 31 h 31"/>
                                <a:gd name="T22" fmla="*/ 19 w 40"/>
                                <a:gd name="T23" fmla="*/ 2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19" y="21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4" y="5"/>
                                  </a:lnTo>
                                  <a:lnTo>
                                    <a:pt x="11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33" y="4"/>
                                  </a:lnTo>
                                  <a:lnTo>
                                    <a:pt x="37" y="9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4"/>
                                  </a:lnTo>
                                  <a:lnTo>
                                    <a:pt x="38" y="31"/>
                                  </a:lnTo>
                                  <a:lnTo>
                                    <a:pt x="19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Freeform 619"/>
                          <wps:cNvSpPr>
                            <a:spLocks/>
                          </wps:cNvSpPr>
                          <wps:spPr bwMode="auto">
                            <a:xfrm>
                              <a:off x="4030" y="2835"/>
                              <a:ext cx="7" cy="5"/>
                            </a:xfrm>
                            <a:custGeom>
                              <a:avLst/>
                              <a:gdLst>
                                <a:gd name="T0" fmla="*/ 0 w 40"/>
                                <a:gd name="T1" fmla="*/ 10 h 31"/>
                                <a:gd name="T2" fmla="*/ 4 w 40"/>
                                <a:gd name="T3" fmla="*/ 5 h 31"/>
                                <a:gd name="T4" fmla="*/ 11 w 40"/>
                                <a:gd name="T5" fmla="*/ 1 h 31"/>
                                <a:gd name="T6" fmla="*/ 18 w 40"/>
                                <a:gd name="T7" fmla="*/ 0 h 31"/>
                                <a:gd name="T8" fmla="*/ 25 w 40"/>
                                <a:gd name="T9" fmla="*/ 1 h 31"/>
                                <a:gd name="T10" fmla="*/ 33 w 40"/>
                                <a:gd name="T11" fmla="*/ 4 h 31"/>
                                <a:gd name="T12" fmla="*/ 37 w 40"/>
                                <a:gd name="T13" fmla="*/ 9 h 31"/>
                                <a:gd name="T14" fmla="*/ 40 w 40"/>
                                <a:gd name="T15" fmla="*/ 17 h 31"/>
                                <a:gd name="T16" fmla="*/ 40 w 40"/>
                                <a:gd name="T17" fmla="*/ 24 h 31"/>
                                <a:gd name="T18" fmla="*/ 38 w 40"/>
                                <a:gd name="T19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0" y="10"/>
                                  </a:moveTo>
                                  <a:lnTo>
                                    <a:pt x="4" y="5"/>
                                  </a:lnTo>
                                  <a:lnTo>
                                    <a:pt x="11" y="1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33" y="4"/>
                                  </a:lnTo>
                                  <a:lnTo>
                                    <a:pt x="37" y="9"/>
                                  </a:lnTo>
                                  <a:lnTo>
                                    <a:pt x="40" y="17"/>
                                  </a:lnTo>
                                  <a:lnTo>
                                    <a:pt x="40" y="24"/>
                                  </a:lnTo>
                                  <a:lnTo>
                                    <a:pt x="38" y="3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0" name="Freeform 620"/>
                          <wps:cNvSpPr>
                            <a:spLocks/>
                          </wps:cNvSpPr>
                          <wps:spPr bwMode="auto">
                            <a:xfrm>
                              <a:off x="3966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425 w 425"/>
                                <a:gd name="T1" fmla="*/ 21 h 752"/>
                                <a:gd name="T2" fmla="*/ 406 w 425"/>
                                <a:gd name="T3" fmla="*/ 11 h 752"/>
                                <a:gd name="T4" fmla="*/ 387 w 425"/>
                                <a:gd name="T5" fmla="*/ 0 h 752"/>
                                <a:gd name="T6" fmla="*/ 0 w 425"/>
                                <a:gd name="T7" fmla="*/ 731 h 752"/>
                                <a:gd name="T8" fmla="*/ 19 w 425"/>
                                <a:gd name="T9" fmla="*/ 741 h 752"/>
                                <a:gd name="T10" fmla="*/ 38 w 425"/>
                                <a:gd name="T11" fmla="*/ 752 h 752"/>
                                <a:gd name="T12" fmla="*/ 425 w 425"/>
                                <a:gd name="T13" fmla="*/ 21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425" y="21"/>
                                  </a:moveTo>
                                  <a:lnTo>
                                    <a:pt x="406" y="11"/>
                                  </a:lnTo>
                                  <a:lnTo>
                                    <a:pt x="387" y="0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19" y="741"/>
                                  </a:lnTo>
                                  <a:lnTo>
                                    <a:pt x="38" y="752"/>
                                  </a:lnTo>
                                  <a:lnTo>
                                    <a:pt x="425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1" name="Freeform 621"/>
                          <wps:cNvSpPr>
                            <a:spLocks/>
                          </wps:cNvSpPr>
                          <wps:spPr bwMode="auto">
                            <a:xfrm>
                              <a:off x="3966" y="2837"/>
                              <a:ext cx="71" cy="125"/>
                            </a:xfrm>
                            <a:custGeom>
                              <a:avLst/>
                              <a:gdLst>
                                <a:gd name="T0" fmla="*/ 425 w 425"/>
                                <a:gd name="T1" fmla="*/ 21 h 752"/>
                                <a:gd name="T2" fmla="*/ 406 w 425"/>
                                <a:gd name="T3" fmla="*/ 11 h 752"/>
                                <a:gd name="T4" fmla="*/ 387 w 425"/>
                                <a:gd name="T5" fmla="*/ 0 h 752"/>
                                <a:gd name="T6" fmla="*/ 0 w 425"/>
                                <a:gd name="T7" fmla="*/ 731 h 752"/>
                                <a:gd name="T8" fmla="*/ 19 w 425"/>
                                <a:gd name="T9" fmla="*/ 741 h 752"/>
                                <a:gd name="T10" fmla="*/ 38 w 425"/>
                                <a:gd name="T11" fmla="*/ 752 h 752"/>
                                <a:gd name="T12" fmla="*/ 425 w 425"/>
                                <a:gd name="T13" fmla="*/ 21 h 7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5" h="752">
                                  <a:moveTo>
                                    <a:pt x="425" y="21"/>
                                  </a:moveTo>
                                  <a:lnTo>
                                    <a:pt x="406" y="11"/>
                                  </a:lnTo>
                                  <a:lnTo>
                                    <a:pt x="387" y="0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19" y="741"/>
                                  </a:lnTo>
                                  <a:lnTo>
                                    <a:pt x="38" y="752"/>
                                  </a:lnTo>
                                  <a:lnTo>
                                    <a:pt x="425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2" name="Freeform 622"/>
                          <wps:cNvSpPr>
                            <a:spLocks/>
                          </wps:cNvSpPr>
                          <wps:spPr bwMode="auto">
                            <a:xfrm>
                              <a:off x="3966" y="2958"/>
                              <a:ext cx="6" cy="6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10 h 31"/>
                                <a:gd name="T2" fmla="*/ 40 w 40"/>
                                <a:gd name="T3" fmla="*/ 21 h 31"/>
                                <a:gd name="T4" fmla="*/ 36 w 40"/>
                                <a:gd name="T5" fmla="*/ 26 h 31"/>
                                <a:gd name="T6" fmla="*/ 30 w 40"/>
                                <a:gd name="T7" fmla="*/ 30 h 31"/>
                                <a:gd name="T8" fmla="*/ 22 w 40"/>
                                <a:gd name="T9" fmla="*/ 31 h 31"/>
                                <a:gd name="T10" fmla="*/ 15 w 40"/>
                                <a:gd name="T11" fmla="*/ 30 h 31"/>
                                <a:gd name="T12" fmla="*/ 8 w 40"/>
                                <a:gd name="T13" fmla="*/ 27 h 31"/>
                                <a:gd name="T14" fmla="*/ 3 w 40"/>
                                <a:gd name="T15" fmla="*/ 22 h 31"/>
                                <a:gd name="T16" fmla="*/ 0 w 40"/>
                                <a:gd name="T17" fmla="*/ 14 h 31"/>
                                <a:gd name="T18" fmla="*/ 0 w 40"/>
                                <a:gd name="T19" fmla="*/ 7 h 31"/>
                                <a:gd name="T20" fmla="*/ 2 w 40"/>
                                <a:gd name="T21" fmla="*/ 0 h 31"/>
                                <a:gd name="T22" fmla="*/ 21 w 40"/>
                                <a:gd name="T23" fmla="*/ 1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21" y="10"/>
                                  </a:moveTo>
                                  <a:lnTo>
                                    <a:pt x="40" y="21"/>
                                  </a:lnTo>
                                  <a:lnTo>
                                    <a:pt x="36" y="26"/>
                                  </a:lnTo>
                                  <a:lnTo>
                                    <a:pt x="30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  <a:lnTo>
                                    <a:pt x="2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Freeform 623"/>
                          <wps:cNvSpPr>
                            <a:spLocks/>
                          </wps:cNvSpPr>
                          <wps:spPr bwMode="auto">
                            <a:xfrm>
                              <a:off x="3966" y="2958"/>
                              <a:ext cx="6" cy="6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1 h 31"/>
                                <a:gd name="T2" fmla="*/ 36 w 40"/>
                                <a:gd name="T3" fmla="*/ 26 h 31"/>
                                <a:gd name="T4" fmla="*/ 30 w 40"/>
                                <a:gd name="T5" fmla="*/ 30 h 31"/>
                                <a:gd name="T6" fmla="*/ 22 w 40"/>
                                <a:gd name="T7" fmla="*/ 31 h 31"/>
                                <a:gd name="T8" fmla="*/ 15 w 40"/>
                                <a:gd name="T9" fmla="*/ 30 h 31"/>
                                <a:gd name="T10" fmla="*/ 8 w 40"/>
                                <a:gd name="T11" fmla="*/ 27 h 31"/>
                                <a:gd name="T12" fmla="*/ 3 w 40"/>
                                <a:gd name="T13" fmla="*/ 22 h 31"/>
                                <a:gd name="T14" fmla="*/ 0 w 40"/>
                                <a:gd name="T15" fmla="*/ 14 h 31"/>
                                <a:gd name="T16" fmla="*/ 0 w 40"/>
                                <a:gd name="T17" fmla="*/ 7 h 31"/>
                                <a:gd name="T18" fmla="*/ 2 w 40"/>
                                <a:gd name="T19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1">
                                  <a:moveTo>
                                    <a:pt x="40" y="21"/>
                                  </a:moveTo>
                                  <a:lnTo>
                                    <a:pt x="36" y="26"/>
                                  </a:lnTo>
                                  <a:lnTo>
                                    <a:pt x="30" y="30"/>
                                  </a:lnTo>
                                  <a:lnTo>
                                    <a:pt x="22" y="31"/>
                                  </a:lnTo>
                                  <a:lnTo>
                                    <a:pt x="15" y="30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4" name="Freeform 624"/>
                          <wps:cNvSpPr>
                            <a:spLocks/>
                          </wps:cNvSpPr>
                          <wps:spPr bwMode="auto">
                            <a:xfrm>
                              <a:off x="1580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3"/>
                                <a:gd name="T2" fmla="*/ 21 w 21"/>
                                <a:gd name="T3" fmla="*/ 43 h 43"/>
                                <a:gd name="T4" fmla="*/ 14 w 21"/>
                                <a:gd name="T5" fmla="*/ 42 h 43"/>
                                <a:gd name="T6" fmla="*/ 8 w 21"/>
                                <a:gd name="T7" fmla="*/ 39 h 43"/>
                                <a:gd name="T8" fmla="*/ 2 w 21"/>
                                <a:gd name="T9" fmla="*/ 33 h 43"/>
                                <a:gd name="T10" fmla="*/ 0 w 21"/>
                                <a:gd name="T11" fmla="*/ 26 h 43"/>
                                <a:gd name="T12" fmla="*/ 0 w 21"/>
                                <a:gd name="T13" fmla="*/ 18 h 43"/>
                                <a:gd name="T14" fmla="*/ 2 w 21"/>
                                <a:gd name="T15" fmla="*/ 12 h 43"/>
                                <a:gd name="T16" fmla="*/ 8 w 21"/>
                                <a:gd name="T17" fmla="*/ 5 h 43"/>
                                <a:gd name="T18" fmla="*/ 14 w 21"/>
                                <a:gd name="T19" fmla="*/ 2 h 43"/>
                                <a:gd name="T20" fmla="*/ 21 w 21"/>
                                <a:gd name="T21" fmla="*/ 0 h 43"/>
                                <a:gd name="T22" fmla="*/ 21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22"/>
                                  </a:moveTo>
                                  <a:lnTo>
                                    <a:pt x="21" y="43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5" name="Freeform 625"/>
                          <wps:cNvSpPr>
                            <a:spLocks/>
                          </wps:cNvSpPr>
                          <wps:spPr bwMode="auto">
                            <a:xfrm>
                              <a:off x="1580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3 h 43"/>
                                <a:gd name="T2" fmla="*/ 14 w 21"/>
                                <a:gd name="T3" fmla="*/ 42 h 43"/>
                                <a:gd name="T4" fmla="*/ 8 w 21"/>
                                <a:gd name="T5" fmla="*/ 39 h 43"/>
                                <a:gd name="T6" fmla="*/ 2 w 21"/>
                                <a:gd name="T7" fmla="*/ 33 h 43"/>
                                <a:gd name="T8" fmla="*/ 0 w 21"/>
                                <a:gd name="T9" fmla="*/ 26 h 43"/>
                                <a:gd name="T10" fmla="*/ 0 w 21"/>
                                <a:gd name="T11" fmla="*/ 18 h 43"/>
                                <a:gd name="T12" fmla="*/ 2 w 21"/>
                                <a:gd name="T13" fmla="*/ 12 h 43"/>
                                <a:gd name="T14" fmla="*/ 8 w 21"/>
                                <a:gd name="T15" fmla="*/ 5 h 43"/>
                                <a:gd name="T16" fmla="*/ 14 w 21"/>
                                <a:gd name="T17" fmla="*/ 2 h 43"/>
                                <a:gd name="T18" fmla="*/ 21 w 21"/>
                                <a:gd name="T19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43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Freeform 626"/>
                          <wps:cNvSpPr>
                            <a:spLocks/>
                          </wps:cNvSpPr>
                          <wps:spPr bwMode="auto">
                            <a:xfrm>
                              <a:off x="1583" y="2541"/>
                              <a:ext cx="1435" cy="7"/>
                            </a:xfrm>
                            <a:custGeom>
                              <a:avLst/>
                              <a:gdLst>
                                <a:gd name="T0" fmla="*/ 0 w 8610"/>
                                <a:gd name="T1" fmla="*/ 0 h 43"/>
                                <a:gd name="T2" fmla="*/ 0 w 8610"/>
                                <a:gd name="T3" fmla="*/ 22 h 43"/>
                                <a:gd name="T4" fmla="*/ 0 w 8610"/>
                                <a:gd name="T5" fmla="*/ 43 h 43"/>
                                <a:gd name="T6" fmla="*/ 8610 w 8610"/>
                                <a:gd name="T7" fmla="*/ 43 h 43"/>
                                <a:gd name="T8" fmla="*/ 8610 w 8610"/>
                                <a:gd name="T9" fmla="*/ 22 h 43"/>
                                <a:gd name="T10" fmla="*/ 8610 w 8610"/>
                                <a:gd name="T11" fmla="*/ 0 h 43"/>
                                <a:gd name="T12" fmla="*/ 0 w 8610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610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8610" y="43"/>
                                  </a:lnTo>
                                  <a:lnTo>
                                    <a:pt x="8610" y="22"/>
                                  </a:lnTo>
                                  <a:lnTo>
                                    <a:pt x="861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7" name="Freeform 627"/>
                          <wps:cNvSpPr>
                            <a:spLocks/>
                          </wps:cNvSpPr>
                          <wps:spPr bwMode="auto">
                            <a:xfrm>
                              <a:off x="1583" y="2541"/>
                              <a:ext cx="1435" cy="7"/>
                            </a:xfrm>
                            <a:custGeom>
                              <a:avLst/>
                              <a:gdLst>
                                <a:gd name="T0" fmla="*/ 0 w 8610"/>
                                <a:gd name="T1" fmla="*/ 0 h 43"/>
                                <a:gd name="T2" fmla="*/ 0 w 8610"/>
                                <a:gd name="T3" fmla="*/ 22 h 43"/>
                                <a:gd name="T4" fmla="*/ 0 w 8610"/>
                                <a:gd name="T5" fmla="*/ 43 h 43"/>
                                <a:gd name="T6" fmla="*/ 8610 w 8610"/>
                                <a:gd name="T7" fmla="*/ 43 h 43"/>
                                <a:gd name="T8" fmla="*/ 8610 w 8610"/>
                                <a:gd name="T9" fmla="*/ 22 h 43"/>
                                <a:gd name="T10" fmla="*/ 8610 w 8610"/>
                                <a:gd name="T11" fmla="*/ 0 h 43"/>
                                <a:gd name="T12" fmla="*/ 0 w 8610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610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8610" y="43"/>
                                  </a:lnTo>
                                  <a:lnTo>
                                    <a:pt x="8610" y="22"/>
                                  </a:lnTo>
                                  <a:lnTo>
                                    <a:pt x="861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8" name="Freeform 628"/>
                          <wps:cNvSpPr>
                            <a:spLocks/>
                          </wps:cNvSpPr>
                          <wps:spPr bwMode="auto">
                            <a:xfrm>
                              <a:off x="3018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3"/>
                                <a:gd name="T2" fmla="*/ 0 w 21"/>
                                <a:gd name="T3" fmla="*/ 0 h 43"/>
                                <a:gd name="T4" fmla="*/ 7 w 21"/>
                                <a:gd name="T5" fmla="*/ 2 h 43"/>
                                <a:gd name="T6" fmla="*/ 14 w 21"/>
                                <a:gd name="T7" fmla="*/ 5 h 43"/>
                                <a:gd name="T8" fmla="*/ 19 w 21"/>
                                <a:gd name="T9" fmla="*/ 12 h 43"/>
                                <a:gd name="T10" fmla="*/ 21 w 21"/>
                                <a:gd name="T11" fmla="*/ 18 h 43"/>
                                <a:gd name="T12" fmla="*/ 21 w 21"/>
                                <a:gd name="T13" fmla="*/ 26 h 43"/>
                                <a:gd name="T14" fmla="*/ 19 w 21"/>
                                <a:gd name="T15" fmla="*/ 33 h 43"/>
                                <a:gd name="T16" fmla="*/ 14 w 21"/>
                                <a:gd name="T17" fmla="*/ 39 h 43"/>
                                <a:gd name="T18" fmla="*/ 7 w 21"/>
                                <a:gd name="T19" fmla="*/ 42 h 43"/>
                                <a:gd name="T20" fmla="*/ 0 w 21"/>
                                <a:gd name="T21" fmla="*/ 43 h 43"/>
                                <a:gd name="T22" fmla="*/ 0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9" name="Freeform 629"/>
                          <wps:cNvSpPr>
                            <a:spLocks/>
                          </wps:cNvSpPr>
                          <wps:spPr bwMode="auto">
                            <a:xfrm>
                              <a:off x="3018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3"/>
                                <a:gd name="T2" fmla="*/ 7 w 21"/>
                                <a:gd name="T3" fmla="*/ 2 h 43"/>
                                <a:gd name="T4" fmla="*/ 14 w 21"/>
                                <a:gd name="T5" fmla="*/ 5 h 43"/>
                                <a:gd name="T6" fmla="*/ 19 w 21"/>
                                <a:gd name="T7" fmla="*/ 12 h 43"/>
                                <a:gd name="T8" fmla="*/ 21 w 21"/>
                                <a:gd name="T9" fmla="*/ 18 h 43"/>
                                <a:gd name="T10" fmla="*/ 21 w 21"/>
                                <a:gd name="T11" fmla="*/ 26 h 43"/>
                                <a:gd name="T12" fmla="*/ 19 w 21"/>
                                <a:gd name="T13" fmla="*/ 33 h 43"/>
                                <a:gd name="T14" fmla="*/ 14 w 21"/>
                                <a:gd name="T15" fmla="*/ 39 h 43"/>
                                <a:gd name="T16" fmla="*/ 7 w 21"/>
                                <a:gd name="T17" fmla="*/ 42 h 43"/>
                                <a:gd name="T18" fmla="*/ 0 w 21"/>
                                <a:gd name="T19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Freeform 630"/>
                          <wps:cNvSpPr>
                            <a:spLocks/>
                          </wps:cNvSpPr>
                          <wps:spPr bwMode="auto">
                            <a:xfrm>
                              <a:off x="3111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3"/>
                                <a:gd name="T2" fmla="*/ 21 w 21"/>
                                <a:gd name="T3" fmla="*/ 43 h 43"/>
                                <a:gd name="T4" fmla="*/ 14 w 21"/>
                                <a:gd name="T5" fmla="*/ 42 h 43"/>
                                <a:gd name="T6" fmla="*/ 8 w 21"/>
                                <a:gd name="T7" fmla="*/ 39 h 43"/>
                                <a:gd name="T8" fmla="*/ 2 w 21"/>
                                <a:gd name="T9" fmla="*/ 33 h 43"/>
                                <a:gd name="T10" fmla="*/ 0 w 21"/>
                                <a:gd name="T11" fmla="*/ 26 h 43"/>
                                <a:gd name="T12" fmla="*/ 0 w 21"/>
                                <a:gd name="T13" fmla="*/ 18 h 43"/>
                                <a:gd name="T14" fmla="*/ 2 w 21"/>
                                <a:gd name="T15" fmla="*/ 12 h 43"/>
                                <a:gd name="T16" fmla="*/ 8 w 21"/>
                                <a:gd name="T17" fmla="*/ 5 h 43"/>
                                <a:gd name="T18" fmla="*/ 14 w 21"/>
                                <a:gd name="T19" fmla="*/ 2 h 43"/>
                                <a:gd name="T20" fmla="*/ 21 w 21"/>
                                <a:gd name="T21" fmla="*/ 0 h 43"/>
                                <a:gd name="T22" fmla="*/ 21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22"/>
                                  </a:moveTo>
                                  <a:lnTo>
                                    <a:pt x="21" y="43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1" name="Freeform 631"/>
                          <wps:cNvSpPr>
                            <a:spLocks/>
                          </wps:cNvSpPr>
                          <wps:spPr bwMode="auto">
                            <a:xfrm>
                              <a:off x="3111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3 h 43"/>
                                <a:gd name="T2" fmla="*/ 14 w 21"/>
                                <a:gd name="T3" fmla="*/ 42 h 43"/>
                                <a:gd name="T4" fmla="*/ 8 w 21"/>
                                <a:gd name="T5" fmla="*/ 39 h 43"/>
                                <a:gd name="T6" fmla="*/ 2 w 21"/>
                                <a:gd name="T7" fmla="*/ 33 h 43"/>
                                <a:gd name="T8" fmla="*/ 0 w 21"/>
                                <a:gd name="T9" fmla="*/ 26 h 43"/>
                                <a:gd name="T10" fmla="*/ 0 w 21"/>
                                <a:gd name="T11" fmla="*/ 18 h 43"/>
                                <a:gd name="T12" fmla="*/ 2 w 21"/>
                                <a:gd name="T13" fmla="*/ 12 h 43"/>
                                <a:gd name="T14" fmla="*/ 8 w 21"/>
                                <a:gd name="T15" fmla="*/ 5 h 43"/>
                                <a:gd name="T16" fmla="*/ 14 w 21"/>
                                <a:gd name="T17" fmla="*/ 2 h 43"/>
                                <a:gd name="T18" fmla="*/ 21 w 21"/>
                                <a:gd name="T19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43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8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2" name="Freeform 632"/>
                          <wps:cNvSpPr>
                            <a:spLocks/>
                          </wps:cNvSpPr>
                          <wps:spPr bwMode="auto">
                            <a:xfrm>
                              <a:off x="3115" y="2541"/>
                              <a:ext cx="790" cy="7"/>
                            </a:xfrm>
                            <a:custGeom>
                              <a:avLst/>
                              <a:gdLst>
                                <a:gd name="T0" fmla="*/ 0 w 4739"/>
                                <a:gd name="T1" fmla="*/ 0 h 43"/>
                                <a:gd name="T2" fmla="*/ 0 w 4739"/>
                                <a:gd name="T3" fmla="*/ 22 h 43"/>
                                <a:gd name="T4" fmla="*/ 0 w 4739"/>
                                <a:gd name="T5" fmla="*/ 43 h 43"/>
                                <a:gd name="T6" fmla="*/ 4739 w 4739"/>
                                <a:gd name="T7" fmla="*/ 43 h 43"/>
                                <a:gd name="T8" fmla="*/ 4739 w 4739"/>
                                <a:gd name="T9" fmla="*/ 22 h 43"/>
                                <a:gd name="T10" fmla="*/ 4739 w 4739"/>
                                <a:gd name="T11" fmla="*/ 0 h 43"/>
                                <a:gd name="T12" fmla="*/ 0 w 4739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739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4739" y="43"/>
                                  </a:lnTo>
                                  <a:lnTo>
                                    <a:pt x="4739" y="22"/>
                                  </a:lnTo>
                                  <a:lnTo>
                                    <a:pt x="4739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Freeform 633"/>
                          <wps:cNvSpPr>
                            <a:spLocks/>
                          </wps:cNvSpPr>
                          <wps:spPr bwMode="auto">
                            <a:xfrm>
                              <a:off x="3115" y="2541"/>
                              <a:ext cx="790" cy="7"/>
                            </a:xfrm>
                            <a:custGeom>
                              <a:avLst/>
                              <a:gdLst>
                                <a:gd name="T0" fmla="*/ 0 w 4739"/>
                                <a:gd name="T1" fmla="*/ 0 h 43"/>
                                <a:gd name="T2" fmla="*/ 0 w 4739"/>
                                <a:gd name="T3" fmla="*/ 22 h 43"/>
                                <a:gd name="T4" fmla="*/ 0 w 4739"/>
                                <a:gd name="T5" fmla="*/ 43 h 43"/>
                                <a:gd name="T6" fmla="*/ 4739 w 4739"/>
                                <a:gd name="T7" fmla="*/ 43 h 43"/>
                                <a:gd name="T8" fmla="*/ 4739 w 4739"/>
                                <a:gd name="T9" fmla="*/ 22 h 43"/>
                                <a:gd name="T10" fmla="*/ 4739 w 4739"/>
                                <a:gd name="T11" fmla="*/ 0 h 43"/>
                                <a:gd name="T12" fmla="*/ 0 w 4739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739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4739" y="43"/>
                                  </a:lnTo>
                                  <a:lnTo>
                                    <a:pt x="4739" y="22"/>
                                  </a:lnTo>
                                  <a:lnTo>
                                    <a:pt x="4739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" name="Freeform 634"/>
                          <wps:cNvSpPr>
                            <a:spLocks/>
                          </wps:cNvSpPr>
                          <wps:spPr bwMode="auto">
                            <a:xfrm>
                              <a:off x="3905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3"/>
                                <a:gd name="T2" fmla="*/ 0 w 21"/>
                                <a:gd name="T3" fmla="*/ 0 h 43"/>
                                <a:gd name="T4" fmla="*/ 8 w 21"/>
                                <a:gd name="T5" fmla="*/ 2 h 43"/>
                                <a:gd name="T6" fmla="*/ 14 w 21"/>
                                <a:gd name="T7" fmla="*/ 5 h 43"/>
                                <a:gd name="T8" fmla="*/ 19 w 21"/>
                                <a:gd name="T9" fmla="*/ 12 h 43"/>
                                <a:gd name="T10" fmla="*/ 21 w 21"/>
                                <a:gd name="T11" fmla="*/ 18 h 43"/>
                                <a:gd name="T12" fmla="*/ 21 w 21"/>
                                <a:gd name="T13" fmla="*/ 26 h 43"/>
                                <a:gd name="T14" fmla="*/ 19 w 21"/>
                                <a:gd name="T15" fmla="*/ 33 h 43"/>
                                <a:gd name="T16" fmla="*/ 14 w 21"/>
                                <a:gd name="T17" fmla="*/ 39 h 43"/>
                                <a:gd name="T18" fmla="*/ 8 w 21"/>
                                <a:gd name="T19" fmla="*/ 42 h 43"/>
                                <a:gd name="T20" fmla="*/ 0 w 21"/>
                                <a:gd name="T21" fmla="*/ 43 h 43"/>
                                <a:gd name="T22" fmla="*/ 0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" name="Freeform 635"/>
                          <wps:cNvSpPr>
                            <a:spLocks/>
                          </wps:cNvSpPr>
                          <wps:spPr bwMode="auto">
                            <a:xfrm>
                              <a:off x="3905" y="2541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3"/>
                                <a:gd name="T2" fmla="*/ 8 w 21"/>
                                <a:gd name="T3" fmla="*/ 2 h 43"/>
                                <a:gd name="T4" fmla="*/ 14 w 21"/>
                                <a:gd name="T5" fmla="*/ 5 h 43"/>
                                <a:gd name="T6" fmla="*/ 19 w 21"/>
                                <a:gd name="T7" fmla="*/ 12 h 43"/>
                                <a:gd name="T8" fmla="*/ 21 w 21"/>
                                <a:gd name="T9" fmla="*/ 18 h 43"/>
                                <a:gd name="T10" fmla="*/ 21 w 21"/>
                                <a:gd name="T11" fmla="*/ 26 h 43"/>
                                <a:gd name="T12" fmla="*/ 19 w 21"/>
                                <a:gd name="T13" fmla="*/ 33 h 43"/>
                                <a:gd name="T14" fmla="*/ 14 w 21"/>
                                <a:gd name="T15" fmla="*/ 39 h 43"/>
                                <a:gd name="T16" fmla="*/ 8 w 21"/>
                                <a:gd name="T17" fmla="*/ 42 h 43"/>
                                <a:gd name="T18" fmla="*/ 0 w 21"/>
                                <a:gd name="T19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Freeform 636"/>
                          <wps:cNvSpPr>
                            <a:spLocks/>
                          </wps:cNvSpPr>
                          <wps:spPr bwMode="auto">
                            <a:xfrm>
                              <a:off x="1531" y="2447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2"/>
                                <a:gd name="T2" fmla="*/ 43 w 43"/>
                                <a:gd name="T3" fmla="*/ 0 h 22"/>
                                <a:gd name="T4" fmla="*/ 41 w 43"/>
                                <a:gd name="T5" fmla="*/ 8 h 22"/>
                                <a:gd name="T6" fmla="*/ 38 w 43"/>
                                <a:gd name="T7" fmla="*/ 14 h 22"/>
                                <a:gd name="T8" fmla="*/ 32 w 43"/>
                                <a:gd name="T9" fmla="*/ 19 h 22"/>
                                <a:gd name="T10" fmla="*/ 25 w 43"/>
                                <a:gd name="T11" fmla="*/ 22 h 22"/>
                                <a:gd name="T12" fmla="*/ 17 w 43"/>
                                <a:gd name="T13" fmla="*/ 22 h 22"/>
                                <a:gd name="T14" fmla="*/ 11 w 43"/>
                                <a:gd name="T15" fmla="*/ 19 h 22"/>
                                <a:gd name="T16" fmla="*/ 4 w 43"/>
                                <a:gd name="T17" fmla="*/ 14 h 22"/>
                                <a:gd name="T18" fmla="*/ 1 w 43"/>
                                <a:gd name="T19" fmla="*/ 8 h 22"/>
                                <a:gd name="T20" fmla="*/ 0 w 43"/>
                                <a:gd name="T21" fmla="*/ 0 h 22"/>
                                <a:gd name="T22" fmla="*/ 21 w 43"/>
                                <a:gd name="T23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2"/>
                                  </a:lnTo>
                                  <a:lnTo>
                                    <a:pt x="17" y="22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7" name="Freeform 637"/>
                          <wps:cNvSpPr>
                            <a:spLocks/>
                          </wps:cNvSpPr>
                          <wps:spPr bwMode="auto">
                            <a:xfrm>
                              <a:off x="1531" y="2447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2"/>
                                <a:gd name="T2" fmla="*/ 41 w 43"/>
                                <a:gd name="T3" fmla="*/ 8 h 22"/>
                                <a:gd name="T4" fmla="*/ 38 w 43"/>
                                <a:gd name="T5" fmla="*/ 14 h 22"/>
                                <a:gd name="T6" fmla="*/ 32 w 43"/>
                                <a:gd name="T7" fmla="*/ 19 h 22"/>
                                <a:gd name="T8" fmla="*/ 25 w 43"/>
                                <a:gd name="T9" fmla="*/ 22 h 22"/>
                                <a:gd name="T10" fmla="*/ 17 w 43"/>
                                <a:gd name="T11" fmla="*/ 22 h 22"/>
                                <a:gd name="T12" fmla="*/ 11 w 43"/>
                                <a:gd name="T13" fmla="*/ 19 h 22"/>
                                <a:gd name="T14" fmla="*/ 4 w 43"/>
                                <a:gd name="T15" fmla="*/ 14 h 22"/>
                                <a:gd name="T16" fmla="*/ 1 w 43"/>
                                <a:gd name="T17" fmla="*/ 8 h 22"/>
                                <a:gd name="T18" fmla="*/ 0 w 43"/>
                                <a:gd name="T19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43" y="0"/>
                                  </a:move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2"/>
                                  </a:lnTo>
                                  <a:lnTo>
                                    <a:pt x="17" y="22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8" name="Freeform 638"/>
                          <wps:cNvSpPr>
                            <a:spLocks/>
                          </wps:cNvSpPr>
                          <wps:spPr bwMode="auto">
                            <a:xfrm>
                              <a:off x="1531" y="1990"/>
                              <a:ext cx="7" cy="457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741 h 2741"/>
                                <a:gd name="T2" fmla="*/ 21 w 43"/>
                                <a:gd name="T3" fmla="*/ 2741 h 2741"/>
                                <a:gd name="T4" fmla="*/ 43 w 43"/>
                                <a:gd name="T5" fmla="*/ 2741 h 2741"/>
                                <a:gd name="T6" fmla="*/ 43 w 43"/>
                                <a:gd name="T7" fmla="*/ 0 h 2741"/>
                                <a:gd name="T8" fmla="*/ 21 w 43"/>
                                <a:gd name="T9" fmla="*/ 0 h 2741"/>
                                <a:gd name="T10" fmla="*/ 0 w 43"/>
                                <a:gd name="T11" fmla="*/ 0 h 2741"/>
                                <a:gd name="T12" fmla="*/ 0 w 43"/>
                                <a:gd name="T13" fmla="*/ 2741 h 2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741">
                                  <a:moveTo>
                                    <a:pt x="0" y="2741"/>
                                  </a:moveTo>
                                  <a:lnTo>
                                    <a:pt x="21" y="2741"/>
                                  </a:lnTo>
                                  <a:lnTo>
                                    <a:pt x="43" y="2741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Freeform 639"/>
                          <wps:cNvSpPr>
                            <a:spLocks/>
                          </wps:cNvSpPr>
                          <wps:spPr bwMode="auto">
                            <a:xfrm>
                              <a:off x="1531" y="1990"/>
                              <a:ext cx="7" cy="457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741 h 2741"/>
                                <a:gd name="T2" fmla="*/ 21 w 43"/>
                                <a:gd name="T3" fmla="*/ 2741 h 2741"/>
                                <a:gd name="T4" fmla="*/ 43 w 43"/>
                                <a:gd name="T5" fmla="*/ 2741 h 2741"/>
                                <a:gd name="T6" fmla="*/ 43 w 43"/>
                                <a:gd name="T7" fmla="*/ 0 h 2741"/>
                                <a:gd name="T8" fmla="*/ 21 w 43"/>
                                <a:gd name="T9" fmla="*/ 0 h 2741"/>
                                <a:gd name="T10" fmla="*/ 0 w 43"/>
                                <a:gd name="T11" fmla="*/ 0 h 2741"/>
                                <a:gd name="T12" fmla="*/ 0 w 43"/>
                                <a:gd name="T13" fmla="*/ 2741 h 2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741">
                                  <a:moveTo>
                                    <a:pt x="0" y="2741"/>
                                  </a:moveTo>
                                  <a:lnTo>
                                    <a:pt x="21" y="2741"/>
                                  </a:lnTo>
                                  <a:lnTo>
                                    <a:pt x="43" y="2741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4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0" name="Freeform 640"/>
                          <wps:cNvSpPr>
                            <a:spLocks/>
                          </wps:cNvSpPr>
                          <wps:spPr bwMode="auto">
                            <a:xfrm>
                              <a:off x="1531" y="1987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8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8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Freeform 641"/>
                          <wps:cNvSpPr>
                            <a:spLocks/>
                          </wps:cNvSpPr>
                          <wps:spPr bwMode="auto">
                            <a:xfrm>
                              <a:off x="1531" y="1987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8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8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Freeform 642"/>
                          <wps:cNvSpPr>
                            <a:spLocks/>
                          </wps:cNvSpPr>
                          <wps:spPr bwMode="auto">
                            <a:xfrm>
                              <a:off x="1531" y="1986"/>
                              <a:ext cx="4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Freeform 643"/>
                          <wps:cNvSpPr>
                            <a:spLocks/>
                          </wps:cNvSpPr>
                          <wps:spPr bwMode="auto">
                            <a:xfrm>
                              <a:off x="1531" y="1986"/>
                              <a:ext cx="4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4" name="Freeform 644"/>
                          <wps:cNvSpPr>
                            <a:spLocks/>
                          </wps:cNvSpPr>
                          <wps:spPr bwMode="auto">
                            <a:xfrm>
                              <a:off x="1535" y="1986"/>
                              <a:ext cx="532" cy="8"/>
                            </a:xfrm>
                            <a:custGeom>
                              <a:avLst/>
                              <a:gdLst>
                                <a:gd name="T0" fmla="*/ 0 w 3193"/>
                                <a:gd name="T1" fmla="*/ 0 h 44"/>
                                <a:gd name="T2" fmla="*/ 0 w 3193"/>
                                <a:gd name="T3" fmla="*/ 22 h 44"/>
                                <a:gd name="T4" fmla="*/ 0 w 3193"/>
                                <a:gd name="T5" fmla="*/ 44 h 44"/>
                                <a:gd name="T6" fmla="*/ 3193 w 3193"/>
                                <a:gd name="T7" fmla="*/ 44 h 44"/>
                                <a:gd name="T8" fmla="*/ 3193 w 3193"/>
                                <a:gd name="T9" fmla="*/ 22 h 44"/>
                                <a:gd name="T10" fmla="*/ 3193 w 3193"/>
                                <a:gd name="T11" fmla="*/ 0 h 44"/>
                                <a:gd name="T12" fmla="*/ 0 w 319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3193" y="44"/>
                                  </a:lnTo>
                                  <a:lnTo>
                                    <a:pt x="3193" y="22"/>
                                  </a:lnTo>
                                  <a:lnTo>
                                    <a:pt x="319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5" name="Freeform 645"/>
                          <wps:cNvSpPr>
                            <a:spLocks/>
                          </wps:cNvSpPr>
                          <wps:spPr bwMode="auto">
                            <a:xfrm>
                              <a:off x="1535" y="1986"/>
                              <a:ext cx="532" cy="8"/>
                            </a:xfrm>
                            <a:custGeom>
                              <a:avLst/>
                              <a:gdLst>
                                <a:gd name="T0" fmla="*/ 0 w 3193"/>
                                <a:gd name="T1" fmla="*/ 0 h 44"/>
                                <a:gd name="T2" fmla="*/ 0 w 3193"/>
                                <a:gd name="T3" fmla="*/ 22 h 44"/>
                                <a:gd name="T4" fmla="*/ 0 w 3193"/>
                                <a:gd name="T5" fmla="*/ 44 h 44"/>
                                <a:gd name="T6" fmla="*/ 3193 w 3193"/>
                                <a:gd name="T7" fmla="*/ 44 h 44"/>
                                <a:gd name="T8" fmla="*/ 3193 w 3193"/>
                                <a:gd name="T9" fmla="*/ 22 h 44"/>
                                <a:gd name="T10" fmla="*/ 3193 w 3193"/>
                                <a:gd name="T11" fmla="*/ 0 h 44"/>
                                <a:gd name="T12" fmla="*/ 0 w 319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3193" y="44"/>
                                  </a:lnTo>
                                  <a:lnTo>
                                    <a:pt x="3193" y="22"/>
                                  </a:lnTo>
                                  <a:lnTo>
                                    <a:pt x="319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6" name="Freeform 646"/>
                          <wps:cNvSpPr>
                            <a:spLocks/>
                          </wps:cNvSpPr>
                          <wps:spPr bwMode="auto">
                            <a:xfrm>
                              <a:off x="2067" y="1986"/>
                              <a:ext cx="3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7 w 21"/>
                                <a:gd name="T5" fmla="*/ 2 h 44"/>
                                <a:gd name="T6" fmla="*/ 13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3 w 21"/>
                                <a:gd name="T17" fmla="*/ 39 h 44"/>
                                <a:gd name="T18" fmla="*/ 7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3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7" name="Freeform 647"/>
                          <wps:cNvSpPr>
                            <a:spLocks/>
                          </wps:cNvSpPr>
                          <wps:spPr bwMode="auto">
                            <a:xfrm>
                              <a:off x="2067" y="1986"/>
                              <a:ext cx="3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7 w 21"/>
                                <a:gd name="T3" fmla="*/ 2 h 44"/>
                                <a:gd name="T4" fmla="*/ 13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3 w 21"/>
                                <a:gd name="T15" fmla="*/ 39 h 44"/>
                                <a:gd name="T16" fmla="*/ 7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3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8" name="Freeform 648"/>
                          <wps:cNvSpPr>
                            <a:spLocks/>
                          </wps:cNvSpPr>
                          <wps:spPr bwMode="auto">
                            <a:xfrm>
                              <a:off x="2386" y="1986"/>
                              <a:ext cx="3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3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" name="Freeform 649"/>
                          <wps:cNvSpPr>
                            <a:spLocks/>
                          </wps:cNvSpPr>
                          <wps:spPr bwMode="auto">
                            <a:xfrm>
                              <a:off x="2386" y="1986"/>
                              <a:ext cx="3" cy="8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3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3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" name="Freeform 650"/>
                          <wps:cNvSpPr>
                            <a:spLocks/>
                          </wps:cNvSpPr>
                          <wps:spPr bwMode="auto">
                            <a:xfrm>
                              <a:off x="2389" y="1986"/>
                              <a:ext cx="677" cy="8"/>
                            </a:xfrm>
                            <a:custGeom>
                              <a:avLst/>
                              <a:gdLst>
                                <a:gd name="T0" fmla="*/ 0 w 4063"/>
                                <a:gd name="T1" fmla="*/ 0 h 44"/>
                                <a:gd name="T2" fmla="*/ 0 w 4063"/>
                                <a:gd name="T3" fmla="*/ 22 h 44"/>
                                <a:gd name="T4" fmla="*/ 0 w 4063"/>
                                <a:gd name="T5" fmla="*/ 44 h 44"/>
                                <a:gd name="T6" fmla="*/ 4063 w 4063"/>
                                <a:gd name="T7" fmla="*/ 44 h 44"/>
                                <a:gd name="T8" fmla="*/ 4063 w 4063"/>
                                <a:gd name="T9" fmla="*/ 22 h 44"/>
                                <a:gd name="T10" fmla="*/ 4063 w 4063"/>
                                <a:gd name="T11" fmla="*/ 0 h 44"/>
                                <a:gd name="T12" fmla="*/ 0 w 406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06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4063" y="44"/>
                                  </a:lnTo>
                                  <a:lnTo>
                                    <a:pt x="4063" y="22"/>
                                  </a:lnTo>
                                  <a:lnTo>
                                    <a:pt x="406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Freeform 651"/>
                          <wps:cNvSpPr>
                            <a:spLocks/>
                          </wps:cNvSpPr>
                          <wps:spPr bwMode="auto">
                            <a:xfrm>
                              <a:off x="2389" y="1986"/>
                              <a:ext cx="677" cy="8"/>
                            </a:xfrm>
                            <a:custGeom>
                              <a:avLst/>
                              <a:gdLst>
                                <a:gd name="T0" fmla="*/ 0 w 4063"/>
                                <a:gd name="T1" fmla="*/ 0 h 44"/>
                                <a:gd name="T2" fmla="*/ 0 w 4063"/>
                                <a:gd name="T3" fmla="*/ 22 h 44"/>
                                <a:gd name="T4" fmla="*/ 0 w 4063"/>
                                <a:gd name="T5" fmla="*/ 44 h 44"/>
                                <a:gd name="T6" fmla="*/ 4063 w 4063"/>
                                <a:gd name="T7" fmla="*/ 44 h 44"/>
                                <a:gd name="T8" fmla="*/ 4063 w 4063"/>
                                <a:gd name="T9" fmla="*/ 22 h 44"/>
                                <a:gd name="T10" fmla="*/ 4063 w 4063"/>
                                <a:gd name="T11" fmla="*/ 0 h 44"/>
                                <a:gd name="T12" fmla="*/ 0 w 4063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063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4063" y="44"/>
                                  </a:lnTo>
                                  <a:lnTo>
                                    <a:pt x="4063" y="22"/>
                                  </a:lnTo>
                                  <a:lnTo>
                                    <a:pt x="4063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2" name="Freeform 652"/>
                          <wps:cNvSpPr>
                            <a:spLocks/>
                          </wps:cNvSpPr>
                          <wps:spPr bwMode="auto">
                            <a:xfrm>
                              <a:off x="3066" y="1986"/>
                              <a:ext cx="4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3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" name="Freeform 653"/>
                          <wps:cNvSpPr>
                            <a:spLocks/>
                          </wps:cNvSpPr>
                          <wps:spPr bwMode="auto">
                            <a:xfrm>
                              <a:off x="3066" y="1986"/>
                              <a:ext cx="4" cy="8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3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" name="Freeform 654"/>
                          <wps:cNvSpPr>
                            <a:spLocks/>
                          </wps:cNvSpPr>
                          <wps:spPr bwMode="auto">
                            <a:xfrm>
                              <a:off x="3063" y="1987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8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8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" name="Freeform 655"/>
                          <wps:cNvSpPr>
                            <a:spLocks/>
                          </wps:cNvSpPr>
                          <wps:spPr bwMode="auto">
                            <a:xfrm>
                              <a:off x="3063" y="1987"/>
                              <a:ext cx="7" cy="3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8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8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8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8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" name="Freeform 656"/>
                          <wps:cNvSpPr>
                            <a:spLocks/>
                          </wps:cNvSpPr>
                          <wps:spPr bwMode="auto">
                            <a:xfrm>
                              <a:off x="3063" y="1990"/>
                              <a:ext cx="7" cy="457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741"/>
                                <a:gd name="T2" fmla="*/ 21 w 43"/>
                                <a:gd name="T3" fmla="*/ 0 h 2741"/>
                                <a:gd name="T4" fmla="*/ 0 w 43"/>
                                <a:gd name="T5" fmla="*/ 0 h 2741"/>
                                <a:gd name="T6" fmla="*/ 0 w 43"/>
                                <a:gd name="T7" fmla="*/ 2741 h 2741"/>
                                <a:gd name="T8" fmla="*/ 21 w 43"/>
                                <a:gd name="T9" fmla="*/ 2741 h 2741"/>
                                <a:gd name="T10" fmla="*/ 43 w 43"/>
                                <a:gd name="T11" fmla="*/ 2741 h 2741"/>
                                <a:gd name="T12" fmla="*/ 43 w 43"/>
                                <a:gd name="T13" fmla="*/ 0 h 2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741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41"/>
                                  </a:lnTo>
                                  <a:lnTo>
                                    <a:pt x="21" y="2741"/>
                                  </a:lnTo>
                                  <a:lnTo>
                                    <a:pt x="43" y="2741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7" name="Freeform 657"/>
                          <wps:cNvSpPr>
                            <a:spLocks/>
                          </wps:cNvSpPr>
                          <wps:spPr bwMode="auto">
                            <a:xfrm>
                              <a:off x="3063" y="1990"/>
                              <a:ext cx="7" cy="457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741"/>
                                <a:gd name="T2" fmla="*/ 21 w 43"/>
                                <a:gd name="T3" fmla="*/ 0 h 2741"/>
                                <a:gd name="T4" fmla="*/ 0 w 43"/>
                                <a:gd name="T5" fmla="*/ 0 h 2741"/>
                                <a:gd name="T6" fmla="*/ 0 w 43"/>
                                <a:gd name="T7" fmla="*/ 2741 h 2741"/>
                                <a:gd name="T8" fmla="*/ 21 w 43"/>
                                <a:gd name="T9" fmla="*/ 2741 h 2741"/>
                                <a:gd name="T10" fmla="*/ 43 w 43"/>
                                <a:gd name="T11" fmla="*/ 2741 h 2741"/>
                                <a:gd name="T12" fmla="*/ 43 w 43"/>
                                <a:gd name="T13" fmla="*/ 0 h 2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2741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41"/>
                                  </a:lnTo>
                                  <a:lnTo>
                                    <a:pt x="21" y="2741"/>
                                  </a:lnTo>
                                  <a:lnTo>
                                    <a:pt x="43" y="2741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" name="Freeform 658"/>
                          <wps:cNvSpPr>
                            <a:spLocks/>
                          </wps:cNvSpPr>
                          <wps:spPr bwMode="auto">
                            <a:xfrm>
                              <a:off x="3063" y="2447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2"/>
                                <a:gd name="T2" fmla="*/ 43 w 43"/>
                                <a:gd name="T3" fmla="*/ 0 h 22"/>
                                <a:gd name="T4" fmla="*/ 41 w 43"/>
                                <a:gd name="T5" fmla="*/ 8 h 22"/>
                                <a:gd name="T6" fmla="*/ 38 w 43"/>
                                <a:gd name="T7" fmla="*/ 14 h 22"/>
                                <a:gd name="T8" fmla="*/ 32 w 43"/>
                                <a:gd name="T9" fmla="*/ 19 h 22"/>
                                <a:gd name="T10" fmla="*/ 25 w 43"/>
                                <a:gd name="T11" fmla="*/ 22 h 22"/>
                                <a:gd name="T12" fmla="*/ 17 w 43"/>
                                <a:gd name="T13" fmla="*/ 22 h 22"/>
                                <a:gd name="T14" fmla="*/ 11 w 43"/>
                                <a:gd name="T15" fmla="*/ 19 h 22"/>
                                <a:gd name="T16" fmla="*/ 4 w 43"/>
                                <a:gd name="T17" fmla="*/ 14 h 22"/>
                                <a:gd name="T18" fmla="*/ 1 w 43"/>
                                <a:gd name="T19" fmla="*/ 8 h 22"/>
                                <a:gd name="T20" fmla="*/ 0 w 43"/>
                                <a:gd name="T21" fmla="*/ 0 h 22"/>
                                <a:gd name="T22" fmla="*/ 21 w 43"/>
                                <a:gd name="T23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2"/>
                                  </a:lnTo>
                                  <a:lnTo>
                                    <a:pt x="17" y="22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9" name="Freeform 659"/>
                          <wps:cNvSpPr>
                            <a:spLocks/>
                          </wps:cNvSpPr>
                          <wps:spPr bwMode="auto">
                            <a:xfrm>
                              <a:off x="3063" y="2447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2"/>
                                <a:gd name="T2" fmla="*/ 41 w 43"/>
                                <a:gd name="T3" fmla="*/ 8 h 22"/>
                                <a:gd name="T4" fmla="*/ 38 w 43"/>
                                <a:gd name="T5" fmla="*/ 14 h 22"/>
                                <a:gd name="T6" fmla="*/ 32 w 43"/>
                                <a:gd name="T7" fmla="*/ 19 h 22"/>
                                <a:gd name="T8" fmla="*/ 25 w 43"/>
                                <a:gd name="T9" fmla="*/ 22 h 22"/>
                                <a:gd name="T10" fmla="*/ 17 w 43"/>
                                <a:gd name="T11" fmla="*/ 22 h 22"/>
                                <a:gd name="T12" fmla="*/ 11 w 43"/>
                                <a:gd name="T13" fmla="*/ 19 h 22"/>
                                <a:gd name="T14" fmla="*/ 4 w 43"/>
                                <a:gd name="T15" fmla="*/ 14 h 22"/>
                                <a:gd name="T16" fmla="*/ 1 w 43"/>
                                <a:gd name="T17" fmla="*/ 8 h 22"/>
                                <a:gd name="T18" fmla="*/ 0 w 43"/>
                                <a:gd name="T19" fmla="*/ 0 h 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2">
                                  <a:moveTo>
                                    <a:pt x="43" y="0"/>
                                  </a:moveTo>
                                  <a:lnTo>
                                    <a:pt x="41" y="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2"/>
                                  </a:lnTo>
                                  <a:lnTo>
                                    <a:pt x="17" y="22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1" y="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" name="Freeform 660"/>
                          <wps:cNvSpPr>
                            <a:spLocks/>
                          </wps:cNvSpPr>
                          <wps:spPr bwMode="auto">
                            <a:xfrm>
                              <a:off x="2382" y="195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" name="Freeform 661"/>
                          <wps:cNvSpPr>
                            <a:spLocks/>
                          </wps:cNvSpPr>
                          <wps:spPr bwMode="auto">
                            <a:xfrm>
                              <a:off x="2382" y="1953"/>
                              <a:ext cx="11" cy="37"/>
                            </a:xfrm>
                            <a:custGeom>
                              <a:avLst/>
                              <a:gdLst>
                                <a:gd name="T0" fmla="*/ 24 w 66"/>
                                <a:gd name="T1" fmla="*/ 223 h 223"/>
                                <a:gd name="T2" fmla="*/ 45 w 66"/>
                                <a:gd name="T3" fmla="*/ 220 h 223"/>
                                <a:gd name="T4" fmla="*/ 66 w 66"/>
                                <a:gd name="T5" fmla="*/ 218 h 223"/>
                                <a:gd name="T6" fmla="*/ 42 w 66"/>
                                <a:gd name="T7" fmla="*/ 0 h 223"/>
                                <a:gd name="T8" fmla="*/ 21 w 66"/>
                                <a:gd name="T9" fmla="*/ 2 h 223"/>
                                <a:gd name="T10" fmla="*/ 0 w 66"/>
                                <a:gd name="T11" fmla="*/ 5 h 223"/>
                                <a:gd name="T12" fmla="*/ 24 w 66"/>
                                <a:gd name="T13" fmla="*/ 223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24" y="223"/>
                                  </a:move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" name="Freeform 662"/>
                          <wps:cNvSpPr>
                            <a:spLocks/>
                          </wps:cNvSpPr>
                          <wps:spPr bwMode="auto">
                            <a:xfrm>
                              <a:off x="2385" y="1953"/>
                              <a:ext cx="4" cy="1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7 h 7"/>
                                <a:gd name="T2" fmla="*/ 21 w 21"/>
                                <a:gd name="T3" fmla="*/ 5 h 7"/>
                                <a:gd name="T4" fmla="*/ 20 w 21"/>
                                <a:gd name="T5" fmla="*/ 0 h 7"/>
                                <a:gd name="T6" fmla="*/ 0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0" y="7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3" name="Line 663"/>
                          <wps:cNvCnPr/>
                          <wps:spPr bwMode="auto">
                            <a:xfrm flipH="1" flipV="1">
                              <a:off x="2388" y="1953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Freeform 664"/>
                          <wps:cNvSpPr>
                            <a:spLocks/>
                          </wps:cNvSpPr>
                          <wps:spPr bwMode="auto">
                            <a:xfrm>
                              <a:off x="2370" y="1918"/>
                              <a:ext cx="18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5" name="Freeform 665"/>
                          <wps:cNvSpPr>
                            <a:spLocks/>
                          </wps:cNvSpPr>
                          <wps:spPr bwMode="auto">
                            <a:xfrm>
                              <a:off x="2370" y="1918"/>
                              <a:ext cx="18" cy="37"/>
                            </a:xfrm>
                            <a:custGeom>
                              <a:avLst/>
                              <a:gdLst>
                                <a:gd name="T0" fmla="*/ 72 w 112"/>
                                <a:gd name="T1" fmla="*/ 221 h 221"/>
                                <a:gd name="T2" fmla="*/ 92 w 112"/>
                                <a:gd name="T3" fmla="*/ 213 h 221"/>
                                <a:gd name="T4" fmla="*/ 112 w 112"/>
                                <a:gd name="T5" fmla="*/ 206 h 221"/>
                                <a:gd name="T6" fmla="*/ 40 w 112"/>
                                <a:gd name="T7" fmla="*/ 0 h 221"/>
                                <a:gd name="T8" fmla="*/ 20 w 112"/>
                                <a:gd name="T9" fmla="*/ 7 h 221"/>
                                <a:gd name="T10" fmla="*/ 0 w 112"/>
                                <a:gd name="T11" fmla="*/ 15 h 221"/>
                                <a:gd name="T12" fmla="*/ 72 w 112"/>
                                <a:gd name="T13" fmla="*/ 221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72" y="221"/>
                                  </a:moveTo>
                                  <a:lnTo>
                                    <a:pt x="92" y="213"/>
                                  </a:lnTo>
                                  <a:lnTo>
                                    <a:pt x="112" y="20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2" y="2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6" name="Freeform 666"/>
                          <wps:cNvSpPr>
                            <a:spLocks/>
                          </wps:cNvSpPr>
                          <wps:spPr bwMode="auto">
                            <a:xfrm>
                              <a:off x="2373" y="1917"/>
                              <a:ext cx="4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11 h 11"/>
                                <a:gd name="T2" fmla="*/ 20 w 20"/>
                                <a:gd name="T3" fmla="*/ 4 h 11"/>
                                <a:gd name="T4" fmla="*/ 18 w 20"/>
                                <a:gd name="T5" fmla="*/ 0 h 11"/>
                                <a:gd name="T6" fmla="*/ 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11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" name="Line 667"/>
                          <wps:cNvCnPr/>
                          <wps:spPr bwMode="auto">
                            <a:xfrm flipH="1" flipV="1">
                              <a:off x="2376" y="1917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8" name="Freeform 668"/>
                          <wps:cNvSpPr>
                            <a:spLocks/>
                          </wps:cNvSpPr>
                          <wps:spPr bwMode="auto">
                            <a:xfrm>
                              <a:off x="2351" y="1886"/>
                              <a:ext cx="25" cy="35"/>
                            </a:xfrm>
                            <a:custGeom>
                              <a:avLst/>
                              <a:gdLst>
                                <a:gd name="T0" fmla="*/ 116 w 151"/>
                                <a:gd name="T1" fmla="*/ 210 h 210"/>
                                <a:gd name="T2" fmla="*/ 133 w 151"/>
                                <a:gd name="T3" fmla="*/ 198 h 210"/>
                                <a:gd name="T4" fmla="*/ 151 w 151"/>
                                <a:gd name="T5" fmla="*/ 187 h 210"/>
                                <a:gd name="T6" fmla="*/ 36 w 151"/>
                                <a:gd name="T7" fmla="*/ 0 h 210"/>
                                <a:gd name="T8" fmla="*/ 18 w 151"/>
                                <a:gd name="T9" fmla="*/ 12 h 210"/>
                                <a:gd name="T10" fmla="*/ 0 w 151"/>
                                <a:gd name="T11" fmla="*/ 24 h 210"/>
                                <a:gd name="T12" fmla="*/ 116 w 151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16" y="210"/>
                                  </a:moveTo>
                                  <a:lnTo>
                                    <a:pt x="133" y="198"/>
                                  </a:lnTo>
                                  <a:lnTo>
                                    <a:pt x="151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6" y="2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" name="Freeform 669"/>
                          <wps:cNvSpPr>
                            <a:spLocks/>
                          </wps:cNvSpPr>
                          <wps:spPr bwMode="auto">
                            <a:xfrm>
                              <a:off x="2351" y="1886"/>
                              <a:ext cx="25" cy="35"/>
                            </a:xfrm>
                            <a:custGeom>
                              <a:avLst/>
                              <a:gdLst>
                                <a:gd name="T0" fmla="*/ 116 w 151"/>
                                <a:gd name="T1" fmla="*/ 210 h 210"/>
                                <a:gd name="T2" fmla="*/ 133 w 151"/>
                                <a:gd name="T3" fmla="*/ 198 h 210"/>
                                <a:gd name="T4" fmla="*/ 151 w 151"/>
                                <a:gd name="T5" fmla="*/ 187 h 210"/>
                                <a:gd name="T6" fmla="*/ 36 w 151"/>
                                <a:gd name="T7" fmla="*/ 0 h 210"/>
                                <a:gd name="T8" fmla="*/ 18 w 151"/>
                                <a:gd name="T9" fmla="*/ 12 h 210"/>
                                <a:gd name="T10" fmla="*/ 0 w 151"/>
                                <a:gd name="T11" fmla="*/ 24 h 210"/>
                                <a:gd name="T12" fmla="*/ 116 w 151"/>
                                <a:gd name="T13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16" y="210"/>
                                  </a:moveTo>
                                  <a:lnTo>
                                    <a:pt x="133" y="198"/>
                                  </a:lnTo>
                                  <a:lnTo>
                                    <a:pt x="151" y="18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16" y="2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Freeform 670"/>
                          <wps:cNvSpPr>
                            <a:spLocks/>
                          </wps:cNvSpPr>
                          <wps:spPr bwMode="auto">
                            <a:xfrm>
                              <a:off x="2354" y="1886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15 h 15"/>
                                <a:gd name="T2" fmla="*/ 18 w 18"/>
                                <a:gd name="T3" fmla="*/ 3 h 15"/>
                                <a:gd name="T4" fmla="*/ 16 w 18"/>
                                <a:gd name="T5" fmla="*/ 0 h 15"/>
                                <a:gd name="T6" fmla="*/ 0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3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" name="Line 671"/>
                          <wps:cNvCnPr/>
                          <wps:spPr bwMode="auto">
                            <a:xfrm flipH="1" flipV="1">
                              <a:off x="2357" y="188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Freeform 672"/>
                          <wps:cNvSpPr>
                            <a:spLocks/>
                          </wps:cNvSpPr>
                          <wps:spPr bwMode="auto">
                            <a:xfrm>
                              <a:off x="2326" y="1860"/>
                              <a:ext cx="31" cy="31"/>
                            </a:xfrm>
                            <a:custGeom>
                              <a:avLst/>
                              <a:gdLst>
                                <a:gd name="T0" fmla="*/ 152 w 184"/>
                                <a:gd name="T1" fmla="*/ 185 h 185"/>
                                <a:gd name="T2" fmla="*/ 168 w 184"/>
                                <a:gd name="T3" fmla="*/ 170 h 185"/>
                                <a:gd name="T4" fmla="*/ 184 w 184"/>
                                <a:gd name="T5" fmla="*/ 155 h 185"/>
                                <a:gd name="T6" fmla="*/ 31 w 184"/>
                                <a:gd name="T7" fmla="*/ 0 h 185"/>
                                <a:gd name="T8" fmla="*/ 15 w 184"/>
                                <a:gd name="T9" fmla="*/ 15 h 185"/>
                                <a:gd name="T10" fmla="*/ 0 w 184"/>
                                <a:gd name="T11" fmla="*/ 30 h 185"/>
                                <a:gd name="T12" fmla="*/ 152 w 184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52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2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" name="Freeform 673"/>
                          <wps:cNvSpPr>
                            <a:spLocks/>
                          </wps:cNvSpPr>
                          <wps:spPr bwMode="auto">
                            <a:xfrm>
                              <a:off x="2326" y="1860"/>
                              <a:ext cx="31" cy="31"/>
                            </a:xfrm>
                            <a:custGeom>
                              <a:avLst/>
                              <a:gdLst>
                                <a:gd name="T0" fmla="*/ 152 w 184"/>
                                <a:gd name="T1" fmla="*/ 185 h 185"/>
                                <a:gd name="T2" fmla="*/ 168 w 184"/>
                                <a:gd name="T3" fmla="*/ 170 h 185"/>
                                <a:gd name="T4" fmla="*/ 184 w 184"/>
                                <a:gd name="T5" fmla="*/ 155 h 185"/>
                                <a:gd name="T6" fmla="*/ 31 w 184"/>
                                <a:gd name="T7" fmla="*/ 0 h 185"/>
                                <a:gd name="T8" fmla="*/ 15 w 184"/>
                                <a:gd name="T9" fmla="*/ 15 h 185"/>
                                <a:gd name="T10" fmla="*/ 0 w 184"/>
                                <a:gd name="T11" fmla="*/ 30 h 185"/>
                                <a:gd name="T12" fmla="*/ 152 w 184"/>
                                <a:gd name="T13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52" y="185"/>
                                  </a:move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2" y="18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" name="Freeform 674"/>
                          <wps:cNvSpPr>
                            <a:spLocks/>
                          </wps:cNvSpPr>
                          <wps:spPr bwMode="auto">
                            <a:xfrm>
                              <a:off x="2329" y="1859"/>
                              <a:ext cx="2" cy="3"/>
                            </a:xfrm>
                            <a:custGeom>
                              <a:avLst/>
                              <a:gdLst>
                                <a:gd name="T0" fmla="*/ 0 w 16"/>
                                <a:gd name="T1" fmla="*/ 18 h 18"/>
                                <a:gd name="T2" fmla="*/ 16 w 16"/>
                                <a:gd name="T3" fmla="*/ 3 h 18"/>
                                <a:gd name="T4" fmla="*/ 12 w 16"/>
                                <a:gd name="T5" fmla="*/ 0 h 18"/>
                                <a:gd name="T6" fmla="*/ 0 w 16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0" y="18"/>
                                  </a:moveTo>
                                  <a:lnTo>
                                    <a:pt x="16" y="3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Line 675"/>
                          <wps:cNvCnPr/>
                          <wps:spPr bwMode="auto">
                            <a:xfrm flipH="1" flipV="1">
                              <a:off x="2330" y="1859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Freeform 676"/>
                          <wps:cNvSpPr>
                            <a:spLocks/>
                          </wps:cNvSpPr>
                          <wps:spPr bwMode="auto">
                            <a:xfrm>
                              <a:off x="2296" y="1840"/>
                              <a:ext cx="34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5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1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" name="Freeform 677"/>
                          <wps:cNvSpPr>
                            <a:spLocks/>
                          </wps:cNvSpPr>
                          <wps:spPr bwMode="auto">
                            <a:xfrm>
                              <a:off x="2296" y="1840"/>
                              <a:ext cx="34" cy="26"/>
                            </a:xfrm>
                            <a:custGeom>
                              <a:avLst/>
                              <a:gdLst>
                                <a:gd name="T0" fmla="*/ 184 w 207"/>
                                <a:gd name="T1" fmla="*/ 152 h 152"/>
                                <a:gd name="T2" fmla="*/ 195 w 207"/>
                                <a:gd name="T3" fmla="*/ 134 h 152"/>
                                <a:gd name="T4" fmla="*/ 207 w 207"/>
                                <a:gd name="T5" fmla="*/ 116 h 152"/>
                                <a:gd name="T6" fmla="*/ 23 w 207"/>
                                <a:gd name="T7" fmla="*/ 0 h 152"/>
                                <a:gd name="T8" fmla="*/ 11 w 207"/>
                                <a:gd name="T9" fmla="*/ 18 h 152"/>
                                <a:gd name="T10" fmla="*/ 0 w 207"/>
                                <a:gd name="T11" fmla="*/ 36 h 152"/>
                                <a:gd name="T12" fmla="*/ 184 w 207"/>
                                <a:gd name="T13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84" y="152"/>
                                  </a:move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" name="Freeform 678"/>
                          <wps:cNvSpPr>
                            <a:spLocks/>
                          </wps:cNvSpPr>
                          <wps:spPr bwMode="auto">
                            <a:xfrm>
                              <a:off x="2298" y="1840"/>
                              <a:ext cx="2" cy="3"/>
                            </a:xfrm>
                            <a:custGeom>
                              <a:avLst/>
                              <a:gdLst>
                                <a:gd name="T0" fmla="*/ 0 w 12"/>
                                <a:gd name="T1" fmla="*/ 20 h 20"/>
                                <a:gd name="T2" fmla="*/ 12 w 12"/>
                                <a:gd name="T3" fmla="*/ 2 h 20"/>
                                <a:gd name="T4" fmla="*/ 8 w 12"/>
                                <a:gd name="T5" fmla="*/ 0 h 20"/>
                                <a:gd name="T6" fmla="*/ 0 w 12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0" y="20"/>
                                  </a:moveTo>
                                  <a:lnTo>
                                    <a:pt x="12" y="2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" name="Line 679"/>
                          <wps:cNvCnPr/>
                          <wps:spPr bwMode="auto">
                            <a:xfrm flipH="1" flipV="1">
                              <a:off x="2299" y="1840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0" name="Freeform 680"/>
                          <wps:cNvSpPr>
                            <a:spLocks/>
                          </wps:cNvSpPr>
                          <wps:spPr bwMode="auto">
                            <a:xfrm>
                              <a:off x="2263" y="1828"/>
                              <a:ext cx="36" cy="19"/>
                            </a:xfrm>
                            <a:custGeom>
                              <a:avLst/>
                              <a:gdLst>
                                <a:gd name="T0" fmla="*/ 204 w 219"/>
                                <a:gd name="T1" fmla="*/ 112 h 112"/>
                                <a:gd name="T2" fmla="*/ 211 w 219"/>
                                <a:gd name="T3" fmla="*/ 92 h 112"/>
                                <a:gd name="T4" fmla="*/ 219 w 219"/>
                                <a:gd name="T5" fmla="*/ 72 h 112"/>
                                <a:gd name="T6" fmla="*/ 15 w 219"/>
                                <a:gd name="T7" fmla="*/ 0 h 112"/>
                                <a:gd name="T8" fmla="*/ 7 w 219"/>
                                <a:gd name="T9" fmla="*/ 20 h 112"/>
                                <a:gd name="T10" fmla="*/ 0 w 219"/>
                                <a:gd name="T11" fmla="*/ 40 h 112"/>
                                <a:gd name="T12" fmla="*/ 204 w 219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1" name="Freeform 681"/>
                          <wps:cNvSpPr>
                            <a:spLocks/>
                          </wps:cNvSpPr>
                          <wps:spPr bwMode="auto">
                            <a:xfrm>
                              <a:off x="2263" y="1828"/>
                              <a:ext cx="36" cy="19"/>
                            </a:xfrm>
                            <a:custGeom>
                              <a:avLst/>
                              <a:gdLst>
                                <a:gd name="T0" fmla="*/ 204 w 219"/>
                                <a:gd name="T1" fmla="*/ 112 h 112"/>
                                <a:gd name="T2" fmla="*/ 211 w 219"/>
                                <a:gd name="T3" fmla="*/ 92 h 112"/>
                                <a:gd name="T4" fmla="*/ 219 w 219"/>
                                <a:gd name="T5" fmla="*/ 72 h 112"/>
                                <a:gd name="T6" fmla="*/ 15 w 219"/>
                                <a:gd name="T7" fmla="*/ 0 h 112"/>
                                <a:gd name="T8" fmla="*/ 7 w 219"/>
                                <a:gd name="T9" fmla="*/ 20 h 112"/>
                                <a:gd name="T10" fmla="*/ 0 w 219"/>
                                <a:gd name="T11" fmla="*/ 40 h 112"/>
                                <a:gd name="T12" fmla="*/ 204 w 219"/>
                                <a:gd name="T13" fmla="*/ 11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04" y="112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2" name="Freeform 682"/>
                          <wps:cNvSpPr>
                            <a:spLocks/>
                          </wps:cNvSpPr>
                          <wps:spPr bwMode="auto">
                            <a:xfrm>
                              <a:off x="2264" y="1828"/>
                              <a:ext cx="1" cy="3"/>
                            </a:xfrm>
                            <a:custGeom>
                              <a:avLst/>
                              <a:gdLst>
                                <a:gd name="T0" fmla="*/ 0 w 8"/>
                                <a:gd name="T1" fmla="*/ 21 h 21"/>
                                <a:gd name="T2" fmla="*/ 8 w 8"/>
                                <a:gd name="T3" fmla="*/ 1 h 21"/>
                                <a:gd name="T4" fmla="*/ 3 w 8"/>
                                <a:gd name="T5" fmla="*/ 0 h 21"/>
                                <a:gd name="T6" fmla="*/ 0 w 8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0" y="21"/>
                                  </a:moveTo>
                                  <a:lnTo>
                                    <a:pt x="8" y="1"/>
                                  </a:lnTo>
                                  <a:lnTo>
                                    <a:pt x="3" y="0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3" name="Line 683"/>
                          <wps:cNvCnPr/>
                          <wps:spPr bwMode="auto">
                            <a:xfrm flipH="1" flipV="1">
                              <a:off x="2264" y="1828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4" name="Freeform 684"/>
                          <wps:cNvSpPr>
                            <a:spLocks/>
                          </wps:cNvSpPr>
                          <wps:spPr bwMode="auto">
                            <a:xfrm>
                              <a:off x="2228" y="1823"/>
                              <a:ext cx="36" cy="12"/>
                            </a:xfrm>
                            <a:custGeom>
                              <a:avLst/>
                              <a:gdLst>
                                <a:gd name="T0" fmla="*/ 215 w 220"/>
                                <a:gd name="T1" fmla="*/ 68 h 68"/>
                                <a:gd name="T2" fmla="*/ 217 w 220"/>
                                <a:gd name="T3" fmla="*/ 47 h 68"/>
                                <a:gd name="T4" fmla="*/ 220 w 220"/>
                                <a:gd name="T5" fmla="*/ 26 h 68"/>
                                <a:gd name="T6" fmla="*/ 4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5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5" y="68"/>
                                  </a:moveTo>
                                  <a:lnTo>
                                    <a:pt x="217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5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5" name="Freeform 685"/>
                          <wps:cNvSpPr>
                            <a:spLocks/>
                          </wps:cNvSpPr>
                          <wps:spPr bwMode="auto">
                            <a:xfrm>
                              <a:off x="2228" y="1823"/>
                              <a:ext cx="36" cy="12"/>
                            </a:xfrm>
                            <a:custGeom>
                              <a:avLst/>
                              <a:gdLst>
                                <a:gd name="T0" fmla="*/ 215 w 220"/>
                                <a:gd name="T1" fmla="*/ 68 h 68"/>
                                <a:gd name="T2" fmla="*/ 217 w 220"/>
                                <a:gd name="T3" fmla="*/ 47 h 68"/>
                                <a:gd name="T4" fmla="*/ 220 w 220"/>
                                <a:gd name="T5" fmla="*/ 26 h 68"/>
                                <a:gd name="T6" fmla="*/ 4 w 220"/>
                                <a:gd name="T7" fmla="*/ 0 h 68"/>
                                <a:gd name="T8" fmla="*/ 2 w 220"/>
                                <a:gd name="T9" fmla="*/ 21 h 68"/>
                                <a:gd name="T10" fmla="*/ 0 w 220"/>
                                <a:gd name="T11" fmla="*/ 43 h 68"/>
                                <a:gd name="T12" fmla="*/ 215 w 220"/>
                                <a:gd name="T13" fmla="*/ 68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15" y="68"/>
                                  </a:moveTo>
                                  <a:lnTo>
                                    <a:pt x="217" y="47"/>
                                  </a:lnTo>
                                  <a:lnTo>
                                    <a:pt x="220" y="26"/>
                                  </a:lnTo>
                                  <a:lnTo>
                                    <a:pt x="4" y="0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215" y="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6" name="Freeform 686"/>
                          <wps:cNvSpPr>
                            <a:spLocks/>
                          </wps:cNvSpPr>
                          <wps:spPr bwMode="auto">
                            <a:xfrm>
                              <a:off x="2228" y="1823"/>
                              <a:ext cx="0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21 h 21"/>
                                <a:gd name="T2" fmla="*/ 4 w 4"/>
                                <a:gd name="T3" fmla="*/ 0 h 21"/>
                                <a:gd name="T4" fmla="*/ 0 w 4"/>
                                <a:gd name="T5" fmla="*/ 0 h 21"/>
                                <a:gd name="T6" fmla="*/ 2 w 4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1">
                                  <a:moveTo>
                                    <a:pt x="2" y="21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7" name="Line 687"/>
                          <wps:cNvCnPr/>
                          <wps:spPr bwMode="auto">
                            <a:xfrm flipH="1">
                              <a:off x="2228" y="1823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Freeform 688"/>
                          <wps:cNvSpPr>
                            <a:spLocks/>
                          </wps:cNvSpPr>
                          <wps:spPr bwMode="auto">
                            <a:xfrm>
                              <a:off x="2192" y="1823"/>
                              <a:ext cx="36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8 w 220"/>
                                <a:gd name="T3" fmla="*/ 21 h 68"/>
                                <a:gd name="T4" fmla="*/ 216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5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5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9" name="Freeform 689"/>
                          <wps:cNvSpPr>
                            <a:spLocks/>
                          </wps:cNvSpPr>
                          <wps:spPr bwMode="auto">
                            <a:xfrm>
                              <a:off x="2192" y="1823"/>
                              <a:ext cx="36" cy="12"/>
                            </a:xfrm>
                            <a:custGeom>
                              <a:avLst/>
                              <a:gdLst>
                                <a:gd name="T0" fmla="*/ 220 w 220"/>
                                <a:gd name="T1" fmla="*/ 43 h 68"/>
                                <a:gd name="T2" fmla="*/ 218 w 220"/>
                                <a:gd name="T3" fmla="*/ 21 h 68"/>
                                <a:gd name="T4" fmla="*/ 216 w 220"/>
                                <a:gd name="T5" fmla="*/ 0 h 68"/>
                                <a:gd name="T6" fmla="*/ 0 w 220"/>
                                <a:gd name="T7" fmla="*/ 26 h 68"/>
                                <a:gd name="T8" fmla="*/ 2 w 220"/>
                                <a:gd name="T9" fmla="*/ 47 h 68"/>
                                <a:gd name="T10" fmla="*/ 5 w 220"/>
                                <a:gd name="T11" fmla="*/ 68 h 68"/>
                                <a:gd name="T12" fmla="*/ 220 w 220"/>
                                <a:gd name="T13" fmla="*/ 43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220" y="43"/>
                                  </a:moveTo>
                                  <a:lnTo>
                                    <a:pt x="218" y="21"/>
                                  </a:lnTo>
                                  <a:lnTo>
                                    <a:pt x="216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5" y="68"/>
                                  </a:lnTo>
                                  <a:lnTo>
                                    <a:pt x="220" y="4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0" name="Freeform 690"/>
                          <wps:cNvSpPr>
                            <a:spLocks/>
                          </wps:cNvSpPr>
                          <wps:spPr bwMode="auto">
                            <a:xfrm>
                              <a:off x="2191" y="1828"/>
                              <a:ext cx="1" cy="3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21 h 21"/>
                                <a:gd name="T2" fmla="*/ 5 w 7"/>
                                <a:gd name="T3" fmla="*/ 0 h 21"/>
                                <a:gd name="T4" fmla="*/ 0 w 7"/>
                                <a:gd name="T5" fmla="*/ 1 h 21"/>
                                <a:gd name="T6" fmla="*/ 7 w 7"/>
                                <a:gd name="T7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21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7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1" name="Line 691"/>
                          <wps:cNvCnPr/>
                          <wps:spPr bwMode="auto">
                            <a:xfrm flipH="1">
                              <a:off x="2191" y="1828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2" name="Freeform 692"/>
                          <wps:cNvSpPr>
                            <a:spLocks/>
                          </wps:cNvSpPr>
                          <wps:spPr bwMode="auto">
                            <a:xfrm>
                              <a:off x="2157" y="1828"/>
                              <a:ext cx="36" cy="19"/>
                            </a:xfrm>
                            <a:custGeom>
                              <a:avLst/>
                              <a:gdLst>
                                <a:gd name="T0" fmla="*/ 219 w 219"/>
                                <a:gd name="T1" fmla="*/ 40 h 112"/>
                                <a:gd name="T2" fmla="*/ 211 w 219"/>
                                <a:gd name="T3" fmla="*/ 20 h 112"/>
                                <a:gd name="T4" fmla="*/ 204 w 219"/>
                                <a:gd name="T5" fmla="*/ 0 h 112"/>
                                <a:gd name="T6" fmla="*/ 0 w 219"/>
                                <a:gd name="T7" fmla="*/ 72 h 112"/>
                                <a:gd name="T8" fmla="*/ 7 w 219"/>
                                <a:gd name="T9" fmla="*/ 92 h 112"/>
                                <a:gd name="T10" fmla="*/ 15 w 219"/>
                                <a:gd name="T11" fmla="*/ 112 h 112"/>
                                <a:gd name="T12" fmla="*/ 219 w 219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19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3" name="Freeform 693"/>
                          <wps:cNvSpPr>
                            <a:spLocks/>
                          </wps:cNvSpPr>
                          <wps:spPr bwMode="auto">
                            <a:xfrm>
                              <a:off x="2157" y="1828"/>
                              <a:ext cx="36" cy="19"/>
                            </a:xfrm>
                            <a:custGeom>
                              <a:avLst/>
                              <a:gdLst>
                                <a:gd name="T0" fmla="*/ 219 w 219"/>
                                <a:gd name="T1" fmla="*/ 40 h 112"/>
                                <a:gd name="T2" fmla="*/ 211 w 219"/>
                                <a:gd name="T3" fmla="*/ 20 h 112"/>
                                <a:gd name="T4" fmla="*/ 204 w 219"/>
                                <a:gd name="T5" fmla="*/ 0 h 112"/>
                                <a:gd name="T6" fmla="*/ 0 w 219"/>
                                <a:gd name="T7" fmla="*/ 72 h 112"/>
                                <a:gd name="T8" fmla="*/ 7 w 219"/>
                                <a:gd name="T9" fmla="*/ 92 h 112"/>
                                <a:gd name="T10" fmla="*/ 15 w 219"/>
                                <a:gd name="T11" fmla="*/ 112 h 112"/>
                                <a:gd name="T12" fmla="*/ 219 w 219"/>
                                <a:gd name="T13" fmla="*/ 4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219" y="40"/>
                                  </a:move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4" name="Freeform 694"/>
                          <wps:cNvSpPr>
                            <a:spLocks/>
                          </wps:cNvSpPr>
                          <wps:spPr bwMode="auto">
                            <a:xfrm>
                              <a:off x="2156" y="1840"/>
                              <a:ext cx="2" cy="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20 h 20"/>
                                <a:gd name="T2" fmla="*/ 4 w 11"/>
                                <a:gd name="T3" fmla="*/ 0 h 20"/>
                                <a:gd name="T4" fmla="*/ 0 w 11"/>
                                <a:gd name="T5" fmla="*/ 2 h 20"/>
                                <a:gd name="T6" fmla="*/ 11 w 11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11" y="2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1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" name="Line 695"/>
                          <wps:cNvCnPr/>
                          <wps:spPr bwMode="auto">
                            <a:xfrm flipH="1">
                              <a:off x="2156" y="1840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Freeform 696"/>
                          <wps:cNvSpPr>
                            <a:spLocks/>
                          </wps:cNvSpPr>
                          <wps:spPr bwMode="auto">
                            <a:xfrm>
                              <a:off x="2125" y="1840"/>
                              <a:ext cx="35" cy="26"/>
                            </a:xfrm>
                            <a:custGeom>
                              <a:avLst/>
                              <a:gdLst>
                                <a:gd name="T0" fmla="*/ 207 w 207"/>
                                <a:gd name="T1" fmla="*/ 36 h 152"/>
                                <a:gd name="T2" fmla="*/ 195 w 207"/>
                                <a:gd name="T3" fmla="*/ 18 h 152"/>
                                <a:gd name="T4" fmla="*/ 184 w 207"/>
                                <a:gd name="T5" fmla="*/ 0 h 152"/>
                                <a:gd name="T6" fmla="*/ 0 w 207"/>
                                <a:gd name="T7" fmla="*/ 116 h 152"/>
                                <a:gd name="T8" fmla="*/ 11 w 207"/>
                                <a:gd name="T9" fmla="*/ 134 h 152"/>
                                <a:gd name="T10" fmla="*/ 23 w 207"/>
                                <a:gd name="T11" fmla="*/ 152 h 152"/>
                                <a:gd name="T12" fmla="*/ 207 w 207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207" y="36"/>
                                  </a:move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7" name="Freeform 697"/>
                          <wps:cNvSpPr>
                            <a:spLocks/>
                          </wps:cNvSpPr>
                          <wps:spPr bwMode="auto">
                            <a:xfrm>
                              <a:off x="2125" y="1840"/>
                              <a:ext cx="35" cy="26"/>
                            </a:xfrm>
                            <a:custGeom>
                              <a:avLst/>
                              <a:gdLst>
                                <a:gd name="T0" fmla="*/ 207 w 207"/>
                                <a:gd name="T1" fmla="*/ 36 h 152"/>
                                <a:gd name="T2" fmla="*/ 195 w 207"/>
                                <a:gd name="T3" fmla="*/ 18 h 152"/>
                                <a:gd name="T4" fmla="*/ 184 w 207"/>
                                <a:gd name="T5" fmla="*/ 0 h 152"/>
                                <a:gd name="T6" fmla="*/ 0 w 207"/>
                                <a:gd name="T7" fmla="*/ 116 h 152"/>
                                <a:gd name="T8" fmla="*/ 11 w 207"/>
                                <a:gd name="T9" fmla="*/ 134 h 152"/>
                                <a:gd name="T10" fmla="*/ 23 w 207"/>
                                <a:gd name="T11" fmla="*/ 152 h 152"/>
                                <a:gd name="T12" fmla="*/ 207 w 207"/>
                                <a:gd name="T13" fmla="*/ 3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207" y="36"/>
                                  </a:move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" name="Freeform 698"/>
                          <wps:cNvSpPr>
                            <a:spLocks/>
                          </wps:cNvSpPr>
                          <wps:spPr bwMode="auto">
                            <a:xfrm>
                              <a:off x="2125" y="1859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18 h 18"/>
                                <a:gd name="T2" fmla="*/ 4 w 15"/>
                                <a:gd name="T3" fmla="*/ 0 h 18"/>
                                <a:gd name="T4" fmla="*/ 0 w 15"/>
                                <a:gd name="T5" fmla="*/ 3 h 18"/>
                                <a:gd name="T6" fmla="*/ 15 w 15"/>
                                <a:gd name="T7" fmla="*/ 18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18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5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9" name="Line 699"/>
                          <wps:cNvCnPr/>
                          <wps:spPr bwMode="auto">
                            <a:xfrm flipH="1">
                              <a:off x="2125" y="1859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" name="Freeform 700"/>
                          <wps:cNvSpPr>
                            <a:spLocks/>
                          </wps:cNvSpPr>
                          <wps:spPr bwMode="auto">
                            <a:xfrm>
                              <a:off x="2099" y="1860"/>
                              <a:ext cx="31" cy="31"/>
                            </a:xfrm>
                            <a:custGeom>
                              <a:avLst/>
                              <a:gdLst>
                                <a:gd name="T0" fmla="*/ 184 w 184"/>
                                <a:gd name="T1" fmla="*/ 30 h 185"/>
                                <a:gd name="T2" fmla="*/ 168 w 184"/>
                                <a:gd name="T3" fmla="*/ 15 h 185"/>
                                <a:gd name="T4" fmla="*/ 153 w 184"/>
                                <a:gd name="T5" fmla="*/ 0 h 185"/>
                                <a:gd name="T6" fmla="*/ 0 w 184"/>
                                <a:gd name="T7" fmla="*/ 155 h 185"/>
                                <a:gd name="T8" fmla="*/ 16 w 184"/>
                                <a:gd name="T9" fmla="*/ 170 h 185"/>
                                <a:gd name="T10" fmla="*/ 32 w 184"/>
                                <a:gd name="T11" fmla="*/ 185 h 185"/>
                                <a:gd name="T12" fmla="*/ 184 w 184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84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32" y="185"/>
                                  </a:lnTo>
                                  <a:lnTo>
                                    <a:pt x="184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1" name="Freeform 701"/>
                          <wps:cNvSpPr>
                            <a:spLocks/>
                          </wps:cNvSpPr>
                          <wps:spPr bwMode="auto">
                            <a:xfrm>
                              <a:off x="2099" y="1860"/>
                              <a:ext cx="31" cy="31"/>
                            </a:xfrm>
                            <a:custGeom>
                              <a:avLst/>
                              <a:gdLst>
                                <a:gd name="T0" fmla="*/ 184 w 184"/>
                                <a:gd name="T1" fmla="*/ 30 h 185"/>
                                <a:gd name="T2" fmla="*/ 168 w 184"/>
                                <a:gd name="T3" fmla="*/ 15 h 185"/>
                                <a:gd name="T4" fmla="*/ 153 w 184"/>
                                <a:gd name="T5" fmla="*/ 0 h 185"/>
                                <a:gd name="T6" fmla="*/ 0 w 184"/>
                                <a:gd name="T7" fmla="*/ 155 h 185"/>
                                <a:gd name="T8" fmla="*/ 16 w 184"/>
                                <a:gd name="T9" fmla="*/ 170 h 185"/>
                                <a:gd name="T10" fmla="*/ 32 w 184"/>
                                <a:gd name="T11" fmla="*/ 185 h 185"/>
                                <a:gd name="T12" fmla="*/ 184 w 184"/>
                                <a:gd name="T13" fmla="*/ 3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184" y="30"/>
                                  </a:moveTo>
                                  <a:lnTo>
                                    <a:pt x="168" y="15"/>
                                  </a:lnTo>
                                  <a:lnTo>
                                    <a:pt x="153" y="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32" y="185"/>
                                  </a:lnTo>
                                  <a:lnTo>
                                    <a:pt x="184" y="3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2" name="Freeform 702"/>
                          <wps:cNvSpPr>
                            <a:spLocks/>
                          </wps:cNvSpPr>
                          <wps:spPr bwMode="auto">
                            <a:xfrm>
                              <a:off x="2099" y="1886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15 h 15"/>
                                <a:gd name="T2" fmla="*/ 2 w 18"/>
                                <a:gd name="T3" fmla="*/ 0 h 15"/>
                                <a:gd name="T4" fmla="*/ 0 w 18"/>
                                <a:gd name="T5" fmla="*/ 3 h 15"/>
                                <a:gd name="T6" fmla="*/ 18 w 18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15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8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" name="Line 703"/>
                          <wps:cNvCnPr/>
                          <wps:spPr bwMode="auto">
                            <a:xfrm flipH="1">
                              <a:off x="2099" y="188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4" name="Freeform 704"/>
                          <wps:cNvSpPr>
                            <a:spLocks/>
                          </wps:cNvSpPr>
                          <wps:spPr bwMode="auto">
                            <a:xfrm>
                              <a:off x="2080" y="1886"/>
                              <a:ext cx="25" cy="35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3 w 151"/>
                                <a:gd name="T3" fmla="*/ 12 h 210"/>
                                <a:gd name="T4" fmla="*/ 115 w 151"/>
                                <a:gd name="T5" fmla="*/ 0 h 210"/>
                                <a:gd name="T6" fmla="*/ 0 w 151"/>
                                <a:gd name="T7" fmla="*/ 187 h 210"/>
                                <a:gd name="T8" fmla="*/ 17 w 151"/>
                                <a:gd name="T9" fmla="*/ 198 h 210"/>
                                <a:gd name="T10" fmla="*/ 35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3" y="12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7" y="198"/>
                                  </a:lnTo>
                                  <a:lnTo>
                                    <a:pt x="35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" name="Freeform 705"/>
                          <wps:cNvSpPr>
                            <a:spLocks/>
                          </wps:cNvSpPr>
                          <wps:spPr bwMode="auto">
                            <a:xfrm>
                              <a:off x="2080" y="1886"/>
                              <a:ext cx="25" cy="35"/>
                            </a:xfrm>
                            <a:custGeom>
                              <a:avLst/>
                              <a:gdLst>
                                <a:gd name="T0" fmla="*/ 151 w 151"/>
                                <a:gd name="T1" fmla="*/ 24 h 210"/>
                                <a:gd name="T2" fmla="*/ 133 w 151"/>
                                <a:gd name="T3" fmla="*/ 12 h 210"/>
                                <a:gd name="T4" fmla="*/ 115 w 151"/>
                                <a:gd name="T5" fmla="*/ 0 h 210"/>
                                <a:gd name="T6" fmla="*/ 0 w 151"/>
                                <a:gd name="T7" fmla="*/ 187 h 210"/>
                                <a:gd name="T8" fmla="*/ 17 w 151"/>
                                <a:gd name="T9" fmla="*/ 198 h 210"/>
                                <a:gd name="T10" fmla="*/ 35 w 151"/>
                                <a:gd name="T11" fmla="*/ 210 h 210"/>
                                <a:gd name="T12" fmla="*/ 151 w 151"/>
                                <a:gd name="T13" fmla="*/ 24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10">
                                  <a:moveTo>
                                    <a:pt x="151" y="24"/>
                                  </a:moveTo>
                                  <a:lnTo>
                                    <a:pt x="133" y="12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7" y="198"/>
                                  </a:lnTo>
                                  <a:lnTo>
                                    <a:pt x="35" y="210"/>
                                  </a:lnTo>
                                  <a:lnTo>
                                    <a:pt x="151" y="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6" name="Freeform 706"/>
                          <wps:cNvSpPr>
                            <a:spLocks/>
                          </wps:cNvSpPr>
                          <wps:spPr bwMode="auto">
                            <a:xfrm>
                              <a:off x="2079" y="1917"/>
                              <a:ext cx="4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11 h 11"/>
                                <a:gd name="T2" fmla="*/ 3 w 20"/>
                                <a:gd name="T3" fmla="*/ 0 h 11"/>
                                <a:gd name="T4" fmla="*/ 0 w 20"/>
                                <a:gd name="T5" fmla="*/ 4 h 11"/>
                                <a:gd name="T6" fmla="*/ 20 w 20"/>
                                <a:gd name="T7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11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2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7" name="Line 707"/>
                          <wps:cNvCnPr/>
                          <wps:spPr bwMode="auto">
                            <a:xfrm flipH="1">
                              <a:off x="2079" y="1917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" name="Freeform 708"/>
                          <wps:cNvSpPr>
                            <a:spLocks/>
                          </wps:cNvSpPr>
                          <wps:spPr bwMode="auto">
                            <a:xfrm>
                              <a:off x="2067" y="1918"/>
                              <a:ext cx="19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40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9" name="Freeform 709"/>
                          <wps:cNvSpPr>
                            <a:spLocks/>
                          </wps:cNvSpPr>
                          <wps:spPr bwMode="auto">
                            <a:xfrm>
                              <a:off x="2067" y="1918"/>
                              <a:ext cx="19" cy="37"/>
                            </a:xfrm>
                            <a:custGeom>
                              <a:avLst/>
                              <a:gdLst>
                                <a:gd name="T0" fmla="*/ 111 w 111"/>
                                <a:gd name="T1" fmla="*/ 15 h 221"/>
                                <a:gd name="T2" fmla="*/ 91 w 111"/>
                                <a:gd name="T3" fmla="*/ 7 h 221"/>
                                <a:gd name="T4" fmla="*/ 71 w 111"/>
                                <a:gd name="T5" fmla="*/ 0 h 221"/>
                                <a:gd name="T6" fmla="*/ 0 w 111"/>
                                <a:gd name="T7" fmla="*/ 206 h 221"/>
                                <a:gd name="T8" fmla="*/ 20 w 111"/>
                                <a:gd name="T9" fmla="*/ 213 h 221"/>
                                <a:gd name="T10" fmla="*/ 40 w 111"/>
                                <a:gd name="T11" fmla="*/ 221 h 221"/>
                                <a:gd name="T12" fmla="*/ 111 w 111"/>
                                <a:gd name="T13" fmla="*/ 15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111" y="15"/>
                                  </a:moveTo>
                                  <a:lnTo>
                                    <a:pt x="91" y="7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0" y="206"/>
                                  </a:lnTo>
                                  <a:lnTo>
                                    <a:pt x="20" y="213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1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0" name="Freeform 710"/>
                          <wps:cNvSpPr>
                            <a:spLocks/>
                          </wps:cNvSpPr>
                          <wps:spPr bwMode="auto">
                            <a:xfrm>
                              <a:off x="2067" y="1953"/>
                              <a:ext cx="4" cy="1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7 h 7"/>
                                <a:gd name="T2" fmla="*/ 1 w 21"/>
                                <a:gd name="T3" fmla="*/ 0 h 7"/>
                                <a:gd name="T4" fmla="*/ 0 w 21"/>
                                <a:gd name="T5" fmla="*/ 5 h 7"/>
                                <a:gd name="T6" fmla="*/ 21 w 21"/>
                                <a:gd name="T7" fmla="*/ 7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7">
                                  <a:moveTo>
                                    <a:pt x="21" y="7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1" name="Line 711"/>
                          <wps:cNvCnPr/>
                          <wps:spPr bwMode="auto">
                            <a:xfrm flipH="1">
                              <a:off x="2067" y="1953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2" name="Freeform 712"/>
                          <wps:cNvSpPr>
                            <a:spLocks/>
                          </wps:cNvSpPr>
                          <wps:spPr bwMode="auto">
                            <a:xfrm>
                              <a:off x="2063" y="195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3" name="Freeform 713"/>
                          <wps:cNvSpPr>
                            <a:spLocks/>
                          </wps:cNvSpPr>
                          <wps:spPr bwMode="auto">
                            <a:xfrm>
                              <a:off x="2063" y="1953"/>
                              <a:ext cx="11" cy="37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5 h 223"/>
                                <a:gd name="T2" fmla="*/ 45 w 66"/>
                                <a:gd name="T3" fmla="*/ 2 h 223"/>
                                <a:gd name="T4" fmla="*/ 24 w 66"/>
                                <a:gd name="T5" fmla="*/ 0 h 223"/>
                                <a:gd name="T6" fmla="*/ 0 w 66"/>
                                <a:gd name="T7" fmla="*/ 218 h 223"/>
                                <a:gd name="T8" fmla="*/ 21 w 66"/>
                                <a:gd name="T9" fmla="*/ 220 h 223"/>
                                <a:gd name="T10" fmla="*/ 42 w 66"/>
                                <a:gd name="T11" fmla="*/ 223 h 223"/>
                                <a:gd name="T12" fmla="*/ 66 w 66"/>
                                <a:gd name="T13" fmla="*/ 5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66" y="5"/>
                                  </a:move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4" name="Freeform 714"/>
                          <wps:cNvSpPr>
                            <a:spLocks/>
                          </wps:cNvSpPr>
                          <wps:spPr bwMode="auto">
                            <a:xfrm>
                              <a:off x="2063" y="1990"/>
                              <a:ext cx="4" cy="0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 h 5"/>
                                <a:gd name="T2" fmla="*/ 0 w 21"/>
                                <a:gd name="T3" fmla="*/ 0 h 5"/>
                                <a:gd name="T4" fmla="*/ 0 w 21"/>
                                <a:gd name="T5" fmla="*/ 5 h 5"/>
                                <a:gd name="T6" fmla="*/ 21 w 21"/>
                                <a:gd name="T7" fmla="*/ 2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5">
                                  <a:moveTo>
                                    <a:pt x="21" y="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1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5" name="Line 715"/>
                          <wps:cNvCnPr/>
                          <wps:spPr bwMode="auto">
                            <a:xfrm>
                              <a:off x="2063" y="199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6" name="Freeform 716"/>
                          <wps:cNvSpPr>
                            <a:spLocks/>
                          </wps:cNvSpPr>
                          <wps:spPr bwMode="auto">
                            <a:xfrm>
                              <a:off x="2063" y="1990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3"/>
                                <a:gd name="T2" fmla="*/ 21 w 66"/>
                                <a:gd name="T3" fmla="*/ 2 h 223"/>
                                <a:gd name="T4" fmla="*/ 0 w 66"/>
                                <a:gd name="T5" fmla="*/ 5 h 223"/>
                                <a:gd name="T6" fmla="*/ 24 w 66"/>
                                <a:gd name="T7" fmla="*/ 223 h 223"/>
                                <a:gd name="T8" fmla="*/ 45 w 66"/>
                                <a:gd name="T9" fmla="*/ 220 h 223"/>
                                <a:gd name="T10" fmla="*/ 66 w 66"/>
                                <a:gd name="T11" fmla="*/ 218 h 223"/>
                                <a:gd name="T12" fmla="*/ 42 w 66"/>
                                <a:gd name="T13" fmla="*/ 0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7" name="Freeform 717"/>
                          <wps:cNvSpPr>
                            <a:spLocks/>
                          </wps:cNvSpPr>
                          <wps:spPr bwMode="auto">
                            <a:xfrm>
                              <a:off x="2063" y="1990"/>
                              <a:ext cx="11" cy="37"/>
                            </a:xfrm>
                            <a:custGeom>
                              <a:avLst/>
                              <a:gdLst>
                                <a:gd name="T0" fmla="*/ 42 w 66"/>
                                <a:gd name="T1" fmla="*/ 0 h 223"/>
                                <a:gd name="T2" fmla="*/ 21 w 66"/>
                                <a:gd name="T3" fmla="*/ 2 h 223"/>
                                <a:gd name="T4" fmla="*/ 0 w 66"/>
                                <a:gd name="T5" fmla="*/ 5 h 223"/>
                                <a:gd name="T6" fmla="*/ 24 w 66"/>
                                <a:gd name="T7" fmla="*/ 223 h 223"/>
                                <a:gd name="T8" fmla="*/ 45 w 66"/>
                                <a:gd name="T9" fmla="*/ 220 h 223"/>
                                <a:gd name="T10" fmla="*/ 66 w 66"/>
                                <a:gd name="T11" fmla="*/ 218 h 223"/>
                                <a:gd name="T12" fmla="*/ 42 w 66"/>
                                <a:gd name="T13" fmla="*/ 0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42" y="0"/>
                                  </a:moveTo>
                                  <a:lnTo>
                                    <a:pt x="21" y="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24" y="223"/>
                                  </a:lnTo>
                                  <a:lnTo>
                                    <a:pt x="45" y="220"/>
                                  </a:lnTo>
                                  <a:lnTo>
                                    <a:pt x="66" y="218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8" name="Freeform 718"/>
                          <wps:cNvSpPr>
                            <a:spLocks/>
                          </wps:cNvSpPr>
                          <wps:spPr bwMode="auto">
                            <a:xfrm>
                              <a:off x="2067" y="2026"/>
                              <a:ext cx="4" cy="2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0 h 8"/>
                                <a:gd name="T2" fmla="*/ 0 w 21"/>
                                <a:gd name="T3" fmla="*/ 3 h 8"/>
                                <a:gd name="T4" fmla="*/ 1 w 21"/>
                                <a:gd name="T5" fmla="*/ 8 h 8"/>
                                <a:gd name="T6" fmla="*/ 21 w 21"/>
                                <a:gd name="T7" fmla="*/ 0 h 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8">
                                  <a:moveTo>
                                    <a:pt x="21" y="0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1" y="8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" name="Line 719"/>
                          <wps:cNvCnPr/>
                          <wps:spPr bwMode="auto">
                            <a:xfrm>
                              <a:off x="2067" y="2027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Freeform 720"/>
                          <wps:cNvSpPr>
                            <a:spLocks/>
                          </wps:cNvSpPr>
                          <wps:spPr bwMode="auto">
                            <a:xfrm>
                              <a:off x="2067" y="2025"/>
                              <a:ext cx="19" cy="37"/>
                            </a:xfrm>
                            <a:custGeom>
                              <a:avLst/>
                              <a:gdLst>
                                <a:gd name="T0" fmla="*/ 40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5 h 221"/>
                                <a:gd name="T6" fmla="*/ 71 w 111"/>
                                <a:gd name="T7" fmla="*/ 221 h 221"/>
                                <a:gd name="T8" fmla="*/ 91 w 111"/>
                                <a:gd name="T9" fmla="*/ 214 h 221"/>
                                <a:gd name="T10" fmla="*/ 111 w 111"/>
                                <a:gd name="T11" fmla="*/ 206 h 221"/>
                                <a:gd name="T12" fmla="*/ 40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4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1" name="Freeform 721"/>
                          <wps:cNvSpPr>
                            <a:spLocks/>
                          </wps:cNvSpPr>
                          <wps:spPr bwMode="auto">
                            <a:xfrm>
                              <a:off x="2067" y="2025"/>
                              <a:ext cx="19" cy="37"/>
                            </a:xfrm>
                            <a:custGeom>
                              <a:avLst/>
                              <a:gdLst>
                                <a:gd name="T0" fmla="*/ 40 w 111"/>
                                <a:gd name="T1" fmla="*/ 0 h 221"/>
                                <a:gd name="T2" fmla="*/ 20 w 111"/>
                                <a:gd name="T3" fmla="*/ 7 h 221"/>
                                <a:gd name="T4" fmla="*/ 0 w 111"/>
                                <a:gd name="T5" fmla="*/ 15 h 221"/>
                                <a:gd name="T6" fmla="*/ 71 w 111"/>
                                <a:gd name="T7" fmla="*/ 221 h 221"/>
                                <a:gd name="T8" fmla="*/ 91 w 111"/>
                                <a:gd name="T9" fmla="*/ 214 h 221"/>
                                <a:gd name="T10" fmla="*/ 111 w 111"/>
                                <a:gd name="T11" fmla="*/ 206 h 221"/>
                                <a:gd name="T12" fmla="*/ 40 w 111"/>
                                <a:gd name="T13" fmla="*/ 0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1" h="221">
                                  <a:moveTo>
                                    <a:pt x="40" y="0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71" y="221"/>
                                  </a:lnTo>
                                  <a:lnTo>
                                    <a:pt x="91" y="214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2" name="Freeform 722"/>
                          <wps:cNvSpPr>
                            <a:spLocks/>
                          </wps:cNvSpPr>
                          <wps:spPr bwMode="auto">
                            <a:xfrm>
                              <a:off x="2079" y="2061"/>
                              <a:ext cx="4" cy="2"/>
                            </a:xfrm>
                            <a:custGeom>
                              <a:avLst/>
                              <a:gdLst>
                                <a:gd name="T0" fmla="*/ 20 w 20"/>
                                <a:gd name="T1" fmla="*/ 0 h 11"/>
                                <a:gd name="T2" fmla="*/ 0 w 20"/>
                                <a:gd name="T3" fmla="*/ 7 h 11"/>
                                <a:gd name="T4" fmla="*/ 3 w 20"/>
                                <a:gd name="T5" fmla="*/ 11 h 11"/>
                                <a:gd name="T6" fmla="*/ 20 w 20"/>
                                <a:gd name="T7" fmla="*/ 0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20" y="0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3" y="11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" name="Line 723"/>
                          <wps:cNvCnPr/>
                          <wps:spPr bwMode="auto">
                            <a:xfrm>
                              <a:off x="2079" y="206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" name="Freeform 724"/>
                          <wps:cNvSpPr>
                            <a:spLocks/>
                          </wps:cNvSpPr>
                          <wps:spPr bwMode="auto">
                            <a:xfrm>
                              <a:off x="2080" y="2059"/>
                              <a:ext cx="25" cy="35"/>
                            </a:xfrm>
                            <a:custGeom>
                              <a:avLst/>
                              <a:gdLst>
                                <a:gd name="T0" fmla="*/ 35 w 151"/>
                                <a:gd name="T1" fmla="*/ 0 h 209"/>
                                <a:gd name="T2" fmla="*/ 17 w 151"/>
                                <a:gd name="T3" fmla="*/ 12 h 209"/>
                                <a:gd name="T4" fmla="*/ 0 w 151"/>
                                <a:gd name="T5" fmla="*/ 23 h 209"/>
                                <a:gd name="T6" fmla="*/ 115 w 151"/>
                                <a:gd name="T7" fmla="*/ 209 h 209"/>
                                <a:gd name="T8" fmla="*/ 133 w 151"/>
                                <a:gd name="T9" fmla="*/ 198 h 209"/>
                                <a:gd name="T10" fmla="*/ 151 w 151"/>
                                <a:gd name="T11" fmla="*/ 186 h 209"/>
                                <a:gd name="T12" fmla="*/ 35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5" y="0"/>
                                  </a:moveTo>
                                  <a:lnTo>
                                    <a:pt x="17" y="12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5" y="209"/>
                                  </a:lnTo>
                                  <a:lnTo>
                                    <a:pt x="133" y="198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5" name="Freeform 725"/>
                          <wps:cNvSpPr>
                            <a:spLocks/>
                          </wps:cNvSpPr>
                          <wps:spPr bwMode="auto">
                            <a:xfrm>
                              <a:off x="2080" y="2059"/>
                              <a:ext cx="25" cy="35"/>
                            </a:xfrm>
                            <a:custGeom>
                              <a:avLst/>
                              <a:gdLst>
                                <a:gd name="T0" fmla="*/ 35 w 151"/>
                                <a:gd name="T1" fmla="*/ 0 h 209"/>
                                <a:gd name="T2" fmla="*/ 17 w 151"/>
                                <a:gd name="T3" fmla="*/ 12 h 209"/>
                                <a:gd name="T4" fmla="*/ 0 w 151"/>
                                <a:gd name="T5" fmla="*/ 23 h 209"/>
                                <a:gd name="T6" fmla="*/ 115 w 151"/>
                                <a:gd name="T7" fmla="*/ 209 h 209"/>
                                <a:gd name="T8" fmla="*/ 133 w 151"/>
                                <a:gd name="T9" fmla="*/ 198 h 209"/>
                                <a:gd name="T10" fmla="*/ 151 w 151"/>
                                <a:gd name="T11" fmla="*/ 186 h 209"/>
                                <a:gd name="T12" fmla="*/ 35 w 151"/>
                                <a:gd name="T13" fmla="*/ 0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35" y="0"/>
                                  </a:moveTo>
                                  <a:lnTo>
                                    <a:pt x="17" y="12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115" y="209"/>
                                  </a:lnTo>
                                  <a:lnTo>
                                    <a:pt x="133" y="198"/>
                                  </a:lnTo>
                                  <a:lnTo>
                                    <a:pt x="151" y="18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6" name="Freeform 726"/>
                          <wps:cNvSpPr>
                            <a:spLocks/>
                          </wps:cNvSpPr>
                          <wps:spPr bwMode="auto">
                            <a:xfrm>
                              <a:off x="2099" y="2092"/>
                              <a:ext cx="3" cy="2"/>
                            </a:xfrm>
                            <a:custGeom>
                              <a:avLst/>
                              <a:gdLst>
                                <a:gd name="T0" fmla="*/ 18 w 18"/>
                                <a:gd name="T1" fmla="*/ 0 h 15"/>
                                <a:gd name="T2" fmla="*/ 0 w 18"/>
                                <a:gd name="T3" fmla="*/ 11 h 15"/>
                                <a:gd name="T4" fmla="*/ 2 w 18"/>
                                <a:gd name="T5" fmla="*/ 15 h 15"/>
                                <a:gd name="T6" fmla="*/ 18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18" y="0"/>
                                  </a:moveTo>
                                  <a:lnTo>
                                    <a:pt x="0" y="11"/>
                                  </a:lnTo>
                                  <a:lnTo>
                                    <a:pt x="2" y="15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7" name="Line 727"/>
                          <wps:cNvCnPr/>
                          <wps:spPr bwMode="auto">
                            <a:xfrm>
                              <a:off x="2099" y="2094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8" name="Freeform 728"/>
                          <wps:cNvSpPr>
                            <a:spLocks/>
                          </wps:cNvSpPr>
                          <wps:spPr bwMode="auto">
                            <a:xfrm>
                              <a:off x="2099" y="2089"/>
                              <a:ext cx="31" cy="31"/>
                            </a:xfrm>
                            <a:custGeom>
                              <a:avLst/>
                              <a:gdLst>
                                <a:gd name="T0" fmla="*/ 32 w 184"/>
                                <a:gd name="T1" fmla="*/ 0 h 185"/>
                                <a:gd name="T2" fmla="*/ 16 w 184"/>
                                <a:gd name="T3" fmla="*/ 15 h 185"/>
                                <a:gd name="T4" fmla="*/ 0 w 184"/>
                                <a:gd name="T5" fmla="*/ 30 h 185"/>
                                <a:gd name="T6" fmla="*/ 153 w 184"/>
                                <a:gd name="T7" fmla="*/ 185 h 185"/>
                                <a:gd name="T8" fmla="*/ 168 w 184"/>
                                <a:gd name="T9" fmla="*/ 170 h 185"/>
                                <a:gd name="T10" fmla="*/ 184 w 184"/>
                                <a:gd name="T11" fmla="*/ 155 h 185"/>
                                <a:gd name="T12" fmla="*/ 32 w 184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32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" name="Freeform 729"/>
                          <wps:cNvSpPr>
                            <a:spLocks/>
                          </wps:cNvSpPr>
                          <wps:spPr bwMode="auto">
                            <a:xfrm>
                              <a:off x="2099" y="2089"/>
                              <a:ext cx="31" cy="31"/>
                            </a:xfrm>
                            <a:custGeom>
                              <a:avLst/>
                              <a:gdLst>
                                <a:gd name="T0" fmla="*/ 32 w 184"/>
                                <a:gd name="T1" fmla="*/ 0 h 185"/>
                                <a:gd name="T2" fmla="*/ 16 w 184"/>
                                <a:gd name="T3" fmla="*/ 15 h 185"/>
                                <a:gd name="T4" fmla="*/ 0 w 184"/>
                                <a:gd name="T5" fmla="*/ 30 h 185"/>
                                <a:gd name="T6" fmla="*/ 153 w 184"/>
                                <a:gd name="T7" fmla="*/ 185 h 185"/>
                                <a:gd name="T8" fmla="*/ 168 w 184"/>
                                <a:gd name="T9" fmla="*/ 170 h 185"/>
                                <a:gd name="T10" fmla="*/ 184 w 184"/>
                                <a:gd name="T11" fmla="*/ 155 h 185"/>
                                <a:gd name="T12" fmla="*/ 32 w 184"/>
                                <a:gd name="T13" fmla="*/ 0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32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53" y="185"/>
                                  </a:lnTo>
                                  <a:lnTo>
                                    <a:pt x="168" y="170"/>
                                  </a:lnTo>
                                  <a:lnTo>
                                    <a:pt x="184" y="155"/>
                                  </a:lnTo>
                                  <a:lnTo>
                                    <a:pt x="3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0" name="Freeform 730"/>
                          <wps:cNvSpPr>
                            <a:spLocks/>
                          </wps:cNvSpPr>
                          <wps:spPr bwMode="auto">
                            <a:xfrm>
                              <a:off x="2125" y="2118"/>
                              <a:ext cx="2" cy="3"/>
                            </a:xfrm>
                            <a:custGeom>
                              <a:avLst/>
                              <a:gdLst>
                                <a:gd name="T0" fmla="*/ 15 w 15"/>
                                <a:gd name="T1" fmla="*/ 0 h 18"/>
                                <a:gd name="T2" fmla="*/ 0 w 15"/>
                                <a:gd name="T3" fmla="*/ 15 h 18"/>
                                <a:gd name="T4" fmla="*/ 4 w 15"/>
                                <a:gd name="T5" fmla="*/ 18 h 18"/>
                                <a:gd name="T6" fmla="*/ 15 w 15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" h="18">
                                  <a:moveTo>
                                    <a:pt x="15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4" y="18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1" name="Line 731"/>
                          <wps:cNvCnPr/>
                          <wps:spPr bwMode="auto">
                            <a:xfrm>
                              <a:off x="2125" y="2120"/>
                              <a:ext cx="0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Freeform 732"/>
                          <wps:cNvSpPr>
                            <a:spLocks/>
                          </wps:cNvSpPr>
                          <wps:spPr bwMode="auto">
                            <a:xfrm>
                              <a:off x="2125" y="2115"/>
                              <a:ext cx="35" cy="25"/>
                            </a:xfrm>
                            <a:custGeom>
                              <a:avLst/>
                              <a:gdLst>
                                <a:gd name="T0" fmla="*/ 23 w 207"/>
                                <a:gd name="T1" fmla="*/ 0 h 152"/>
                                <a:gd name="T2" fmla="*/ 11 w 207"/>
                                <a:gd name="T3" fmla="*/ 18 h 152"/>
                                <a:gd name="T4" fmla="*/ 0 w 207"/>
                                <a:gd name="T5" fmla="*/ 36 h 152"/>
                                <a:gd name="T6" fmla="*/ 184 w 207"/>
                                <a:gd name="T7" fmla="*/ 152 h 152"/>
                                <a:gd name="T8" fmla="*/ 195 w 207"/>
                                <a:gd name="T9" fmla="*/ 134 h 152"/>
                                <a:gd name="T10" fmla="*/ 207 w 207"/>
                                <a:gd name="T11" fmla="*/ 116 h 152"/>
                                <a:gd name="T12" fmla="*/ 23 w 207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3" name="Freeform 733"/>
                          <wps:cNvSpPr>
                            <a:spLocks/>
                          </wps:cNvSpPr>
                          <wps:spPr bwMode="auto">
                            <a:xfrm>
                              <a:off x="2125" y="2115"/>
                              <a:ext cx="35" cy="25"/>
                            </a:xfrm>
                            <a:custGeom>
                              <a:avLst/>
                              <a:gdLst>
                                <a:gd name="T0" fmla="*/ 23 w 207"/>
                                <a:gd name="T1" fmla="*/ 0 h 152"/>
                                <a:gd name="T2" fmla="*/ 11 w 207"/>
                                <a:gd name="T3" fmla="*/ 18 h 152"/>
                                <a:gd name="T4" fmla="*/ 0 w 207"/>
                                <a:gd name="T5" fmla="*/ 36 h 152"/>
                                <a:gd name="T6" fmla="*/ 184 w 207"/>
                                <a:gd name="T7" fmla="*/ 152 h 152"/>
                                <a:gd name="T8" fmla="*/ 195 w 207"/>
                                <a:gd name="T9" fmla="*/ 134 h 152"/>
                                <a:gd name="T10" fmla="*/ 207 w 207"/>
                                <a:gd name="T11" fmla="*/ 116 h 152"/>
                                <a:gd name="T12" fmla="*/ 23 w 207"/>
                                <a:gd name="T13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23" y="0"/>
                                  </a:moveTo>
                                  <a:lnTo>
                                    <a:pt x="11" y="18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84" y="152"/>
                                  </a:lnTo>
                                  <a:lnTo>
                                    <a:pt x="195" y="134"/>
                                  </a:lnTo>
                                  <a:lnTo>
                                    <a:pt x="207" y="116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4" name="Freeform 734"/>
                          <wps:cNvSpPr>
                            <a:spLocks/>
                          </wps:cNvSpPr>
                          <wps:spPr bwMode="auto">
                            <a:xfrm>
                              <a:off x="2156" y="2137"/>
                              <a:ext cx="2" cy="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0 h 20"/>
                                <a:gd name="T2" fmla="*/ 0 w 11"/>
                                <a:gd name="T3" fmla="*/ 18 h 20"/>
                                <a:gd name="T4" fmla="*/ 4 w 11"/>
                                <a:gd name="T5" fmla="*/ 20 h 20"/>
                                <a:gd name="T6" fmla="*/ 11 w 11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" h="20">
                                  <a:moveTo>
                                    <a:pt x="11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5" name="Line 735"/>
                          <wps:cNvCnPr/>
                          <wps:spPr bwMode="auto">
                            <a:xfrm>
                              <a:off x="2156" y="2140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6" name="Freeform 736"/>
                          <wps:cNvSpPr>
                            <a:spLocks/>
                          </wps:cNvSpPr>
                          <wps:spPr bwMode="auto">
                            <a:xfrm>
                              <a:off x="2157" y="2134"/>
                              <a:ext cx="36" cy="18"/>
                            </a:xfrm>
                            <a:custGeom>
                              <a:avLst/>
                              <a:gdLst>
                                <a:gd name="T0" fmla="*/ 15 w 219"/>
                                <a:gd name="T1" fmla="*/ 0 h 112"/>
                                <a:gd name="T2" fmla="*/ 7 w 219"/>
                                <a:gd name="T3" fmla="*/ 20 h 112"/>
                                <a:gd name="T4" fmla="*/ 0 w 219"/>
                                <a:gd name="T5" fmla="*/ 40 h 112"/>
                                <a:gd name="T6" fmla="*/ 204 w 219"/>
                                <a:gd name="T7" fmla="*/ 112 h 112"/>
                                <a:gd name="T8" fmla="*/ 211 w 219"/>
                                <a:gd name="T9" fmla="*/ 92 h 112"/>
                                <a:gd name="T10" fmla="*/ 219 w 219"/>
                                <a:gd name="T11" fmla="*/ 72 h 112"/>
                                <a:gd name="T12" fmla="*/ 15 w 219"/>
                                <a:gd name="T13" fmla="*/ 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15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7" name="Freeform 737"/>
                          <wps:cNvSpPr>
                            <a:spLocks/>
                          </wps:cNvSpPr>
                          <wps:spPr bwMode="auto">
                            <a:xfrm>
                              <a:off x="2157" y="2134"/>
                              <a:ext cx="36" cy="18"/>
                            </a:xfrm>
                            <a:custGeom>
                              <a:avLst/>
                              <a:gdLst>
                                <a:gd name="T0" fmla="*/ 15 w 219"/>
                                <a:gd name="T1" fmla="*/ 0 h 112"/>
                                <a:gd name="T2" fmla="*/ 7 w 219"/>
                                <a:gd name="T3" fmla="*/ 20 h 112"/>
                                <a:gd name="T4" fmla="*/ 0 w 219"/>
                                <a:gd name="T5" fmla="*/ 40 h 112"/>
                                <a:gd name="T6" fmla="*/ 204 w 219"/>
                                <a:gd name="T7" fmla="*/ 112 h 112"/>
                                <a:gd name="T8" fmla="*/ 211 w 219"/>
                                <a:gd name="T9" fmla="*/ 92 h 112"/>
                                <a:gd name="T10" fmla="*/ 219 w 219"/>
                                <a:gd name="T11" fmla="*/ 72 h 112"/>
                                <a:gd name="T12" fmla="*/ 15 w 219"/>
                                <a:gd name="T13" fmla="*/ 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15" y="0"/>
                                  </a:moveTo>
                                  <a:lnTo>
                                    <a:pt x="7" y="2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204" y="112"/>
                                  </a:lnTo>
                                  <a:lnTo>
                                    <a:pt x="211" y="92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" name="Freeform 738"/>
                          <wps:cNvSpPr>
                            <a:spLocks/>
                          </wps:cNvSpPr>
                          <wps:spPr bwMode="auto">
                            <a:xfrm>
                              <a:off x="2191" y="2149"/>
                              <a:ext cx="1" cy="4"/>
                            </a:xfrm>
                            <a:custGeom>
                              <a:avLst/>
                              <a:gdLst>
                                <a:gd name="T0" fmla="*/ 7 w 7"/>
                                <a:gd name="T1" fmla="*/ 0 h 21"/>
                                <a:gd name="T2" fmla="*/ 0 w 7"/>
                                <a:gd name="T3" fmla="*/ 20 h 21"/>
                                <a:gd name="T4" fmla="*/ 5 w 7"/>
                                <a:gd name="T5" fmla="*/ 21 h 21"/>
                                <a:gd name="T6" fmla="*/ 7 w 7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" h="21">
                                  <a:moveTo>
                                    <a:pt x="7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9" name="Line 739"/>
                          <wps:cNvCnPr/>
                          <wps:spPr bwMode="auto">
                            <a:xfrm>
                              <a:off x="2191" y="215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" name="Freeform 740"/>
                          <wps:cNvSpPr>
                            <a:spLocks/>
                          </wps:cNvSpPr>
                          <wps:spPr bwMode="auto">
                            <a:xfrm>
                              <a:off x="2192" y="2145"/>
                              <a:ext cx="36" cy="12"/>
                            </a:xfrm>
                            <a:custGeom>
                              <a:avLst/>
                              <a:gdLst>
                                <a:gd name="T0" fmla="*/ 5 w 220"/>
                                <a:gd name="T1" fmla="*/ 0 h 68"/>
                                <a:gd name="T2" fmla="*/ 2 w 220"/>
                                <a:gd name="T3" fmla="*/ 21 h 68"/>
                                <a:gd name="T4" fmla="*/ 0 w 220"/>
                                <a:gd name="T5" fmla="*/ 42 h 68"/>
                                <a:gd name="T6" fmla="*/ 216 w 220"/>
                                <a:gd name="T7" fmla="*/ 68 h 68"/>
                                <a:gd name="T8" fmla="*/ 218 w 220"/>
                                <a:gd name="T9" fmla="*/ 47 h 68"/>
                                <a:gd name="T10" fmla="*/ 220 w 220"/>
                                <a:gd name="T11" fmla="*/ 25 h 68"/>
                                <a:gd name="T12" fmla="*/ 5 w 220"/>
                                <a:gd name="T13" fmla="*/ 0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5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6" y="68"/>
                                  </a:lnTo>
                                  <a:lnTo>
                                    <a:pt x="218" y="47"/>
                                  </a:lnTo>
                                  <a:lnTo>
                                    <a:pt x="220" y="25"/>
                                  </a:lnTo>
                                  <a:lnTo>
                                    <a:pt x="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1" name="Freeform 741"/>
                          <wps:cNvSpPr>
                            <a:spLocks/>
                          </wps:cNvSpPr>
                          <wps:spPr bwMode="auto">
                            <a:xfrm>
                              <a:off x="2192" y="2145"/>
                              <a:ext cx="36" cy="12"/>
                            </a:xfrm>
                            <a:custGeom>
                              <a:avLst/>
                              <a:gdLst>
                                <a:gd name="T0" fmla="*/ 5 w 220"/>
                                <a:gd name="T1" fmla="*/ 0 h 68"/>
                                <a:gd name="T2" fmla="*/ 2 w 220"/>
                                <a:gd name="T3" fmla="*/ 21 h 68"/>
                                <a:gd name="T4" fmla="*/ 0 w 220"/>
                                <a:gd name="T5" fmla="*/ 42 h 68"/>
                                <a:gd name="T6" fmla="*/ 216 w 220"/>
                                <a:gd name="T7" fmla="*/ 68 h 68"/>
                                <a:gd name="T8" fmla="*/ 218 w 220"/>
                                <a:gd name="T9" fmla="*/ 47 h 68"/>
                                <a:gd name="T10" fmla="*/ 220 w 220"/>
                                <a:gd name="T11" fmla="*/ 25 h 68"/>
                                <a:gd name="T12" fmla="*/ 5 w 220"/>
                                <a:gd name="T13" fmla="*/ 0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5" y="0"/>
                                  </a:moveTo>
                                  <a:lnTo>
                                    <a:pt x="2" y="21"/>
                                  </a:lnTo>
                                  <a:lnTo>
                                    <a:pt x="0" y="42"/>
                                  </a:lnTo>
                                  <a:lnTo>
                                    <a:pt x="216" y="68"/>
                                  </a:lnTo>
                                  <a:lnTo>
                                    <a:pt x="218" y="47"/>
                                  </a:lnTo>
                                  <a:lnTo>
                                    <a:pt x="220" y="25"/>
                                  </a:lnTo>
                                  <a:lnTo>
                                    <a:pt x="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2" name="Freeform 742"/>
                          <wps:cNvSpPr>
                            <a:spLocks/>
                          </wps:cNvSpPr>
                          <wps:spPr bwMode="auto">
                            <a:xfrm>
                              <a:off x="2228" y="2153"/>
                              <a:ext cx="0" cy="4"/>
                            </a:xfrm>
                            <a:custGeom>
                              <a:avLst/>
                              <a:gdLst>
                                <a:gd name="T0" fmla="*/ 2 w 4"/>
                                <a:gd name="T1" fmla="*/ 0 h 21"/>
                                <a:gd name="T2" fmla="*/ 0 w 4"/>
                                <a:gd name="T3" fmla="*/ 21 h 21"/>
                                <a:gd name="T4" fmla="*/ 4 w 4"/>
                                <a:gd name="T5" fmla="*/ 21 h 21"/>
                                <a:gd name="T6" fmla="*/ 2 w 4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1">
                                  <a:moveTo>
                                    <a:pt x="2" y="0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4" y="21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3" name="Line 743"/>
                          <wps:cNvCnPr/>
                          <wps:spPr bwMode="auto">
                            <a:xfrm>
                              <a:off x="2228" y="215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4" name="Freeform 744"/>
                          <wps:cNvSpPr>
                            <a:spLocks/>
                          </wps:cNvSpPr>
                          <wps:spPr bwMode="auto">
                            <a:xfrm>
                              <a:off x="2228" y="2145"/>
                              <a:ext cx="36" cy="12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5 h 68"/>
                                <a:gd name="T2" fmla="*/ 2 w 220"/>
                                <a:gd name="T3" fmla="*/ 47 h 68"/>
                                <a:gd name="T4" fmla="*/ 4 w 220"/>
                                <a:gd name="T5" fmla="*/ 68 h 68"/>
                                <a:gd name="T6" fmla="*/ 220 w 220"/>
                                <a:gd name="T7" fmla="*/ 42 h 68"/>
                                <a:gd name="T8" fmla="*/ 217 w 220"/>
                                <a:gd name="T9" fmla="*/ 21 h 68"/>
                                <a:gd name="T10" fmla="*/ 215 w 220"/>
                                <a:gd name="T11" fmla="*/ 0 h 68"/>
                                <a:gd name="T12" fmla="*/ 0 w 220"/>
                                <a:gd name="T13" fmla="*/ 25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0" y="25"/>
                                  </a:move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5" name="Freeform 745"/>
                          <wps:cNvSpPr>
                            <a:spLocks/>
                          </wps:cNvSpPr>
                          <wps:spPr bwMode="auto">
                            <a:xfrm>
                              <a:off x="2228" y="2145"/>
                              <a:ext cx="36" cy="12"/>
                            </a:xfrm>
                            <a:custGeom>
                              <a:avLst/>
                              <a:gdLst>
                                <a:gd name="T0" fmla="*/ 0 w 220"/>
                                <a:gd name="T1" fmla="*/ 25 h 68"/>
                                <a:gd name="T2" fmla="*/ 2 w 220"/>
                                <a:gd name="T3" fmla="*/ 47 h 68"/>
                                <a:gd name="T4" fmla="*/ 4 w 220"/>
                                <a:gd name="T5" fmla="*/ 68 h 68"/>
                                <a:gd name="T6" fmla="*/ 220 w 220"/>
                                <a:gd name="T7" fmla="*/ 42 h 68"/>
                                <a:gd name="T8" fmla="*/ 217 w 220"/>
                                <a:gd name="T9" fmla="*/ 21 h 68"/>
                                <a:gd name="T10" fmla="*/ 215 w 220"/>
                                <a:gd name="T11" fmla="*/ 0 h 68"/>
                                <a:gd name="T12" fmla="*/ 0 w 220"/>
                                <a:gd name="T13" fmla="*/ 25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20" h="68">
                                  <a:moveTo>
                                    <a:pt x="0" y="25"/>
                                  </a:moveTo>
                                  <a:lnTo>
                                    <a:pt x="2" y="47"/>
                                  </a:lnTo>
                                  <a:lnTo>
                                    <a:pt x="4" y="68"/>
                                  </a:lnTo>
                                  <a:lnTo>
                                    <a:pt x="220" y="42"/>
                                  </a:lnTo>
                                  <a:lnTo>
                                    <a:pt x="217" y="2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6" name="Freeform 746"/>
                          <wps:cNvSpPr>
                            <a:spLocks/>
                          </wps:cNvSpPr>
                          <wps:spPr bwMode="auto">
                            <a:xfrm>
                              <a:off x="2264" y="2149"/>
                              <a:ext cx="1" cy="4"/>
                            </a:xfrm>
                            <a:custGeom>
                              <a:avLst/>
                              <a:gdLst>
                                <a:gd name="T0" fmla="*/ 0 w 8"/>
                                <a:gd name="T1" fmla="*/ 0 h 21"/>
                                <a:gd name="T2" fmla="*/ 3 w 8"/>
                                <a:gd name="T3" fmla="*/ 21 h 21"/>
                                <a:gd name="T4" fmla="*/ 8 w 8"/>
                                <a:gd name="T5" fmla="*/ 20 h 21"/>
                                <a:gd name="T6" fmla="*/ 0 w 8"/>
                                <a:gd name="T7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" h="21">
                                  <a:moveTo>
                                    <a:pt x="0" y="0"/>
                                  </a:moveTo>
                                  <a:lnTo>
                                    <a:pt x="3" y="21"/>
                                  </a:lnTo>
                                  <a:lnTo>
                                    <a:pt x="8" y="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" name="Line 747"/>
                          <wps:cNvCnPr/>
                          <wps:spPr bwMode="auto">
                            <a:xfrm flipV="1">
                              <a:off x="2264" y="215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Freeform 748"/>
                          <wps:cNvSpPr>
                            <a:spLocks/>
                          </wps:cNvSpPr>
                          <wps:spPr bwMode="auto">
                            <a:xfrm>
                              <a:off x="2263" y="2134"/>
                              <a:ext cx="36" cy="18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72 h 112"/>
                                <a:gd name="T2" fmla="*/ 7 w 219"/>
                                <a:gd name="T3" fmla="*/ 92 h 112"/>
                                <a:gd name="T4" fmla="*/ 15 w 219"/>
                                <a:gd name="T5" fmla="*/ 112 h 112"/>
                                <a:gd name="T6" fmla="*/ 219 w 219"/>
                                <a:gd name="T7" fmla="*/ 40 h 112"/>
                                <a:gd name="T8" fmla="*/ 211 w 219"/>
                                <a:gd name="T9" fmla="*/ 20 h 112"/>
                                <a:gd name="T10" fmla="*/ 204 w 219"/>
                                <a:gd name="T11" fmla="*/ 0 h 112"/>
                                <a:gd name="T12" fmla="*/ 0 w 219"/>
                                <a:gd name="T13" fmla="*/ 7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0" y="72"/>
                                  </a:move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Freeform 749"/>
                          <wps:cNvSpPr>
                            <a:spLocks/>
                          </wps:cNvSpPr>
                          <wps:spPr bwMode="auto">
                            <a:xfrm>
                              <a:off x="2263" y="2134"/>
                              <a:ext cx="36" cy="18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72 h 112"/>
                                <a:gd name="T2" fmla="*/ 7 w 219"/>
                                <a:gd name="T3" fmla="*/ 92 h 112"/>
                                <a:gd name="T4" fmla="*/ 15 w 219"/>
                                <a:gd name="T5" fmla="*/ 112 h 112"/>
                                <a:gd name="T6" fmla="*/ 219 w 219"/>
                                <a:gd name="T7" fmla="*/ 40 h 112"/>
                                <a:gd name="T8" fmla="*/ 211 w 219"/>
                                <a:gd name="T9" fmla="*/ 20 h 112"/>
                                <a:gd name="T10" fmla="*/ 204 w 219"/>
                                <a:gd name="T11" fmla="*/ 0 h 112"/>
                                <a:gd name="T12" fmla="*/ 0 w 219"/>
                                <a:gd name="T13" fmla="*/ 72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" h="112">
                                  <a:moveTo>
                                    <a:pt x="0" y="72"/>
                                  </a:moveTo>
                                  <a:lnTo>
                                    <a:pt x="7" y="92"/>
                                  </a:lnTo>
                                  <a:lnTo>
                                    <a:pt x="15" y="112"/>
                                  </a:lnTo>
                                  <a:lnTo>
                                    <a:pt x="219" y="40"/>
                                  </a:lnTo>
                                  <a:lnTo>
                                    <a:pt x="211" y="2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0" y="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" name="Freeform 750"/>
                          <wps:cNvSpPr>
                            <a:spLocks/>
                          </wps:cNvSpPr>
                          <wps:spPr bwMode="auto">
                            <a:xfrm>
                              <a:off x="2298" y="2137"/>
                              <a:ext cx="2" cy="3"/>
                            </a:xfrm>
                            <a:custGeom>
                              <a:avLst/>
                              <a:gdLst>
                                <a:gd name="T0" fmla="*/ 0 w 12"/>
                                <a:gd name="T1" fmla="*/ 0 h 20"/>
                                <a:gd name="T2" fmla="*/ 8 w 12"/>
                                <a:gd name="T3" fmla="*/ 20 h 20"/>
                                <a:gd name="T4" fmla="*/ 12 w 12"/>
                                <a:gd name="T5" fmla="*/ 18 h 20"/>
                                <a:gd name="T6" fmla="*/ 0 w 12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" h="20">
                                  <a:moveTo>
                                    <a:pt x="0" y="0"/>
                                  </a:moveTo>
                                  <a:lnTo>
                                    <a:pt x="8" y="20"/>
                                  </a:lnTo>
                                  <a:lnTo>
                                    <a:pt x="12" y="1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" name="Line 751"/>
                          <wps:cNvCnPr/>
                          <wps:spPr bwMode="auto">
                            <a:xfrm flipV="1">
                              <a:off x="2299" y="2140"/>
                              <a:ext cx="1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" name="Freeform 752"/>
                          <wps:cNvSpPr>
                            <a:spLocks/>
                          </wps:cNvSpPr>
                          <wps:spPr bwMode="auto">
                            <a:xfrm>
                              <a:off x="2296" y="2115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6 h 152"/>
                                <a:gd name="T2" fmla="*/ 11 w 207"/>
                                <a:gd name="T3" fmla="*/ 134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5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6"/>
                                  </a:move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" name="Freeform 753"/>
                          <wps:cNvSpPr>
                            <a:spLocks/>
                          </wps:cNvSpPr>
                          <wps:spPr bwMode="auto">
                            <a:xfrm>
                              <a:off x="2296" y="2115"/>
                              <a:ext cx="34" cy="25"/>
                            </a:xfrm>
                            <a:custGeom>
                              <a:avLst/>
                              <a:gdLst>
                                <a:gd name="T0" fmla="*/ 0 w 207"/>
                                <a:gd name="T1" fmla="*/ 116 h 152"/>
                                <a:gd name="T2" fmla="*/ 11 w 207"/>
                                <a:gd name="T3" fmla="*/ 134 h 152"/>
                                <a:gd name="T4" fmla="*/ 23 w 207"/>
                                <a:gd name="T5" fmla="*/ 152 h 152"/>
                                <a:gd name="T6" fmla="*/ 207 w 207"/>
                                <a:gd name="T7" fmla="*/ 36 h 152"/>
                                <a:gd name="T8" fmla="*/ 195 w 207"/>
                                <a:gd name="T9" fmla="*/ 18 h 152"/>
                                <a:gd name="T10" fmla="*/ 184 w 207"/>
                                <a:gd name="T11" fmla="*/ 0 h 152"/>
                                <a:gd name="T12" fmla="*/ 0 w 207"/>
                                <a:gd name="T13" fmla="*/ 116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0" y="116"/>
                                  </a:moveTo>
                                  <a:lnTo>
                                    <a:pt x="11" y="134"/>
                                  </a:lnTo>
                                  <a:lnTo>
                                    <a:pt x="23" y="152"/>
                                  </a:lnTo>
                                  <a:lnTo>
                                    <a:pt x="207" y="36"/>
                                  </a:lnTo>
                                  <a:lnTo>
                                    <a:pt x="195" y="18"/>
                                  </a:lnTo>
                                  <a:lnTo>
                                    <a:pt x="184" y="0"/>
                                  </a:lnTo>
                                  <a:lnTo>
                                    <a:pt x="0" y="1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" name="Freeform 754"/>
                          <wps:cNvSpPr>
                            <a:spLocks/>
                          </wps:cNvSpPr>
                          <wps:spPr bwMode="auto">
                            <a:xfrm>
                              <a:off x="2329" y="2118"/>
                              <a:ext cx="2" cy="3"/>
                            </a:xfrm>
                            <a:custGeom>
                              <a:avLst/>
                              <a:gdLst>
                                <a:gd name="T0" fmla="*/ 0 w 16"/>
                                <a:gd name="T1" fmla="*/ 0 h 18"/>
                                <a:gd name="T2" fmla="*/ 12 w 16"/>
                                <a:gd name="T3" fmla="*/ 18 h 18"/>
                                <a:gd name="T4" fmla="*/ 16 w 16"/>
                                <a:gd name="T5" fmla="*/ 15 h 18"/>
                                <a:gd name="T6" fmla="*/ 0 w 16"/>
                                <a:gd name="T7" fmla="*/ 0 h 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" h="18">
                                  <a:moveTo>
                                    <a:pt x="0" y="0"/>
                                  </a:moveTo>
                                  <a:lnTo>
                                    <a:pt x="12" y="18"/>
                                  </a:lnTo>
                                  <a:lnTo>
                                    <a:pt x="16" y="1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" name="Line 755"/>
                          <wps:cNvCnPr/>
                          <wps:spPr bwMode="auto">
                            <a:xfrm flipV="1">
                              <a:off x="2330" y="2120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6" name="Freeform 756"/>
                          <wps:cNvSpPr>
                            <a:spLocks/>
                          </wps:cNvSpPr>
                          <wps:spPr bwMode="auto">
                            <a:xfrm>
                              <a:off x="2326" y="2089"/>
                              <a:ext cx="31" cy="31"/>
                            </a:xfrm>
                            <a:custGeom>
                              <a:avLst/>
                              <a:gdLst>
                                <a:gd name="T0" fmla="*/ 0 w 184"/>
                                <a:gd name="T1" fmla="*/ 155 h 185"/>
                                <a:gd name="T2" fmla="*/ 15 w 184"/>
                                <a:gd name="T3" fmla="*/ 170 h 185"/>
                                <a:gd name="T4" fmla="*/ 31 w 184"/>
                                <a:gd name="T5" fmla="*/ 185 h 185"/>
                                <a:gd name="T6" fmla="*/ 184 w 184"/>
                                <a:gd name="T7" fmla="*/ 30 h 185"/>
                                <a:gd name="T8" fmla="*/ 168 w 184"/>
                                <a:gd name="T9" fmla="*/ 15 h 185"/>
                                <a:gd name="T10" fmla="*/ 152 w 184"/>
                                <a:gd name="T11" fmla="*/ 0 h 185"/>
                                <a:gd name="T12" fmla="*/ 0 w 184"/>
                                <a:gd name="T13" fmla="*/ 15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0" y="155"/>
                                  </a:moveTo>
                                  <a:lnTo>
                                    <a:pt x="15" y="170"/>
                                  </a:lnTo>
                                  <a:lnTo>
                                    <a:pt x="31" y="185"/>
                                  </a:lnTo>
                                  <a:lnTo>
                                    <a:pt x="184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0" y="1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" name="Freeform 757"/>
                          <wps:cNvSpPr>
                            <a:spLocks/>
                          </wps:cNvSpPr>
                          <wps:spPr bwMode="auto">
                            <a:xfrm>
                              <a:off x="2326" y="2089"/>
                              <a:ext cx="31" cy="31"/>
                            </a:xfrm>
                            <a:custGeom>
                              <a:avLst/>
                              <a:gdLst>
                                <a:gd name="T0" fmla="*/ 0 w 184"/>
                                <a:gd name="T1" fmla="*/ 155 h 185"/>
                                <a:gd name="T2" fmla="*/ 15 w 184"/>
                                <a:gd name="T3" fmla="*/ 170 h 185"/>
                                <a:gd name="T4" fmla="*/ 31 w 184"/>
                                <a:gd name="T5" fmla="*/ 185 h 185"/>
                                <a:gd name="T6" fmla="*/ 184 w 184"/>
                                <a:gd name="T7" fmla="*/ 30 h 185"/>
                                <a:gd name="T8" fmla="*/ 168 w 184"/>
                                <a:gd name="T9" fmla="*/ 15 h 185"/>
                                <a:gd name="T10" fmla="*/ 152 w 184"/>
                                <a:gd name="T11" fmla="*/ 0 h 185"/>
                                <a:gd name="T12" fmla="*/ 0 w 184"/>
                                <a:gd name="T13" fmla="*/ 15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4" h="185">
                                  <a:moveTo>
                                    <a:pt x="0" y="155"/>
                                  </a:moveTo>
                                  <a:lnTo>
                                    <a:pt x="15" y="170"/>
                                  </a:lnTo>
                                  <a:lnTo>
                                    <a:pt x="31" y="185"/>
                                  </a:lnTo>
                                  <a:lnTo>
                                    <a:pt x="184" y="30"/>
                                  </a:lnTo>
                                  <a:lnTo>
                                    <a:pt x="168" y="15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0" y="15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" name="Freeform 758"/>
                          <wps:cNvSpPr>
                            <a:spLocks/>
                          </wps:cNvSpPr>
                          <wps:spPr bwMode="auto">
                            <a:xfrm>
                              <a:off x="2354" y="2092"/>
                              <a:ext cx="3" cy="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0 h 15"/>
                                <a:gd name="T2" fmla="*/ 16 w 18"/>
                                <a:gd name="T3" fmla="*/ 15 h 15"/>
                                <a:gd name="T4" fmla="*/ 18 w 18"/>
                                <a:gd name="T5" fmla="*/ 11 h 15"/>
                                <a:gd name="T6" fmla="*/ 0 w 18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0"/>
                                  </a:moveTo>
                                  <a:lnTo>
                                    <a:pt x="16" y="15"/>
                                  </a:lnTo>
                                  <a:lnTo>
                                    <a:pt x="18" y="1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" name="Line 759"/>
                          <wps:cNvCnPr/>
                          <wps:spPr bwMode="auto">
                            <a:xfrm flipV="1">
                              <a:off x="2357" y="2094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0" name="Freeform 760"/>
                          <wps:cNvSpPr>
                            <a:spLocks/>
                          </wps:cNvSpPr>
                          <wps:spPr bwMode="auto">
                            <a:xfrm>
                              <a:off x="2351" y="2059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1"/>
                                <a:gd name="T1" fmla="*/ 186 h 209"/>
                                <a:gd name="T2" fmla="*/ 18 w 151"/>
                                <a:gd name="T3" fmla="*/ 198 h 209"/>
                                <a:gd name="T4" fmla="*/ 36 w 151"/>
                                <a:gd name="T5" fmla="*/ 209 h 209"/>
                                <a:gd name="T6" fmla="*/ 151 w 151"/>
                                <a:gd name="T7" fmla="*/ 23 h 209"/>
                                <a:gd name="T8" fmla="*/ 133 w 151"/>
                                <a:gd name="T9" fmla="*/ 12 h 209"/>
                                <a:gd name="T10" fmla="*/ 116 w 151"/>
                                <a:gd name="T11" fmla="*/ 0 h 209"/>
                                <a:gd name="T12" fmla="*/ 0 w 151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0" y="186"/>
                                  </a:moveTo>
                                  <a:lnTo>
                                    <a:pt x="18" y="198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1" y="23"/>
                                  </a:lnTo>
                                  <a:lnTo>
                                    <a:pt x="133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Freeform 761"/>
                          <wps:cNvSpPr>
                            <a:spLocks/>
                          </wps:cNvSpPr>
                          <wps:spPr bwMode="auto">
                            <a:xfrm>
                              <a:off x="2351" y="2059"/>
                              <a:ext cx="25" cy="35"/>
                            </a:xfrm>
                            <a:custGeom>
                              <a:avLst/>
                              <a:gdLst>
                                <a:gd name="T0" fmla="*/ 0 w 151"/>
                                <a:gd name="T1" fmla="*/ 186 h 209"/>
                                <a:gd name="T2" fmla="*/ 18 w 151"/>
                                <a:gd name="T3" fmla="*/ 198 h 209"/>
                                <a:gd name="T4" fmla="*/ 36 w 151"/>
                                <a:gd name="T5" fmla="*/ 209 h 209"/>
                                <a:gd name="T6" fmla="*/ 151 w 151"/>
                                <a:gd name="T7" fmla="*/ 23 h 209"/>
                                <a:gd name="T8" fmla="*/ 133 w 151"/>
                                <a:gd name="T9" fmla="*/ 12 h 209"/>
                                <a:gd name="T10" fmla="*/ 116 w 151"/>
                                <a:gd name="T11" fmla="*/ 0 h 209"/>
                                <a:gd name="T12" fmla="*/ 0 w 151"/>
                                <a:gd name="T13" fmla="*/ 186 h 2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1" h="209">
                                  <a:moveTo>
                                    <a:pt x="0" y="186"/>
                                  </a:moveTo>
                                  <a:lnTo>
                                    <a:pt x="18" y="198"/>
                                  </a:lnTo>
                                  <a:lnTo>
                                    <a:pt x="36" y="209"/>
                                  </a:lnTo>
                                  <a:lnTo>
                                    <a:pt x="151" y="23"/>
                                  </a:lnTo>
                                  <a:lnTo>
                                    <a:pt x="133" y="12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0" y="18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2" name="Freeform 762"/>
                          <wps:cNvSpPr>
                            <a:spLocks/>
                          </wps:cNvSpPr>
                          <wps:spPr bwMode="auto">
                            <a:xfrm>
                              <a:off x="2373" y="2061"/>
                              <a:ext cx="4" cy="2"/>
                            </a:xfrm>
                            <a:custGeom>
                              <a:avLst/>
                              <a:gdLst>
                                <a:gd name="T0" fmla="*/ 0 w 20"/>
                                <a:gd name="T1" fmla="*/ 0 h 11"/>
                                <a:gd name="T2" fmla="*/ 18 w 20"/>
                                <a:gd name="T3" fmla="*/ 11 h 11"/>
                                <a:gd name="T4" fmla="*/ 20 w 20"/>
                                <a:gd name="T5" fmla="*/ 7 h 11"/>
                                <a:gd name="T6" fmla="*/ 0 w 20"/>
                                <a:gd name="T7" fmla="*/ 0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" h="11">
                                  <a:moveTo>
                                    <a:pt x="0" y="0"/>
                                  </a:moveTo>
                                  <a:lnTo>
                                    <a:pt x="18" y="11"/>
                                  </a:lnTo>
                                  <a:lnTo>
                                    <a:pt x="20" y="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3" name="Line 763"/>
                          <wps:cNvCnPr/>
                          <wps:spPr bwMode="auto">
                            <a:xfrm flipV="1">
                              <a:off x="2376" y="2062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4" name="Freeform 764"/>
                          <wps:cNvSpPr>
                            <a:spLocks/>
                          </wps:cNvSpPr>
                          <wps:spPr bwMode="auto">
                            <a:xfrm>
                              <a:off x="2370" y="2025"/>
                              <a:ext cx="18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4 h 221"/>
                                <a:gd name="T4" fmla="*/ 40 w 112"/>
                                <a:gd name="T5" fmla="*/ 221 h 221"/>
                                <a:gd name="T6" fmla="*/ 112 w 112"/>
                                <a:gd name="T7" fmla="*/ 15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4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5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5" name="Freeform 765"/>
                          <wps:cNvSpPr>
                            <a:spLocks/>
                          </wps:cNvSpPr>
                          <wps:spPr bwMode="auto">
                            <a:xfrm>
                              <a:off x="2370" y="2025"/>
                              <a:ext cx="18" cy="37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206 h 221"/>
                                <a:gd name="T2" fmla="*/ 20 w 112"/>
                                <a:gd name="T3" fmla="*/ 214 h 221"/>
                                <a:gd name="T4" fmla="*/ 40 w 112"/>
                                <a:gd name="T5" fmla="*/ 221 h 221"/>
                                <a:gd name="T6" fmla="*/ 112 w 112"/>
                                <a:gd name="T7" fmla="*/ 15 h 221"/>
                                <a:gd name="T8" fmla="*/ 92 w 112"/>
                                <a:gd name="T9" fmla="*/ 7 h 221"/>
                                <a:gd name="T10" fmla="*/ 72 w 112"/>
                                <a:gd name="T11" fmla="*/ 0 h 221"/>
                                <a:gd name="T12" fmla="*/ 0 w 112"/>
                                <a:gd name="T13" fmla="*/ 206 h 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" h="221">
                                  <a:moveTo>
                                    <a:pt x="0" y="206"/>
                                  </a:moveTo>
                                  <a:lnTo>
                                    <a:pt x="20" y="214"/>
                                  </a:lnTo>
                                  <a:lnTo>
                                    <a:pt x="40" y="221"/>
                                  </a:lnTo>
                                  <a:lnTo>
                                    <a:pt x="112" y="15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0" y="20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6" name="Freeform 766"/>
                          <wps:cNvSpPr>
                            <a:spLocks/>
                          </wps:cNvSpPr>
                          <wps:spPr bwMode="auto">
                            <a:xfrm>
                              <a:off x="2385" y="2026"/>
                              <a:ext cx="4" cy="2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8"/>
                                <a:gd name="T2" fmla="*/ 20 w 21"/>
                                <a:gd name="T3" fmla="*/ 8 h 8"/>
                                <a:gd name="T4" fmla="*/ 21 w 21"/>
                                <a:gd name="T5" fmla="*/ 3 h 8"/>
                                <a:gd name="T6" fmla="*/ 0 w 21"/>
                                <a:gd name="T7" fmla="*/ 0 h 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8">
                                  <a:moveTo>
                                    <a:pt x="0" y="0"/>
                                  </a:moveTo>
                                  <a:lnTo>
                                    <a:pt x="20" y="8"/>
                                  </a:lnTo>
                                  <a:lnTo>
                                    <a:pt x="21" y="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7" name="Line 767"/>
                          <wps:cNvCnPr/>
                          <wps:spPr bwMode="auto">
                            <a:xfrm flipV="1">
                              <a:off x="2388" y="2027"/>
                              <a:ext cx="1" cy="1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8" name="Freeform 768"/>
                          <wps:cNvSpPr>
                            <a:spLocks/>
                          </wps:cNvSpPr>
                          <wps:spPr bwMode="auto">
                            <a:xfrm>
                              <a:off x="2382" y="1990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3"/>
                                <a:gd name="T2" fmla="*/ 21 w 66"/>
                                <a:gd name="T3" fmla="*/ 220 h 223"/>
                                <a:gd name="T4" fmla="*/ 42 w 66"/>
                                <a:gd name="T5" fmla="*/ 223 h 223"/>
                                <a:gd name="T6" fmla="*/ 66 w 66"/>
                                <a:gd name="T7" fmla="*/ 5 h 223"/>
                                <a:gd name="T8" fmla="*/ 45 w 66"/>
                                <a:gd name="T9" fmla="*/ 2 h 223"/>
                                <a:gd name="T10" fmla="*/ 24 w 66"/>
                                <a:gd name="T11" fmla="*/ 0 h 223"/>
                                <a:gd name="T12" fmla="*/ 0 w 66"/>
                                <a:gd name="T13" fmla="*/ 218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9" name="Freeform 769"/>
                          <wps:cNvSpPr>
                            <a:spLocks/>
                          </wps:cNvSpPr>
                          <wps:spPr bwMode="auto">
                            <a:xfrm>
                              <a:off x="2382" y="1990"/>
                              <a:ext cx="11" cy="37"/>
                            </a:xfrm>
                            <a:custGeom>
                              <a:avLst/>
                              <a:gdLst>
                                <a:gd name="T0" fmla="*/ 0 w 66"/>
                                <a:gd name="T1" fmla="*/ 218 h 223"/>
                                <a:gd name="T2" fmla="*/ 21 w 66"/>
                                <a:gd name="T3" fmla="*/ 220 h 223"/>
                                <a:gd name="T4" fmla="*/ 42 w 66"/>
                                <a:gd name="T5" fmla="*/ 223 h 223"/>
                                <a:gd name="T6" fmla="*/ 66 w 66"/>
                                <a:gd name="T7" fmla="*/ 5 h 223"/>
                                <a:gd name="T8" fmla="*/ 45 w 66"/>
                                <a:gd name="T9" fmla="*/ 2 h 223"/>
                                <a:gd name="T10" fmla="*/ 24 w 66"/>
                                <a:gd name="T11" fmla="*/ 0 h 223"/>
                                <a:gd name="T12" fmla="*/ 0 w 66"/>
                                <a:gd name="T13" fmla="*/ 218 h 2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" h="223">
                                  <a:moveTo>
                                    <a:pt x="0" y="218"/>
                                  </a:moveTo>
                                  <a:lnTo>
                                    <a:pt x="21" y="220"/>
                                  </a:lnTo>
                                  <a:lnTo>
                                    <a:pt x="42" y="223"/>
                                  </a:lnTo>
                                  <a:lnTo>
                                    <a:pt x="66" y="5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0" y="2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0" name="Freeform 770"/>
                          <wps:cNvSpPr>
                            <a:spLocks/>
                          </wps:cNvSpPr>
                          <wps:spPr bwMode="auto">
                            <a:xfrm>
                              <a:off x="2389" y="1990"/>
                              <a:ext cx="4" cy="0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 h 5"/>
                                <a:gd name="T2" fmla="*/ 21 w 21"/>
                                <a:gd name="T3" fmla="*/ 5 h 5"/>
                                <a:gd name="T4" fmla="*/ 21 w 21"/>
                                <a:gd name="T5" fmla="*/ 0 h 5"/>
                                <a:gd name="T6" fmla="*/ 0 w 21"/>
                                <a:gd name="T7" fmla="*/ 2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" h="5">
                                  <a:moveTo>
                                    <a:pt x="0" y="2"/>
                                  </a:moveTo>
                                  <a:lnTo>
                                    <a:pt x="21" y="5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1" name="Line 771"/>
                          <wps:cNvCnPr/>
                          <wps:spPr bwMode="auto">
                            <a:xfrm flipV="1">
                              <a:off x="2393" y="199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2" name="Freeform 772"/>
                          <wps:cNvSpPr>
                            <a:spLocks/>
                          </wps:cNvSpPr>
                          <wps:spPr bwMode="auto">
                            <a:xfrm>
                              <a:off x="4030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3"/>
                                <a:gd name="T2" fmla="*/ 21 w 21"/>
                                <a:gd name="T3" fmla="*/ 43 h 43"/>
                                <a:gd name="T4" fmla="*/ 14 w 21"/>
                                <a:gd name="T5" fmla="*/ 42 h 43"/>
                                <a:gd name="T6" fmla="*/ 7 w 21"/>
                                <a:gd name="T7" fmla="*/ 39 h 43"/>
                                <a:gd name="T8" fmla="*/ 2 w 21"/>
                                <a:gd name="T9" fmla="*/ 33 h 43"/>
                                <a:gd name="T10" fmla="*/ 0 w 21"/>
                                <a:gd name="T11" fmla="*/ 26 h 43"/>
                                <a:gd name="T12" fmla="*/ 0 w 21"/>
                                <a:gd name="T13" fmla="*/ 18 h 43"/>
                                <a:gd name="T14" fmla="*/ 2 w 21"/>
                                <a:gd name="T15" fmla="*/ 12 h 43"/>
                                <a:gd name="T16" fmla="*/ 7 w 21"/>
                                <a:gd name="T17" fmla="*/ 5 h 43"/>
                                <a:gd name="T18" fmla="*/ 14 w 21"/>
                                <a:gd name="T19" fmla="*/ 2 h 43"/>
                                <a:gd name="T20" fmla="*/ 21 w 21"/>
                                <a:gd name="T21" fmla="*/ 0 h 43"/>
                                <a:gd name="T22" fmla="*/ 21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22"/>
                                  </a:moveTo>
                                  <a:lnTo>
                                    <a:pt x="21" y="43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3" name="Freeform 773"/>
                          <wps:cNvSpPr>
                            <a:spLocks/>
                          </wps:cNvSpPr>
                          <wps:spPr bwMode="auto">
                            <a:xfrm>
                              <a:off x="4030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3 h 43"/>
                                <a:gd name="T2" fmla="*/ 14 w 21"/>
                                <a:gd name="T3" fmla="*/ 42 h 43"/>
                                <a:gd name="T4" fmla="*/ 7 w 21"/>
                                <a:gd name="T5" fmla="*/ 39 h 43"/>
                                <a:gd name="T6" fmla="*/ 2 w 21"/>
                                <a:gd name="T7" fmla="*/ 33 h 43"/>
                                <a:gd name="T8" fmla="*/ 0 w 21"/>
                                <a:gd name="T9" fmla="*/ 26 h 43"/>
                                <a:gd name="T10" fmla="*/ 0 w 21"/>
                                <a:gd name="T11" fmla="*/ 18 h 43"/>
                                <a:gd name="T12" fmla="*/ 2 w 21"/>
                                <a:gd name="T13" fmla="*/ 12 h 43"/>
                                <a:gd name="T14" fmla="*/ 7 w 21"/>
                                <a:gd name="T15" fmla="*/ 5 h 43"/>
                                <a:gd name="T16" fmla="*/ 14 w 21"/>
                                <a:gd name="T17" fmla="*/ 2 h 43"/>
                                <a:gd name="T18" fmla="*/ 21 w 21"/>
                                <a:gd name="T19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21" y="43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4" name="Freeform 774"/>
                          <wps:cNvSpPr>
                            <a:spLocks/>
                          </wps:cNvSpPr>
                          <wps:spPr bwMode="auto">
                            <a:xfrm>
                              <a:off x="4034" y="2541"/>
                              <a:ext cx="644" cy="7"/>
                            </a:xfrm>
                            <a:custGeom>
                              <a:avLst/>
                              <a:gdLst>
                                <a:gd name="T0" fmla="*/ 0 w 3870"/>
                                <a:gd name="T1" fmla="*/ 0 h 43"/>
                                <a:gd name="T2" fmla="*/ 0 w 3870"/>
                                <a:gd name="T3" fmla="*/ 22 h 43"/>
                                <a:gd name="T4" fmla="*/ 0 w 3870"/>
                                <a:gd name="T5" fmla="*/ 43 h 43"/>
                                <a:gd name="T6" fmla="*/ 3870 w 3870"/>
                                <a:gd name="T7" fmla="*/ 43 h 43"/>
                                <a:gd name="T8" fmla="*/ 3870 w 3870"/>
                                <a:gd name="T9" fmla="*/ 22 h 43"/>
                                <a:gd name="T10" fmla="*/ 3870 w 3870"/>
                                <a:gd name="T11" fmla="*/ 0 h 43"/>
                                <a:gd name="T12" fmla="*/ 0 w 3870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70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3870" y="43"/>
                                  </a:lnTo>
                                  <a:lnTo>
                                    <a:pt x="3870" y="22"/>
                                  </a:lnTo>
                                  <a:lnTo>
                                    <a:pt x="387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5" name="Freeform 775"/>
                          <wps:cNvSpPr>
                            <a:spLocks/>
                          </wps:cNvSpPr>
                          <wps:spPr bwMode="auto">
                            <a:xfrm>
                              <a:off x="4034" y="2541"/>
                              <a:ext cx="644" cy="7"/>
                            </a:xfrm>
                            <a:custGeom>
                              <a:avLst/>
                              <a:gdLst>
                                <a:gd name="T0" fmla="*/ 0 w 3870"/>
                                <a:gd name="T1" fmla="*/ 0 h 43"/>
                                <a:gd name="T2" fmla="*/ 0 w 3870"/>
                                <a:gd name="T3" fmla="*/ 22 h 43"/>
                                <a:gd name="T4" fmla="*/ 0 w 3870"/>
                                <a:gd name="T5" fmla="*/ 43 h 43"/>
                                <a:gd name="T6" fmla="*/ 3870 w 3870"/>
                                <a:gd name="T7" fmla="*/ 43 h 43"/>
                                <a:gd name="T8" fmla="*/ 3870 w 3870"/>
                                <a:gd name="T9" fmla="*/ 22 h 43"/>
                                <a:gd name="T10" fmla="*/ 3870 w 3870"/>
                                <a:gd name="T11" fmla="*/ 0 h 43"/>
                                <a:gd name="T12" fmla="*/ 0 w 3870"/>
                                <a:gd name="T13" fmla="*/ 0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70" h="43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3870" y="43"/>
                                  </a:lnTo>
                                  <a:lnTo>
                                    <a:pt x="3870" y="22"/>
                                  </a:lnTo>
                                  <a:lnTo>
                                    <a:pt x="387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6" name="Freeform 776"/>
                          <wps:cNvSpPr>
                            <a:spLocks/>
                          </wps:cNvSpPr>
                          <wps:spPr bwMode="auto">
                            <a:xfrm>
                              <a:off x="4678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3"/>
                                <a:gd name="T2" fmla="*/ 0 w 21"/>
                                <a:gd name="T3" fmla="*/ 0 h 43"/>
                                <a:gd name="T4" fmla="*/ 7 w 21"/>
                                <a:gd name="T5" fmla="*/ 2 h 43"/>
                                <a:gd name="T6" fmla="*/ 13 w 21"/>
                                <a:gd name="T7" fmla="*/ 5 h 43"/>
                                <a:gd name="T8" fmla="*/ 19 w 21"/>
                                <a:gd name="T9" fmla="*/ 12 h 43"/>
                                <a:gd name="T10" fmla="*/ 21 w 21"/>
                                <a:gd name="T11" fmla="*/ 18 h 43"/>
                                <a:gd name="T12" fmla="*/ 21 w 21"/>
                                <a:gd name="T13" fmla="*/ 26 h 43"/>
                                <a:gd name="T14" fmla="*/ 19 w 21"/>
                                <a:gd name="T15" fmla="*/ 33 h 43"/>
                                <a:gd name="T16" fmla="*/ 13 w 21"/>
                                <a:gd name="T17" fmla="*/ 39 h 43"/>
                                <a:gd name="T18" fmla="*/ 7 w 21"/>
                                <a:gd name="T19" fmla="*/ 42 h 43"/>
                                <a:gd name="T20" fmla="*/ 0 w 21"/>
                                <a:gd name="T21" fmla="*/ 43 h 43"/>
                                <a:gd name="T22" fmla="*/ 0 w 21"/>
                                <a:gd name="T23" fmla="*/ 22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2"/>
                                  </a:lnTo>
                                  <a:lnTo>
                                    <a:pt x="13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7" name="Rectangle 7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974"/>
                              <a:ext cx="270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proofErr w:type="gramStart"/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p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78" name="Rectangle 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4" y="1855"/>
                              <a:ext cx="270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proofErr w:type="gramStart"/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pV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7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1" y="113"/>
                              <a:ext cx="643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~220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0" name="Rectangle 7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6" y="682"/>
                              <a:ext cx="135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" y="2275"/>
                              <a:ext cx="147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8" y="2275"/>
                              <a:ext cx="136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З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3" name="Rectangle 7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9" y="2253"/>
                              <a:ext cx="155" cy="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lang w:val="en-US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4" name="Rectangle 7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2394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257D" w:rsidRDefault="0005257D" w:rsidP="0005257D">
                                <w:r>
                                  <w:rPr>
                                    <w:rFonts w:ascii="ISOCPEUR" w:hAnsi="ISOCPEUR" w:cs="ISOCPEUR"/>
                                    <w:i/>
                                    <w:iCs/>
                                    <w:color w:val="000000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85" name="Freeform 785"/>
                          <wps:cNvSpPr>
                            <a:spLocks/>
                          </wps:cNvSpPr>
                          <wps:spPr bwMode="auto">
                            <a:xfrm>
                              <a:off x="4678" y="2541"/>
                              <a:ext cx="4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3"/>
                                <a:gd name="T2" fmla="*/ 7 w 21"/>
                                <a:gd name="T3" fmla="*/ 2 h 43"/>
                                <a:gd name="T4" fmla="*/ 13 w 21"/>
                                <a:gd name="T5" fmla="*/ 5 h 43"/>
                                <a:gd name="T6" fmla="*/ 19 w 21"/>
                                <a:gd name="T7" fmla="*/ 12 h 43"/>
                                <a:gd name="T8" fmla="*/ 21 w 21"/>
                                <a:gd name="T9" fmla="*/ 18 h 43"/>
                                <a:gd name="T10" fmla="*/ 21 w 21"/>
                                <a:gd name="T11" fmla="*/ 26 h 43"/>
                                <a:gd name="T12" fmla="*/ 19 w 21"/>
                                <a:gd name="T13" fmla="*/ 33 h 43"/>
                                <a:gd name="T14" fmla="*/ 13 w 21"/>
                                <a:gd name="T15" fmla="*/ 39 h 43"/>
                                <a:gd name="T16" fmla="*/ 7 w 21"/>
                                <a:gd name="T17" fmla="*/ 42 h 43"/>
                                <a:gd name="T18" fmla="*/ 0 w 21"/>
                                <a:gd name="T19" fmla="*/ 43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3">
                                  <a:moveTo>
                                    <a:pt x="0" y="0"/>
                                  </a:moveTo>
                                  <a:lnTo>
                                    <a:pt x="7" y="2"/>
                                  </a:lnTo>
                                  <a:lnTo>
                                    <a:pt x="13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6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7" y="42"/>
                                  </a:ln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Freeform 786"/>
                          <wps:cNvSpPr>
                            <a:spLocks/>
                          </wps:cNvSpPr>
                          <wps:spPr bwMode="auto">
                            <a:xfrm>
                              <a:off x="3015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22 h 44"/>
                                <a:gd name="T2" fmla="*/ 21 w 21"/>
                                <a:gd name="T3" fmla="*/ 44 h 44"/>
                                <a:gd name="T4" fmla="*/ 14 w 21"/>
                                <a:gd name="T5" fmla="*/ 42 h 44"/>
                                <a:gd name="T6" fmla="*/ 7 w 21"/>
                                <a:gd name="T7" fmla="*/ 39 h 44"/>
                                <a:gd name="T8" fmla="*/ 2 w 21"/>
                                <a:gd name="T9" fmla="*/ 33 h 44"/>
                                <a:gd name="T10" fmla="*/ 0 w 21"/>
                                <a:gd name="T11" fmla="*/ 27 h 44"/>
                                <a:gd name="T12" fmla="*/ 0 w 21"/>
                                <a:gd name="T13" fmla="*/ 18 h 44"/>
                                <a:gd name="T14" fmla="*/ 2 w 21"/>
                                <a:gd name="T15" fmla="*/ 12 h 44"/>
                                <a:gd name="T16" fmla="*/ 7 w 21"/>
                                <a:gd name="T17" fmla="*/ 5 h 44"/>
                                <a:gd name="T18" fmla="*/ 14 w 21"/>
                                <a:gd name="T19" fmla="*/ 2 h 44"/>
                                <a:gd name="T20" fmla="*/ 21 w 21"/>
                                <a:gd name="T21" fmla="*/ 0 h 44"/>
                                <a:gd name="T22" fmla="*/ 21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22"/>
                                  </a:moveTo>
                                  <a:lnTo>
                                    <a:pt x="21" y="44"/>
                                  </a:ln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" name="Freeform 787"/>
                          <wps:cNvSpPr>
                            <a:spLocks/>
                          </wps:cNvSpPr>
                          <wps:spPr bwMode="auto">
                            <a:xfrm>
                              <a:off x="3015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44 h 44"/>
                                <a:gd name="T2" fmla="*/ 14 w 21"/>
                                <a:gd name="T3" fmla="*/ 42 h 44"/>
                                <a:gd name="T4" fmla="*/ 7 w 21"/>
                                <a:gd name="T5" fmla="*/ 39 h 44"/>
                                <a:gd name="T6" fmla="*/ 2 w 21"/>
                                <a:gd name="T7" fmla="*/ 33 h 44"/>
                                <a:gd name="T8" fmla="*/ 0 w 21"/>
                                <a:gd name="T9" fmla="*/ 27 h 44"/>
                                <a:gd name="T10" fmla="*/ 0 w 21"/>
                                <a:gd name="T11" fmla="*/ 18 h 44"/>
                                <a:gd name="T12" fmla="*/ 2 w 21"/>
                                <a:gd name="T13" fmla="*/ 12 h 44"/>
                                <a:gd name="T14" fmla="*/ 7 w 21"/>
                                <a:gd name="T15" fmla="*/ 5 h 44"/>
                                <a:gd name="T16" fmla="*/ 14 w 21"/>
                                <a:gd name="T17" fmla="*/ 2 h 44"/>
                                <a:gd name="T18" fmla="*/ 21 w 21"/>
                                <a:gd name="T19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21" y="44"/>
                                  </a:moveTo>
                                  <a:lnTo>
                                    <a:pt x="14" y="42"/>
                                  </a:lnTo>
                                  <a:lnTo>
                                    <a:pt x="7" y="39"/>
                                  </a:lnTo>
                                  <a:lnTo>
                                    <a:pt x="2" y="33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" name="Freeform 788"/>
                          <wps:cNvSpPr>
                            <a:spLocks/>
                          </wps:cNvSpPr>
                          <wps:spPr bwMode="auto">
                            <a:xfrm>
                              <a:off x="3018" y="2443"/>
                              <a:ext cx="97" cy="7"/>
                            </a:xfrm>
                            <a:custGeom>
                              <a:avLst/>
                              <a:gdLst>
                                <a:gd name="T0" fmla="*/ 0 w 580"/>
                                <a:gd name="T1" fmla="*/ 0 h 44"/>
                                <a:gd name="T2" fmla="*/ 0 w 580"/>
                                <a:gd name="T3" fmla="*/ 22 h 44"/>
                                <a:gd name="T4" fmla="*/ 0 w 580"/>
                                <a:gd name="T5" fmla="*/ 44 h 44"/>
                                <a:gd name="T6" fmla="*/ 580 w 580"/>
                                <a:gd name="T7" fmla="*/ 44 h 44"/>
                                <a:gd name="T8" fmla="*/ 580 w 580"/>
                                <a:gd name="T9" fmla="*/ 22 h 44"/>
                                <a:gd name="T10" fmla="*/ 580 w 580"/>
                                <a:gd name="T11" fmla="*/ 0 h 44"/>
                                <a:gd name="T12" fmla="*/ 0 w 580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" y="44"/>
                                  </a:lnTo>
                                  <a:lnTo>
                                    <a:pt x="580" y="22"/>
                                  </a:lnTo>
                                  <a:lnTo>
                                    <a:pt x="58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" name="Freeform 789"/>
                          <wps:cNvSpPr>
                            <a:spLocks/>
                          </wps:cNvSpPr>
                          <wps:spPr bwMode="auto">
                            <a:xfrm>
                              <a:off x="3018" y="2443"/>
                              <a:ext cx="97" cy="7"/>
                            </a:xfrm>
                            <a:custGeom>
                              <a:avLst/>
                              <a:gdLst>
                                <a:gd name="T0" fmla="*/ 0 w 580"/>
                                <a:gd name="T1" fmla="*/ 0 h 44"/>
                                <a:gd name="T2" fmla="*/ 0 w 580"/>
                                <a:gd name="T3" fmla="*/ 22 h 44"/>
                                <a:gd name="T4" fmla="*/ 0 w 580"/>
                                <a:gd name="T5" fmla="*/ 44 h 44"/>
                                <a:gd name="T6" fmla="*/ 580 w 580"/>
                                <a:gd name="T7" fmla="*/ 44 h 44"/>
                                <a:gd name="T8" fmla="*/ 580 w 580"/>
                                <a:gd name="T9" fmla="*/ 22 h 44"/>
                                <a:gd name="T10" fmla="*/ 580 w 580"/>
                                <a:gd name="T11" fmla="*/ 0 h 44"/>
                                <a:gd name="T12" fmla="*/ 0 w 580"/>
                                <a:gd name="T13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80" h="44">
                                  <a:moveTo>
                                    <a:pt x="0" y="0"/>
                                  </a:moveTo>
                                  <a:lnTo>
                                    <a:pt x="0" y="2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80" y="44"/>
                                  </a:lnTo>
                                  <a:lnTo>
                                    <a:pt x="580" y="22"/>
                                  </a:lnTo>
                                  <a:lnTo>
                                    <a:pt x="58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" name="Freeform 790"/>
                          <wps:cNvSpPr>
                            <a:spLocks/>
                          </wps:cNvSpPr>
                          <wps:spPr bwMode="auto">
                            <a:xfrm>
                              <a:off x="3115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22 h 44"/>
                                <a:gd name="T2" fmla="*/ 0 w 21"/>
                                <a:gd name="T3" fmla="*/ 0 h 44"/>
                                <a:gd name="T4" fmla="*/ 8 w 21"/>
                                <a:gd name="T5" fmla="*/ 2 h 44"/>
                                <a:gd name="T6" fmla="*/ 14 w 21"/>
                                <a:gd name="T7" fmla="*/ 5 h 44"/>
                                <a:gd name="T8" fmla="*/ 19 w 21"/>
                                <a:gd name="T9" fmla="*/ 12 h 44"/>
                                <a:gd name="T10" fmla="*/ 21 w 21"/>
                                <a:gd name="T11" fmla="*/ 18 h 44"/>
                                <a:gd name="T12" fmla="*/ 21 w 21"/>
                                <a:gd name="T13" fmla="*/ 27 h 44"/>
                                <a:gd name="T14" fmla="*/ 19 w 21"/>
                                <a:gd name="T15" fmla="*/ 33 h 44"/>
                                <a:gd name="T16" fmla="*/ 14 w 21"/>
                                <a:gd name="T17" fmla="*/ 39 h 44"/>
                                <a:gd name="T18" fmla="*/ 8 w 21"/>
                                <a:gd name="T19" fmla="*/ 42 h 44"/>
                                <a:gd name="T20" fmla="*/ 0 w 21"/>
                                <a:gd name="T21" fmla="*/ 44 h 44"/>
                                <a:gd name="T22" fmla="*/ 0 w 21"/>
                                <a:gd name="T23" fmla="*/ 22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2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" name="Freeform 791"/>
                          <wps:cNvSpPr>
                            <a:spLocks/>
                          </wps:cNvSpPr>
                          <wps:spPr bwMode="auto">
                            <a:xfrm>
                              <a:off x="3115" y="2443"/>
                              <a:ext cx="3" cy="7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0 h 44"/>
                                <a:gd name="T2" fmla="*/ 8 w 21"/>
                                <a:gd name="T3" fmla="*/ 2 h 44"/>
                                <a:gd name="T4" fmla="*/ 14 w 21"/>
                                <a:gd name="T5" fmla="*/ 5 h 44"/>
                                <a:gd name="T6" fmla="*/ 19 w 21"/>
                                <a:gd name="T7" fmla="*/ 12 h 44"/>
                                <a:gd name="T8" fmla="*/ 21 w 21"/>
                                <a:gd name="T9" fmla="*/ 18 h 44"/>
                                <a:gd name="T10" fmla="*/ 21 w 21"/>
                                <a:gd name="T11" fmla="*/ 27 h 44"/>
                                <a:gd name="T12" fmla="*/ 19 w 21"/>
                                <a:gd name="T13" fmla="*/ 33 h 44"/>
                                <a:gd name="T14" fmla="*/ 14 w 21"/>
                                <a:gd name="T15" fmla="*/ 39 h 44"/>
                                <a:gd name="T16" fmla="*/ 8 w 21"/>
                                <a:gd name="T17" fmla="*/ 42 h 44"/>
                                <a:gd name="T18" fmla="*/ 0 w 21"/>
                                <a:gd name="T19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1" h="44">
                                  <a:moveTo>
                                    <a:pt x="0" y="0"/>
                                  </a:moveTo>
                                  <a:lnTo>
                                    <a:pt x="8" y="2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21" y="18"/>
                                  </a:lnTo>
                                  <a:lnTo>
                                    <a:pt x="21" y="27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14" y="39"/>
                                  </a:lnTo>
                                  <a:lnTo>
                                    <a:pt x="8" y="42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" name="Freeform 792"/>
                          <wps:cNvSpPr>
                            <a:spLocks/>
                          </wps:cNvSpPr>
                          <wps:spPr bwMode="auto">
                            <a:xfrm>
                              <a:off x="3111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5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6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5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" name="Freeform 793"/>
                          <wps:cNvSpPr>
                            <a:spLocks/>
                          </wps:cNvSpPr>
                          <wps:spPr bwMode="auto">
                            <a:xfrm>
                              <a:off x="3111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5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6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5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" name="Freeform 794"/>
                          <wps:cNvSpPr>
                            <a:spLocks/>
                          </wps:cNvSpPr>
                          <wps:spPr bwMode="auto">
                            <a:xfrm>
                              <a:off x="3111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" name="Freeform 795"/>
                          <wps:cNvSpPr>
                            <a:spLocks/>
                          </wps:cNvSpPr>
                          <wps:spPr bwMode="auto">
                            <a:xfrm>
                              <a:off x="3111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" name="Freeform 796"/>
                          <wps:cNvSpPr>
                            <a:spLocks/>
                          </wps:cNvSpPr>
                          <wps:spPr bwMode="auto">
                            <a:xfrm>
                              <a:off x="3111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2 w 43"/>
                                <a:gd name="T9" fmla="*/ 19 h 21"/>
                                <a:gd name="T10" fmla="*/ 26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5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5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" name="Freeform 797"/>
                          <wps:cNvSpPr>
                            <a:spLocks/>
                          </wps:cNvSpPr>
                          <wps:spPr bwMode="auto">
                            <a:xfrm>
                              <a:off x="3111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2 w 43"/>
                                <a:gd name="T7" fmla="*/ 19 h 21"/>
                                <a:gd name="T8" fmla="*/ 26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5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6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5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" name="Freeform 798"/>
                          <wps:cNvSpPr>
                            <a:spLocks/>
                          </wps:cNvSpPr>
                          <wps:spPr bwMode="auto">
                            <a:xfrm>
                              <a:off x="3015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21 h 21"/>
                                <a:gd name="T2" fmla="*/ 0 w 43"/>
                                <a:gd name="T3" fmla="*/ 21 h 21"/>
                                <a:gd name="T4" fmla="*/ 1 w 43"/>
                                <a:gd name="T5" fmla="*/ 14 h 21"/>
                                <a:gd name="T6" fmla="*/ 4 w 43"/>
                                <a:gd name="T7" fmla="*/ 7 h 21"/>
                                <a:gd name="T8" fmla="*/ 11 w 43"/>
                                <a:gd name="T9" fmla="*/ 2 h 21"/>
                                <a:gd name="T10" fmla="*/ 17 w 43"/>
                                <a:gd name="T11" fmla="*/ 0 h 21"/>
                                <a:gd name="T12" fmla="*/ 25 w 43"/>
                                <a:gd name="T13" fmla="*/ 0 h 21"/>
                                <a:gd name="T14" fmla="*/ 32 w 43"/>
                                <a:gd name="T15" fmla="*/ 2 h 21"/>
                                <a:gd name="T16" fmla="*/ 38 w 43"/>
                                <a:gd name="T17" fmla="*/ 7 h 21"/>
                                <a:gd name="T18" fmla="*/ 41 w 43"/>
                                <a:gd name="T19" fmla="*/ 14 h 21"/>
                                <a:gd name="T20" fmla="*/ 43 w 43"/>
                                <a:gd name="T21" fmla="*/ 21 h 21"/>
                                <a:gd name="T22" fmla="*/ 21 w 43"/>
                                <a:gd name="T23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21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  <a:lnTo>
                                    <a:pt x="21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" name="Freeform 799"/>
                          <wps:cNvSpPr>
                            <a:spLocks/>
                          </wps:cNvSpPr>
                          <wps:spPr bwMode="auto">
                            <a:xfrm>
                              <a:off x="3015" y="2443"/>
                              <a:ext cx="7" cy="4"/>
                            </a:xfrm>
                            <a:custGeom>
                              <a:avLst/>
                              <a:gdLst>
                                <a:gd name="T0" fmla="*/ 0 w 43"/>
                                <a:gd name="T1" fmla="*/ 21 h 21"/>
                                <a:gd name="T2" fmla="*/ 1 w 43"/>
                                <a:gd name="T3" fmla="*/ 14 h 21"/>
                                <a:gd name="T4" fmla="*/ 4 w 43"/>
                                <a:gd name="T5" fmla="*/ 7 h 21"/>
                                <a:gd name="T6" fmla="*/ 11 w 43"/>
                                <a:gd name="T7" fmla="*/ 2 h 21"/>
                                <a:gd name="T8" fmla="*/ 17 w 43"/>
                                <a:gd name="T9" fmla="*/ 0 h 21"/>
                                <a:gd name="T10" fmla="*/ 25 w 43"/>
                                <a:gd name="T11" fmla="*/ 0 h 21"/>
                                <a:gd name="T12" fmla="*/ 32 w 43"/>
                                <a:gd name="T13" fmla="*/ 2 h 21"/>
                                <a:gd name="T14" fmla="*/ 38 w 43"/>
                                <a:gd name="T15" fmla="*/ 7 h 21"/>
                                <a:gd name="T16" fmla="*/ 41 w 43"/>
                                <a:gd name="T17" fmla="*/ 14 h 21"/>
                                <a:gd name="T18" fmla="*/ 43 w 43"/>
                                <a:gd name="T19" fmla="*/ 21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0" y="21"/>
                                  </a:moveTo>
                                  <a:lnTo>
                                    <a:pt x="1" y="14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38" y="7"/>
                                  </a:lnTo>
                                  <a:lnTo>
                                    <a:pt x="41" y="14"/>
                                  </a:lnTo>
                                  <a:lnTo>
                                    <a:pt x="43" y="2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" name="Freeform 800"/>
                          <wps:cNvSpPr>
                            <a:spLocks/>
                          </wps:cNvSpPr>
                          <wps:spPr bwMode="auto">
                            <a:xfrm>
                              <a:off x="3015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1" name="Freeform 801"/>
                          <wps:cNvSpPr>
                            <a:spLocks/>
                          </wps:cNvSpPr>
                          <wps:spPr bwMode="auto">
                            <a:xfrm>
                              <a:off x="3015" y="2447"/>
                              <a:ext cx="7" cy="318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1909"/>
                                <a:gd name="T2" fmla="*/ 21 w 43"/>
                                <a:gd name="T3" fmla="*/ 0 h 1909"/>
                                <a:gd name="T4" fmla="*/ 0 w 43"/>
                                <a:gd name="T5" fmla="*/ 0 h 1909"/>
                                <a:gd name="T6" fmla="*/ 0 w 43"/>
                                <a:gd name="T7" fmla="*/ 1909 h 1909"/>
                                <a:gd name="T8" fmla="*/ 21 w 43"/>
                                <a:gd name="T9" fmla="*/ 1909 h 1909"/>
                                <a:gd name="T10" fmla="*/ 43 w 43"/>
                                <a:gd name="T11" fmla="*/ 1909 h 1909"/>
                                <a:gd name="T12" fmla="*/ 43 w 43"/>
                                <a:gd name="T13" fmla="*/ 0 h 19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3" h="1909">
                                  <a:moveTo>
                                    <a:pt x="43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909"/>
                                  </a:lnTo>
                                  <a:lnTo>
                                    <a:pt x="21" y="1909"/>
                                  </a:lnTo>
                                  <a:lnTo>
                                    <a:pt x="43" y="190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2" name="Freeform 802"/>
                          <wps:cNvSpPr>
                            <a:spLocks/>
                          </wps:cNvSpPr>
                          <wps:spPr bwMode="auto">
                            <a:xfrm>
                              <a:off x="3015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21 w 43"/>
                                <a:gd name="T1" fmla="*/ 0 h 21"/>
                                <a:gd name="T2" fmla="*/ 43 w 43"/>
                                <a:gd name="T3" fmla="*/ 0 h 21"/>
                                <a:gd name="T4" fmla="*/ 41 w 43"/>
                                <a:gd name="T5" fmla="*/ 7 h 21"/>
                                <a:gd name="T6" fmla="*/ 38 w 43"/>
                                <a:gd name="T7" fmla="*/ 13 h 21"/>
                                <a:gd name="T8" fmla="*/ 32 w 43"/>
                                <a:gd name="T9" fmla="*/ 19 h 21"/>
                                <a:gd name="T10" fmla="*/ 25 w 43"/>
                                <a:gd name="T11" fmla="*/ 21 h 21"/>
                                <a:gd name="T12" fmla="*/ 17 w 43"/>
                                <a:gd name="T13" fmla="*/ 21 h 21"/>
                                <a:gd name="T14" fmla="*/ 11 w 43"/>
                                <a:gd name="T15" fmla="*/ 19 h 21"/>
                                <a:gd name="T16" fmla="*/ 4 w 43"/>
                                <a:gd name="T17" fmla="*/ 13 h 21"/>
                                <a:gd name="T18" fmla="*/ 1 w 43"/>
                                <a:gd name="T19" fmla="*/ 7 h 21"/>
                                <a:gd name="T20" fmla="*/ 0 w 43"/>
                                <a:gd name="T21" fmla="*/ 0 h 21"/>
                                <a:gd name="T22" fmla="*/ 21 w 43"/>
                                <a:gd name="T23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21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3" name="Freeform 803"/>
                          <wps:cNvSpPr>
                            <a:spLocks/>
                          </wps:cNvSpPr>
                          <wps:spPr bwMode="auto">
                            <a:xfrm>
                              <a:off x="3015" y="2765"/>
                              <a:ext cx="7" cy="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0 h 21"/>
                                <a:gd name="T2" fmla="*/ 41 w 43"/>
                                <a:gd name="T3" fmla="*/ 7 h 21"/>
                                <a:gd name="T4" fmla="*/ 38 w 43"/>
                                <a:gd name="T5" fmla="*/ 13 h 21"/>
                                <a:gd name="T6" fmla="*/ 32 w 43"/>
                                <a:gd name="T7" fmla="*/ 19 h 21"/>
                                <a:gd name="T8" fmla="*/ 25 w 43"/>
                                <a:gd name="T9" fmla="*/ 21 h 21"/>
                                <a:gd name="T10" fmla="*/ 17 w 43"/>
                                <a:gd name="T11" fmla="*/ 21 h 21"/>
                                <a:gd name="T12" fmla="*/ 11 w 43"/>
                                <a:gd name="T13" fmla="*/ 19 h 21"/>
                                <a:gd name="T14" fmla="*/ 4 w 43"/>
                                <a:gd name="T15" fmla="*/ 13 h 21"/>
                                <a:gd name="T16" fmla="*/ 1 w 43"/>
                                <a:gd name="T17" fmla="*/ 7 h 21"/>
                                <a:gd name="T18" fmla="*/ 0 w 43"/>
                                <a:gd name="T19" fmla="*/ 0 h 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21">
                                  <a:moveTo>
                                    <a:pt x="43" y="0"/>
                                  </a:moveTo>
                                  <a:lnTo>
                                    <a:pt x="41" y="7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2" y="19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17" y="21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4" name="Freeform 804"/>
                          <wps:cNvSpPr>
                            <a:spLocks/>
                          </wps:cNvSpPr>
                          <wps:spPr bwMode="auto">
                            <a:xfrm>
                              <a:off x="3015" y="2761"/>
                              <a:ext cx="6" cy="6"/>
                            </a:xfrm>
                            <a:custGeom>
                              <a:avLst/>
                              <a:gdLst>
                                <a:gd name="T0" fmla="*/ 21 w 40"/>
                                <a:gd name="T1" fmla="*/ 22 h 32"/>
                                <a:gd name="T2" fmla="*/ 2 w 40"/>
                                <a:gd name="T3" fmla="*/ 32 h 32"/>
                                <a:gd name="T4" fmla="*/ 0 w 40"/>
                                <a:gd name="T5" fmla="*/ 25 h 32"/>
                                <a:gd name="T6" fmla="*/ 0 w 40"/>
                                <a:gd name="T7" fmla="*/ 17 h 32"/>
                                <a:gd name="T8" fmla="*/ 3 w 40"/>
                                <a:gd name="T9" fmla="*/ 10 h 32"/>
                                <a:gd name="T10" fmla="*/ 7 w 40"/>
                                <a:gd name="T11" fmla="*/ 5 h 32"/>
                                <a:gd name="T12" fmla="*/ 15 w 40"/>
                                <a:gd name="T13" fmla="*/ 1 h 32"/>
                                <a:gd name="T14" fmla="*/ 22 w 40"/>
                                <a:gd name="T15" fmla="*/ 0 h 32"/>
                                <a:gd name="T16" fmla="*/ 29 w 40"/>
                                <a:gd name="T17" fmla="*/ 1 h 32"/>
                                <a:gd name="T18" fmla="*/ 36 w 40"/>
                                <a:gd name="T19" fmla="*/ 6 h 32"/>
                                <a:gd name="T20" fmla="*/ 40 w 40"/>
                                <a:gd name="T21" fmla="*/ 11 h 32"/>
                                <a:gd name="T22" fmla="*/ 21 w 40"/>
                                <a:gd name="T23" fmla="*/ 22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21" y="22"/>
                                  </a:moveTo>
                                  <a:lnTo>
                                    <a:pt x="2" y="32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6"/>
                                  </a:lnTo>
                                  <a:lnTo>
                                    <a:pt x="40" y="11"/>
                                  </a:lnTo>
                                  <a:lnTo>
                                    <a:pt x="21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5" name="Freeform 805"/>
                          <wps:cNvSpPr>
                            <a:spLocks/>
                          </wps:cNvSpPr>
                          <wps:spPr bwMode="auto">
                            <a:xfrm>
                              <a:off x="3015" y="2761"/>
                              <a:ext cx="6" cy="6"/>
                            </a:xfrm>
                            <a:custGeom>
                              <a:avLst/>
                              <a:gdLst>
                                <a:gd name="T0" fmla="*/ 2 w 40"/>
                                <a:gd name="T1" fmla="*/ 32 h 32"/>
                                <a:gd name="T2" fmla="*/ 0 w 40"/>
                                <a:gd name="T3" fmla="*/ 25 h 32"/>
                                <a:gd name="T4" fmla="*/ 0 w 40"/>
                                <a:gd name="T5" fmla="*/ 17 h 32"/>
                                <a:gd name="T6" fmla="*/ 3 w 40"/>
                                <a:gd name="T7" fmla="*/ 10 h 32"/>
                                <a:gd name="T8" fmla="*/ 7 w 40"/>
                                <a:gd name="T9" fmla="*/ 5 h 32"/>
                                <a:gd name="T10" fmla="*/ 15 w 40"/>
                                <a:gd name="T11" fmla="*/ 1 h 32"/>
                                <a:gd name="T12" fmla="*/ 22 w 40"/>
                                <a:gd name="T13" fmla="*/ 0 h 32"/>
                                <a:gd name="T14" fmla="*/ 29 w 40"/>
                                <a:gd name="T15" fmla="*/ 1 h 32"/>
                                <a:gd name="T16" fmla="*/ 36 w 40"/>
                                <a:gd name="T17" fmla="*/ 6 h 32"/>
                                <a:gd name="T18" fmla="*/ 40 w 40"/>
                                <a:gd name="T19" fmla="*/ 11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2">
                                  <a:moveTo>
                                    <a:pt x="2" y="32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7" y="5"/>
                                  </a:lnTo>
                                  <a:lnTo>
                                    <a:pt x="15" y="1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6" y="6"/>
                                  </a:lnTo>
                                  <a:lnTo>
                                    <a:pt x="40" y="11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6" name="Freeform 806"/>
                          <wps:cNvSpPr>
                            <a:spLocks/>
                          </wps:cNvSpPr>
                          <wps:spPr bwMode="auto">
                            <a:xfrm>
                              <a:off x="3015" y="2763"/>
                              <a:ext cx="55" cy="95"/>
                            </a:xfrm>
                            <a:custGeom>
                              <a:avLst/>
                              <a:gdLst>
                                <a:gd name="T0" fmla="*/ 38 w 328"/>
                                <a:gd name="T1" fmla="*/ 0 h 569"/>
                                <a:gd name="T2" fmla="*/ 19 w 328"/>
                                <a:gd name="T3" fmla="*/ 11 h 569"/>
                                <a:gd name="T4" fmla="*/ 0 w 328"/>
                                <a:gd name="T5" fmla="*/ 21 h 569"/>
                                <a:gd name="T6" fmla="*/ 290 w 328"/>
                                <a:gd name="T7" fmla="*/ 569 h 569"/>
                                <a:gd name="T8" fmla="*/ 309 w 328"/>
                                <a:gd name="T9" fmla="*/ 558 h 569"/>
                                <a:gd name="T10" fmla="*/ 328 w 328"/>
                                <a:gd name="T11" fmla="*/ 548 h 569"/>
                                <a:gd name="T12" fmla="*/ 38 w 328"/>
                                <a:gd name="T13" fmla="*/ 0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290" y="569"/>
                                  </a:lnTo>
                                  <a:lnTo>
                                    <a:pt x="309" y="558"/>
                                  </a:lnTo>
                                  <a:lnTo>
                                    <a:pt x="328" y="54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" name="Freeform 807"/>
                          <wps:cNvSpPr>
                            <a:spLocks/>
                          </wps:cNvSpPr>
                          <wps:spPr bwMode="auto">
                            <a:xfrm>
                              <a:off x="3015" y="2763"/>
                              <a:ext cx="55" cy="95"/>
                            </a:xfrm>
                            <a:custGeom>
                              <a:avLst/>
                              <a:gdLst>
                                <a:gd name="T0" fmla="*/ 38 w 328"/>
                                <a:gd name="T1" fmla="*/ 0 h 569"/>
                                <a:gd name="T2" fmla="*/ 19 w 328"/>
                                <a:gd name="T3" fmla="*/ 11 h 569"/>
                                <a:gd name="T4" fmla="*/ 0 w 328"/>
                                <a:gd name="T5" fmla="*/ 21 h 569"/>
                                <a:gd name="T6" fmla="*/ 290 w 328"/>
                                <a:gd name="T7" fmla="*/ 569 h 569"/>
                                <a:gd name="T8" fmla="*/ 309 w 328"/>
                                <a:gd name="T9" fmla="*/ 558 h 569"/>
                                <a:gd name="T10" fmla="*/ 328 w 328"/>
                                <a:gd name="T11" fmla="*/ 548 h 569"/>
                                <a:gd name="T12" fmla="*/ 38 w 328"/>
                                <a:gd name="T13" fmla="*/ 0 h 5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28" h="569">
                                  <a:moveTo>
                                    <a:pt x="38" y="0"/>
                                  </a:moveTo>
                                  <a:lnTo>
                                    <a:pt x="19" y="11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290" y="569"/>
                                  </a:lnTo>
                                  <a:lnTo>
                                    <a:pt x="309" y="558"/>
                                  </a:lnTo>
                                  <a:lnTo>
                                    <a:pt x="328" y="54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808" name="Freeform 808"/>
                        <wps:cNvSpPr>
                          <a:spLocks/>
                        </wps:cNvSpPr>
                        <wps:spPr bwMode="auto">
                          <a:xfrm>
                            <a:off x="1945005" y="1812290"/>
                            <a:ext cx="4445" cy="3810"/>
                          </a:xfrm>
                          <a:custGeom>
                            <a:avLst/>
                            <a:gdLst>
                              <a:gd name="T0" fmla="*/ 19 w 40"/>
                              <a:gd name="T1" fmla="*/ 10 h 31"/>
                              <a:gd name="T2" fmla="*/ 38 w 40"/>
                              <a:gd name="T3" fmla="*/ 0 h 31"/>
                              <a:gd name="T4" fmla="*/ 40 w 40"/>
                              <a:gd name="T5" fmla="*/ 7 h 31"/>
                              <a:gd name="T6" fmla="*/ 40 w 40"/>
                              <a:gd name="T7" fmla="*/ 14 h 31"/>
                              <a:gd name="T8" fmla="*/ 37 w 40"/>
                              <a:gd name="T9" fmla="*/ 22 h 31"/>
                              <a:gd name="T10" fmla="*/ 33 w 40"/>
                              <a:gd name="T11" fmla="*/ 27 h 31"/>
                              <a:gd name="T12" fmla="*/ 25 w 40"/>
                              <a:gd name="T13" fmla="*/ 30 h 31"/>
                              <a:gd name="T14" fmla="*/ 18 w 40"/>
                              <a:gd name="T15" fmla="*/ 31 h 31"/>
                              <a:gd name="T16" fmla="*/ 11 w 40"/>
                              <a:gd name="T17" fmla="*/ 30 h 31"/>
                              <a:gd name="T18" fmla="*/ 4 w 40"/>
                              <a:gd name="T19" fmla="*/ 26 h 31"/>
                              <a:gd name="T20" fmla="*/ 0 w 40"/>
                              <a:gd name="T21" fmla="*/ 21 h 31"/>
                              <a:gd name="T22" fmla="*/ 19 w 40"/>
                              <a:gd name="T23" fmla="*/ 10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0" h="31">
                                <a:moveTo>
                                  <a:pt x="19" y="10"/>
                                </a:moveTo>
                                <a:lnTo>
                                  <a:pt x="38" y="0"/>
                                </a:lnTo>
                                <a:lnTo>
                                  <a:pt x="40" y="7"/>
                                </a:lnTo>
                                <a:lnTo>
                                  <a:pt x="40" y="14"/>
                                </a:lnTo>
                                <a:lnTo>
                                  <a:pt x="37" y="22"/>
                                </a:lnTo>
                                <a:lnTo>
                                  <a:pt x="33" y="27"/>
                                </a:lnTo>
                                <a:lnTo>
                                  <a:pt x="25" y="30"/>
                                </a:lnTo>
                                <a:lnTo>
                                  <a:pt x="18" y="31"/>
                                </a:lnTo>
                                <a:lnTo>
                                  <a:pt x="11" y="30"/>
                                </a:lnTo>
                                <a:lnTo>
                                  <a:pt x="4" y="26"/>
                                </a:lnTo>
                                <a:lnTo>
                                  <a:pt x="0" y="21"/>
                                </a:lnTo>
                                <a:lnTo>
                                  <a:pt x="19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" name="Freeform 809"/>
                        <wps:cNvSpPr>
                          <a:spLocks/>
                        </wps:cNvSpPr>
                        <wps:spPr bwMode="auto">
                          <a:xfrm>
                            <a:off x="1945005" y="1812290"/>
                            <a:ext cx="4445" cy="3810"/>
                          </a:xfrm>
                          <a:custGeom>
                            <a:avLst/>
                            <a:gdLst>
                              <a:gd name="T0" fmla="*/ 38 w 40"/>
                              <a:gd name="T1" fmla="*/ 0 h 31"/>
                              <a:gd name="T2" fmla="*/ 40 w 40"/>
                              <a:gd name="T3" fmla="*/ 7 h 31"/>
                              <a:gd name="T4" fmla="*/ 40 w 40"/>
                              <a:gd name="T5" fmla="*/ 14 h 31"/>
                              <a:gd name="T6" fmla="*/ 37 w 40"/>
                              <a:gd name="T7" fmla="*/ 22 h 31"/>
                              <a:gd name="T8" fmla="*/ 33 w 40"/>
                              <a:gd name="T9" fmla="*/ 27 h 31"/>
                              <a:gd name="T10" fmla="*/ 25 w 40"/>
                              <a:gd name="T11" fmla="*/ 30 h 31"/>
                              <a:gd name="T12" fmla="*/ 18 w 40"/>
                              <a:gd name="T13" fmla="*/ 31 h 31"/>
                              <a:gd name="T14" fmla="*/ 11 w 40"/>
                              <a:gd name="T15" fmla="*/ 30 h 31"/>
                              <a:gd name="T16" fmla="*/ 4 w 40"/>
                              <a:gd name="T17" fmla="*/ 26 h 31"/>
                              <a:gd name="T18" fmla="*/ 0 w 40"/>
                              <a:gd name="T19" fmla="*/ 21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0" h="31">
                                <a:moveTo>
                                  <a:pt x="38" y="0"/>
                                </a:moveTo>
                                <a:lnTo>
                                  <a:pt x="40" y="7"/>
                                </a:lnTo>
                                <a:lnTo>
                                  <a:pt x="40" y="14"/>
                                </a:lnTo>
                                <a:lnTo>
                                  <a:pt x="37" y="22"/>
                                </a:lnTo>
                                <a:lnTo>
                                  <a:pt x="33" y="27"/>
                                </a:lnTo>
                                <a:lnTo>
                                  <a:pt x="25" y="30"/>
                                </a:lnTo>
                                <a:lnTo>
                                  <a:pt x="18" y="31"/>
                                </a:lnTo>
                                <a:lnTo>
                                  <a:pt x="11" y="30"/>
                                </a:lnTo>
                                <a:lnTo>
                                  <a:pt x="4" y="26"/>
                                </a:lnTo>
                                <a:lnTo>
                                  <a:pt x="0" y="2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0" name="Freeform 810"/>
                        <wps:cNvSpPr>
                          <a:spLocks/>
                        </wps:cNvSpPr>
                        <wps:spPr bwMode="auto">
                          <a:xfrm>
                            <a:off x="1976120" y="1753235"/>
                            <a:ext cx="3810" cy="3810"/>
                          </a:xfrm>
                          <a:custGeom>
                            <a:avLst/>
                            <a:gdLst>
                              <a:gd name="T0" fmla="*/ 19 w 40"/>
                              <a:gd name="T1" fmla="*/ 22 h 32"/>
                              <a:gd name="T2" fmla="*/ 0 w 40"/>
                              <a:gd name="T3" fmla="*/ 11 h 32"/>
                              <a:gd name="T4" fmla="*/ 5 w 40"/>
                              <a:gd name="T5" fmla="*/ 6 h 32"/>
                              <a:gd name="T6" fmla="*/ 11 w 40"/>
                              <a:gd name="T7" fmla="*/ 1 h 32"/>
                              <a:gd name="T8" fmla="*/ 18 w 40"/>
                              <a:gd name="T9" fmla="*/ 0 h 32"/>
                              <a:gd name="T10" fmla="*/ 26 w 40"/>
                              <a:gd name="T11" fmla="*/ 1 h 32"/>
                              <a:gd name="T12" fmla="*/ 33 w 40"/>
                              <a:gd name="T13" fmla="*/ 5 h 32"/>
                              <a:gd name="T14" fmla="*/ 37 w 40"/>
                              <a:gd name="T15" fmla="*/ 10 h 32"/>
                              <a:gd name="T16" fmla="*/ 40 w 40"/>
                              <a:gd name="T17" fmla="*/ 17 h 32"/>
                              <a:gd name="T18" fmla="*/ 40 w 40"/>
                              <a:gd name="T19" fmla="*/ 25 h 32"/>
                              <a:gd name="T20" fmla="*/ 38 w 40"/>
                              <a:gd name="T21" fmla="*/ 32 h 32"/>
                              <a:gd name="T22" fmla="*/ 19 w 40"/>
                              <a:gd name="T23" fmla="*/ 22 h 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0" h="32">
                                <a:moveTo>
                                  <a:pt x="19" y="22"/>
                                </a:moveTo>
                                <a:lnTo>
                                  <a:pt x="0" y="11"/>
                                </a:lnTo>
                                <a:lnTo>
                                  <a:pt x="5" y="6"/>
                                </a:lnTo>
                                <a:lnTo>
                                  <a:pt x="11" y="1"/>
                                </a:lnTo>
                                <a:lnTo>
                                  <a:pt x="18" y="0"/>
                                </a:lnTo>
                                <a:lnTo>
                                  <a:pt x="26" y="1"/>
                                </a:lnTo>
                                <a:lnTo>
                                  <a:pt x="33" y="5"/>
                                </a:lnTo>
                                <a:lnTo>
                                  <a:pt x="37" y="10"/>
                                </a:lnTo>
                                <a:lnTo>
                                  <a:pt x="40" y="17"/>
                                </a:lnTo>
                                <a:lnTo>
                                  <a:pt x="40" y="25"/>
                                </a:lnTo>
                                <a:lnTo>
                                  <a:pt x="38" y="32"/>
                                </a:lnTo>
                                <a:lnTo>
                                  <a:pt x="19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1" name="Freeform 811"/>
                        <wps:cNvSpPr>
                          <a:spLocks/>
                        </wps:cNvSpPr>
                        <wps:spPr bwMode="auto">
                          <a:xfrm>
                            <a:off x="1976120" y="1753235"/>
                            <a:ext cx="3810" cy="3810"/>
                          </a:xfrm>
                          <a:custGeom>
                            <a:avLst/>
                            <a:gdLst>
                              <a:gd name="T0" fmla="*/ 0 w 40"/>
                              <a:gd name="T1" fmla="*/ 11 h 32"/>
                              <a:gd name="T2" fmla="*/ 5 w 40"/>
                              <a:gd name="T3" fmla="*/ 6 h 32"/>
                              <a:gd name="T4" fmla="*/ 11 w 40"/>
                              <a:gd name="T5" fmla="*/ 1 h 32"/>
                              <a:gd name="T6" fmla="*/ 18 w 40"/>
                              <a:gd name="T7" fmla="*/ 0 h 32"/>
                              <a:gd name="T8" fmla="*/ 26 w 40"/>
                              <a:gd name="T9" fmla="*/ 1 h 32"/>
                              <a:gd name="T10" fmla="*/ 33 w 40"/>
                              <a:gd name="T11" fmla="*/ 5 h 32"/>
                              <a:gd name="T12" fmla="*/ 37 w 40"/>
                              <a:gd name="T13" fmla="*/ 10 h 32"/>
                              <a:gd name="T14" fmla="*/ 40 w 40"/>
                              <a:gd name="T15" fmla="*/ 17 h 32"/>
                              <a:gd name="T16" fmla="*/ 40 w 40"/>
                              <a:gd name="T17" fmla="*/ 25 h 32"/>
                              <a:gd name="T18" fmla="*/ 38 w 40"/>
                              <a:gd name="T19" fmla="*/ 32 h 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0" h="32">
                                <a:moveTo>
                                  <a:pt x="0" y="11"/>
                                </a:moveTo>
                                <a:lnTo>
                                  <a:pt x="5" y="6"/>
                                </a:lnTo>
                                <a:lnTo>
                                  <a:pt x="11" y="1"/>
                                </a:lnTo>
                                <a:lnTo>
                                  <a:pt x="18" y="0"/>
                                </a:lnTo>
                                <a:lnTo>
                                  <a:pt x="26" y="1"/>
                                </a:lnTo>
                                <a:lnTo>
                                  <a:pt x="33" y="5"/>
                                </a:lnTo>
                                <a:lnTo>
                                  <a:pt x="37" y="10"/>
                                </a:lnTo>
                                <a:lnTo>
                                  <a:pt x="40" y="17"/>
                                </a:lnTo>
                                <a:lnTo>
                                  <a:pt x="40" y="25"/>
                                </a:lnTo>
                                <a:lnTo>
                                  <a:pt x="38" y="3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Freeform 812"/>
                        <wps:cNvSpPr>
                          <a:spLocks/>
                        </wps:cNvSpPr>
                        <wps:spPr bwMode="auto">
                          <a:xfrm>
                            <a:off x="1945005" y="1754505"/>
                            <a:ext cx="34925" cy="60325"/>
                          </a:xfrm>
                          <a:custGeom>
                            <a:avLst/>
                            <a:gdLst>
                              <a:gd name="T0" fmla="*/ 328 w 328"/>
                              <a:gd name="T1" fmla="*/ 21 h 569"/>
                              <a:gd name="T2" fmla="*/ 309 w 328"/>
                              <a:gd name="T3" fmla="*/ 11 h 569"/>
                              <a:gd name="T4" fmla="*/ 290 w 328"/>
                              <a:gd name="T5" fmla="*/ 0 h 569"/>
                              <a:gd name="T6" fmla="*/ 0 w 328"/>
                              <a:gd name="T7" fmla="*/ 548 h 569"/>
                              <a:gd name="T8" fmla="*/ 19 w 328"/>
                              <a:gd name="T9" fmla="*/ 558 h 569"/>
                              <a:gd name="T10" fmla="*/ 38 w 328"/>
                              <a:gd name="T11" fmla="*/ 569 h 569"/>
                              <a:gd name="T12" fmla="*/ 328 w 328"/>
                              <a:gd name="T13" fmla="*/ 21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8" h="569">
                                <a:moveTo>
                                  <a:pt x="328" y="21"/>
                                </a:moveTo>
                                <a:lnTo>
                                  <a:pt x="309" y="11"/>
                                </a:lnTo>
                                <a:lnTo>
                                  <a:pt x="290" y="0"/>
                                </a:lnTo>
                                <a:lnTo>
                                  <a:pt x="0" y="548"/>
                                </a:lnTo>
                                <a:lnTo>
                                  <a:pt x="19" y="558"/>
                                </a:lnTo>
                                <a:lnTo>
                                  <a:pt x="38" y="569"/>
                                </a:lnTo>
                                <a:lnTo>
                                  <a:pt x="328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3" name="Freeform 813"/>
                        <wps:cNvSpPr>
                          <a:spLocks/>
                        </wps:cNvSpPr>
                        <wps:spPr bwMode="auto">
                          <a:xfrm>
                            <a:off x="1945005" y="1754505"/>
                            <a:ext cx="34925" cy="60325"/>
                          </a:xfrm>
                          <a:custGeom>
                            <a:avLst/>
                            <a:gdLst>
                              <a:gd name="T0" fmla="*/ 328 w 328"/>
                              <a:gd name="T1" fmla="*/ 21 h 569"/>
                              <a:gd name="T2" fmla="*/ 309 w 328"/>
                              <a:gd name="T3" fmla="*/ 11 h 569"/>
                              <a:gd name="T4" fmla="*/ 290 w 328"/>
                              <a:gd name="T5" fmla="*/ 0 h 569"/>
                              <a:gd name="T6" fmla="*/ 0 w 328"/>
                              <a:gd name="T7" fmla="*/ 548 h 569"/>
                              <a:gd name="T8" fmla="*/ 19 w 328"/>
                              <a:gd name="T9" fmla="*/ 558 h 569"/>
                              <a:gd name="T10" fmla="*/ 38 w 328"/>
                              <a:gd name="T11" fmla="*/ 569 h 569"/>
                              <a:gd name="T12" fmla="*/ 328 w 328"/>
                              <a:gd name="T13" fmla="*/ 21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8" h="569">
                                <a:moveTo>
                                  <a:pt x="328" y="21"/>
                                </a:moveTo>
                                <a:lnTo>
                                  <a:pt x="309" y="11"/>
                                </a:lnTo>
                                <a:lnTo>
                                  <a:pt x="290" y="0"/>
                                </a:lnTo>
                                <a:lnTo>
                                  <a:pt x="0" y="548"/>
                                </a:lnTo>
                                <a:lnTo>
                                  <a:pt x="19" y="558"/>
                                </a:lnTo>
                                <a:lnTo>
                                  <a:pt x="38" y="569"/>
                                </a:lnTo>
                                <a:lnTo>
                                  <a:pt x="328" y="2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4" name="Freeform 814"/>
                        <wps:cNvSpPr>
                          <a:spLocks/>
                        </wps:cNvSpPr>
                        <wps:spPr bwMode="auto">
                          <a:xfrm>
                            <a:off x="1945005" y="1812290"/>
                            <a:ext cx="4445" cy="3810"/>
                          </a:xfrm>
                          <a:custGeom>
                            <a:avLst/>
                            <a:gdLst>
                              <a:gd name="T0" fmla="*/ 21 w 40"/>
                              <a:gd name="T1" fmla="*/ 10 h 31"/>
                              <a:gd name="T2" fmla="*/ 40 w 40"/>
                              <a:gd name="T3" fmla="*/ 21 h 31"/>
                              <a:gd name="T4" fmla="*/ 36 w 40"/>
                              <a:gd name="T5" fmla="*/ 26 h 31"/>
                              <a:gd name="T6" fmla="*/ 30 w 40"/>
                              <a:gd name="T7" fmla="*/ 30 h 31"/>
                              <a:gd name="T8" fmla="*/ 22 w 40"/>
                              <a:gd name="T9" fmla="*/ 31 h 31"/>
                              <a:gd name="T10" fmla="*/ 15 w 40"/>
                              <a:gd name="T11" fmla="*/ 30 h 31"/>
                              <a:gd name="T12" fmla="*/ 8 w 40"/>
                              <a:gd name="T13" fmla="*/ 27 h 31"/>
                              <a:gd name="T14" fmla="*/ 3 w 40"/>
                              <a:gd name="T15" fmla="*/ 22 h 31"/>
                              <a:gd name="T16" fmla="*/ 0 w 40"/>
                              <a:gd name="T17" fmla="*/ 14 h 31"/>
                              <a:gd name="T18" fmla="*/ 0 w 40"/>
                              <a:gd name="T19" fmla="*/ 7 h 31"/>
                              <a:gd name="T20" fmla="*/ 2 w 40"/>
                              <a:gd name="T21" fmla="*/ 0 h 31"/>
                              <a:gd name="T22" fmla="*/ 21 w 40"/>
                              <a:gd name="T23" fmla="*/ 10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0" h="31">
                                <a:moveTo>
                                  <a:pt x="21" y="10"/>
                                </a:moveTo>
                                <a:lnTo>
                                  <a:pt x="40" y="21"/>
                                </a:lnTo>
                                <a:lnTo>
                                  <a:pt x="36" y="26"/>
                                </a:lnTo>
                                <a:lnTo>
                                  <a:pt x="30" y="30"/>
                                </a:lnTo>
                                <a:lnTo>
                                  <a:pt x="22" y="31"/>
                                </a:lnTo>
                                <a:lnTo>
                                  <a:pt x="15" y="30"/>
                                </a:lnTo>
                                <a:lnTo>
                                  <a:pt x="8" y="27"/>
                                </a:lnTo>
                                <a:lnTo>
                                  <a:pt x="3" y="22"/>
                                </a:lnTo>
                                <a:lnTo>
                                  <a:pt x="0" y="14"/>
                                </a:lnTo>
                                <a:lnTo>
                                  <a:pt x="0" y="7"/>
                                </a:lnTo>
                                <a:lnTo>
                                  <a:pt x="2" y="0"/>
                                </a:lnTo>
                                <a:lnTo>
                                  <a:pt x="21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5" name="Freeform 815"/>
                        <wps:cNvSpPr>
                          <a:spLocks/>
                        </wps:cNvSpPr>
                        <wps:spPr bwMode="auto">
                          <a:xfrm>
                            <a:off x="1945005" y="1812290"/>
                            <a:ext cx="4445" cy="3810"/>
                          </a:xfrm>
                          <a:custGeom>
                            <a:avLst/>
                            <a:gdLst>
                              <a:gd name="T0" fmla="*/ 40 w 40"/>
                              <a:gd name="T1" fmla="*/ 21 h 31"/>
                              <a:gd name="T2" fmla="*/ 36 w 40"/>
                              <a:gd name="T3" fmla="*/ 26 h 31"/>
                              <a:gd name="T4" fmla="*/ 30 w 40"/>
                              <a:gd name="T5" fmla="*/ 30 h 31"/>
                              <a:gd name="T6" fmla="*/ 22 w 40"/>
                              <a:gd name="T7" fmla="*/ 31 h 31"/>
                              <a:gd name="T8" fmla="*/ 15 w 40"/>
                              <a:gd name="T9" fmla="*/ 30 h 31"/>
                              <a:gd name="T10" fmla="*/ 8 w 40"/>
                              <a:gd name="T11" fmla="*/ 27 h 31"/>
                              <a:gd name="T12" fmla="*/ 3 w 40"/>
                              <a:gd name="T13" fmla="*/ 22 h 31"/>
                              <a:gd name="T14" fmla="*/ 0 w 40"/>
                              <a:gd name="T15" fmla="*/ 14 h 31"/>
                              <a:gd name="T16" fmla="*/ 0 w 40"/>
                              <a:gd name="T17" fmla="*/ 7 h 31"/>
                              <a:gd name="T18" fmla="*/ 2 w 40"/>
                              <a:gd name="T19" fmla="*/ 0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0" h="31">
                                <a:moveTo>
                                  <a:pt x="40" y="21"/>
                                </a:moveTo>
                                <a:lnTo>
                                  <a:pt x="36" y="26"/>
                                </a:lnTo>
                                <a:lnTo>
                                  <a:pt x="30" y="30"/>
                                </a:lnTo>
                                <a:lnTo>
                                  <a:pt x="22" y="31"/>
                                </a:lnTo>
                                <a:lnTo>
                                  <a:pt x="15" y="30"/>
                                </a:lnTo>
                                <a:lnTo>
                                  <a:pt x="8" y="27"/>
                                </a:lnTo>
                                <a:lnTo>
                                  <a:pt x="3" y="22"/>
                                </a:lnTo>
                                <a:lnTo>
                                  <a:pt x="0" y="14"/>
                                </a:lnTo>
                                <a:lnTo>
                                  <a:pt x="0" y="7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6" name="Freeform 816"/>
                        <wps:cNvSpPr>
                          <a:spLocks/>
                        </wps:cNvSpPr>
                        <wps:spPr bwMode="auto">
                          <a:xfrm>
                            <a:off x="2602230" y="909320"/>
                            <a:ext cx="2540" cy="4445"/>
                          </a:xfrm>
                          <a:custGeom>
                            <a:avLst/>
                            <a:gdLst>
                              <a:gd name="T0" fmla="*/ 0 w 21"/>
                              <a:gd name="T1" fmla="*/ 23 h 44"/>
                              <a:gd name="T2" fmla="*/ 0 w 21"/>
                              <a:gd name="T3" fmla="*/ 0 h 44"/>
                              <a:gd name="T4" fmla="*/ 7 w 21"/>
                              <a:gd name="T5" fmla="*/ 3 h 44"/>
                              <a:gd name="T6" fmla="*/ 14 w 21"/>
                              <a:gd name="T7" fmla="*/ 6 h 44"/>
                              <a:gd name="T8" fmla="*/ 19 w 21"/>
                              <a:gd name="T9" fmla="*/ 12 h 44"/>
                              <a:gd name="T10" fmla="*/ 21 w 21"/>
                              <a:gd name="T11" fmla="*/ 18 h 44"/>
                              <a:gd name="T12" fmla="*/ 21 w 21"/>
                              <a:gd name="T13" fmla="*/ 27 h 44"/>
                              <a:gd name="T14" fmla="*/ 19 w 21"/>
                              <a:gd name="T15" fmla="*/ 33 h 44"/>
                              <a:gd name="T16" fmla="*/ 14 w 21"/>
                              <a:gd name="T17" fmla="*/ 40 h 44"/>
                              <a:gd name="T18" fmla="*/ 7 w 21"/>
                              <a:gd name="T19" fmla="*/ 43 h 44"/>
                              <a:gd name="T20" fmla="*/ 0 w 21"/>
                              <a:gd name="T21" fmla="*/ 44 h 44"/>
                              <a:gd name="T22" fmla="*/ 0 w 21"/>
                              <a:gd name="T23" fmla="*/ 23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0" y="23"/>
                                </a:moveTo>
                                <a:lnTo>
                                  <a:pt x="0" y="0"/>
                                </a:lnTo>
                                <a:lnTo>
                                  <a:pt x="7" y="3"/>
                                </a:lnTo>
                                <a:lnTo>
                                  <a:pt x="14" y="6"/>
                                </a:lnTo>
                                <a:lnTo>
                                  <a:pt x="19" y="12"/>
                                </a:lnTo>
                                <a:lnTo>
                                  <a:pt x="21" y="18"/>
                                </a:lnTo>
                                <a:lnTo>
                                  <a:pt x="21" y="27"/>
                                </a:lnTo>
                                <a:lnTo>
                                  <a:pt x="19" y="33"/>
                                </a:lnTo>
                                <a:lnTo>
                                  <a:pt x="14" y="40"/>
                                </a:lnTo>
                                <a:lnTo>
                                  <a:pt x="7" y="43"/>
                                </a:lnTo>
                                <a:lnTo>
                                  <a:pt x="0" y="44"/>
                                </a:lnTo>
                                <a:lnTo>
                                  <a:pt x="0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" name="Freeform 817"/>
                        <wps:cNvSpPr>
                          <a:spLocks/>
                        </wps:cNvSpPr>
                        <wps:spPr bwMode="auto">
                          <a:xfrm>
                            <a:off x="2602230" y="909320"/>
                            <a:ext cx="2540" cy="4445"/>
                          </a:xfrm>
                          <a:custGeom>
                            <a:avLst/>
                            <a:gdLst>
                              <a:gd name="T0" fmla="*/ 0 w 21"/>
                              <a:gd name="T1" fmla="*/ 0 h 44"/>
                              <a:gd name="T2" fmla="*/ 7 w 21"/>
                              <a:gd name="T3" fmla="*/ 3 h 44"/>
                              <a:gd name="T4" fmla="*/ 14 w 21"/>
                              <a:gd name="T5" fmla="*/ 6 h 44"/>
                              <a:gd name="T6" fmla="*/ 19 w 21"/>
                              <a:gd name="T7" fmla="*/ 12 h 44"/>
                              <a:gd name="T8" fmla="*/ 21 w 21"/>
                              <a:gd name="T9" fmla="*/ 18 h 44"/>
                              <a:gd name="T10" fmla="*/ 21 w 21"/>
                              <a:gd name="T11" fmla="*/ 27 h 44"/>
                              <a:gd name="T12" fmla="*/ 19 w 21"/>
                              <a:gd name="T13" fmla="*/ 33 h 44"/>
                              <a:gd name="T14" fmla="*/ 14 w 21"/>
                              <a:gd name="T15" fmla="*/ 40 h 44"/>
                              <a:gd name="T16" fmla="*/ 7 w 21"/>
                              <a:gd name="T17" fmla="*/ 43 h 44"/>
                              <a:gd name="T18" fmla="*/ 0 w 21"/>
                              <a:gd name="T19" fmla="*/ 44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0" y="0"/>
                                </a:moveTo>
                                <a:lnTo>
                                  <a:pt x="7" y="3"/>
                                </a:lnTo>
                                <a:lnTo>
                                  <a:pt x="14" y="6"/>
                                </a:lnTo>
                                <a:lnTo>
                                  <a:pt x="19" y="12"/>
                                </a:lnTo>
                                <a:lnTo>
                                  <a:pt x="21" y="18"/>
                                </a:lnTo>
                                <a:lnTo>
                                  <a:pt x="21" y="27"/>
                                </a:lnTo>
                                <a:lnTo>
                                  <a:pt x="19" y="33"/>
                                </a:lnTo>
                                <a:lnTo>
                                  <a:pt x="14" y="40"/>
                                </a:lnTo>
                                <a:lnTo>
                                  <a:pt x="7" y="43"/>
                                </a:lnTo>
                                <a:lnTo>
                                  <a:pt x="0" y="4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" name="Freeform 818"/>
                        <wps:cNvSpPr>
                          <a:spLocks/>
                        </wps:cNvSpPr>
                        <wps:spPr bwMode="auto">
                          <a:xfrm>
                            <a:off x="2438400" y="909320"/>
                            <a:ext cx="163830" cy="4445"/>
                          </a:xfrm>
                          <a:custGeom>
                            <a:avLst/>
                            <a:gdLst>
                              <a:gd name="T0" fmla="*/ 1547 w 1547"/>
                              <a:gd name="T1" fmla="*/ 44 h 44"/>
                              <a:gd name="T2" fmla="*/ 1547 w 1547"/>
                              <a:gd name="T3" fmla="*/ 23 h 44"/>
                              <a:gd name="T4" fmla="*/ 1547 w 1547"/>
                              <a:gd name="T5" fmla="*/ 0 h 44"/>
                              <a:gd name="T6" fmla="*/ 0 w 1547"/>
                              <a:gd name="T7" fmla="*/ 0 h 44"/>
                              <a:gd name="T8" fmla="*/ 0 w 1547"/>
                              <a:gd name="T9" fmla="*/ 23 h 44"/>
                              <a:gd name="T10" fmla="*/ 0 w 1547"/>
                              <a:gd name="T11" fmla="*/ 44 h 44"/>
                              <a:gd name="T12" fmla="*/ 1547 w 1547"/>
                              <a:gd name="T13" fmla="*/ 44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47" h="44">
                                <a:moveTo>
                                  <a:pt x="1547" y="44"/>
                                </a:moveTo>
                                <a:lnTo>
                                  <a:pt x="1547" y="23"/>
                                </a:lnTo>
                                <a:lnTo>
                                  <a:pt x="1547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3"/>
                                </a:lnTo>
                                <a:lnTo>
                                  <a:pt x="0" y="44"/>
                                </a:lnTo>
                                <a:lnTo>
                                  <a:pt x="1547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Freeform 819"/>
                        <wps:cNvSpPr>
                          <a:spLocks/>
                        </wps:cNvSpPr>
                        <wps:spPr bwMode="auto">
                          <a:xfrm>
                            <a:off x="2438400" y="909320"/>
                            <a:ext cx="163830" cy="4445"/>
                          </a:xfrm>
                          <a:custGeom>
                            <a:avLst/>
                            <a:gdLst>
                              <a:gd name="T0" fmla="*/ 1547 w 1547"/>
                              <a:gd name="T1" fmla="*/ 44 h 44"/>
                              <a:gd name="T2" fmla="*/ 1547 w 1547"/>
                              <a:gd name="T3" fmla="*/ 23 h 44"/>
                              <a:gd name="T4" fmla="*/ 1547 w 1547"/>
                              <a:gd name="T5" fmla="*/ 0 h 44"/>
                              <a:gd name="T6" fmla="*/ 0 w 1547"/>
                              <a:gd name="T7" fmla="*/ 0 h 44"/>
                              <a:gd name="T8" fmla="*/ 0 w 1547"/>
                              <a:gd name="T9" fmla="*/ 23 h 44"/>
                              <a:gd name="T10" fmla="*/ 0 w 1547"/>
                              <a:gd name="T11" fmla="*/ 44 h 44"/>
                              <a:gd name="T12" fmla="*/ 1547 w 1547"/>
                              <a:gd name="T13" fmla="*/ 44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47" h="44">
                                <a:moveTo>
                                  <a:pt x="1547" y="44"/>
                                </a:moveTo>
                                <a:lnTo>
                                  <a:pt x="1547" y="23"/>
                                </a:lnTo>
                                <a:lnTo>
                                  <a:pt x="1547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3"/>
                                </a:lnTo>
                                <a:lnTo>
                                  <a:pt x="0" y="44"/>
                                </a:lnTo>
                                <a:lnTo>
                                  <a:pt x="1547" y="4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0" name="Freeform 820"/>
                        <wps:cNvSpPr>
                          <a:spLocks/>
                        </wps:cNvSpPr>
                        <wps:spPr bwMode="auto">
                          <a:xfrm>
                            <a:off x="2436495" y="909320"/>
                            <a:ext cx="1905" cy="4445"/>
                          </a:xfrm>
                          <a:custGeom>
                            <a:avLst/>
                            <a:gdLst>
                              <a:gd name="T0" fmla="*/ 21 w 21"/>
                              <a:gd name="T1" fmla="*/ 23 h 44"/>
                              <a:gd name="T2" fmla="*/ 21 w 21"/>
                              <a:gd name="T3" fmla="*/ 44 h 44"/>
                              <a:gd name="T4" fmla="*/ 13 w 21"/>
                              <a:gd name="T5" fmla="*/ 43 h 44"/>
                              <a:gd name="T6" fmla="*/ 7 w 21"/>
                              <a:gd name="T7" fmla="*/ 40 h 44"/>
                              <a:gd name="T8" fmla="*/ 2 w 21"/>
                              <a:gd name="T9" fmla="*/ 33 h 44"/>
                              <a:gd name="T10" fmla="*/ 0 w 21"/>
                              <a:gd name="T11" fmla="*/ 27 h 44"/>
                              <a:gd name="T12" fmla="*/ 0 w 21"/>
                              <a:gd name="T13" fmla="*/ 18 h 44"/>
                              <a:gd name="T14" fmla="*/ 2 w 21"/>
                              <a:gd name="T15" fmla="*/ 12 h 44"/>
                              <a:gd name="T16" fmla="*/ 7 w 21"/>
                              <a:gd name="T17" fmla="*/ 6 h 44"/>
                              <a:gd name="T18" fmla="*/ 13 w 21"/>
                              <a:gd name="T19" fmla="*/ 3 h 44"/>
                              <a:gd name="T20" fmla="*/ 21 w 21"/>
                              <a:gd name="T21" fmla="*/ 0 h 44"/>
                              <a:gd name="T22" fmla="*/ 21 w 21"/>
                              <a:gd name="T23" fmla="*/ 23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21" y="23"/>
                                </a:moveTo>
                                <a:lnTo>
                                  <a:pt x="21" y="44"/>
                                </a:lnTo>
                                <a:lnTo>
                                  <a:pt x="13" y="43"/>
                                </a:lnTo>
                                <a:lnTo>
                                  <a:pt x="7" y="40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18"/>
                                </a:lnTo>
                                <a:lnTo>
                                  <a:pt x="2" y="12"/>
                                </a:lnTo>
                                <a:lnTo>
                                  <a:pt x="7" y="6"/>
                                </a:lnTo>
                                <a:lnTo>
                                  <a:pt x="13" y="3"/>
                                </a:lnTo>
                                <a:lnTo>
                                  <a:pt x="21" y="0"/>
                                </a:lnTo>
                                <a:lnTo>
                                  <a:pt x="21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1" name="Freeform 821"/>
                        <wps:cNvSpPr>
                          <a:spLocks/>
                        </wps:cNvSpPr>
                        <wps:spPr bwMode="auto">
                          <a:xfrm>
                            <a:off x="2436495" y="909320"/>
                            <a:ext cx="1905" cy="4445"/>
                          </a:xfrm>
                          <a:custGeom>
                            <a:avLst/>
                            <a:gdLst>
                              <a:gd name="T0" fmla="*/ 21 w 21"/>
                              <a:gd name="T1" fmla="*/ 44 h 44"/>
                              <a:gd name="T2" fmla="*/ 13 w 21"/>
                              <a:gd name="T3" fmla="*/ 43 h 44"/>
                              <a:gd name="T4" fmla="*/ 7 w 21"/>
                              <a:gd name="T5" fmla="*/ 40 h 44"/>
                              <a:gd name="T6" fmla="*/ 2 w 21"/>
                              <a:gd name="T7" fmla="*/ 33 h 44"/>
                              <a:gd name="T8" fmla="*/ 0 w 21"/>
                              <a:gd name="T9" fmla="*/ 27 h 44"/>
                              <a:gd name="T10" fmla="*/ 0 w 21"/>
                              <a:gd name="T11" fmla="*/ 18 h 44"/>
                              <a:gd name="T12" fmla="*/ 2 w 21"/>
                              <a:gd name="T13" fmla="*/ 12 h 44"/>
                              <a:gd name="T14" fmla="*/ 7 w 21"/>
                              <a:gd name="T15" fmla="*/ 6 h 44"/>
                              <a:gd name="T16" fmla="*/ 13 w 21"/>
                              <a:gd name="T17" fmla="*/ 3 h 44"/>
                              <a:gd name="T18" fmla="*/ 21 w 21"/>
                              <a:gd name="T19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21" y="44"/>
                                </a:moveTo>
                                <a:lnTo>
                                  <a:pt x="13" y="43"/>
                                </a:lnTo>
                                <a:lnTo>
                                  <a:pt x="7" y="40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18"/>
                                </a:lnTo>
                                <a:lnTo>
                                  <a:pt x="2" y="12"/>
                                </a:lnTo>
                                <a:lnTo>
                                  <a:pt x="7" y="6"/>
                                </a:lnTo>
                                <a:lnTo>
                                  <a:pt x="13" y="3"/>
                                </a:lnTo>
                                <a:lnTo>
                                  <a:pt x="21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" name="Freeform 822"/>
                        <wps:cNvSpPr>
                          <a:spLocks/>
                        </wps:cNvSpPr>
                        <wps:spPr bwMode="auto">
                          <a:xfrm>
                            <a:off x="2436495" y="909320"/>
                            <a:ext cx="4445" cy="1905"/>
                          </a:xfrm>
                          <a:custGeom>
                            <a:avLst/>
                            <a:gdLst>
                              <a:gd name="T0" fmla="*/ 21 w 43"/>
                              <a:gd name="T1" fmla="*/ 22 h 22"/>
                              <a:gd name="T2" fmla="*/ 0 w 43"/>
                              <a:gd name="T3" fmla="*/ 22 h 22"/>
                              <a:gd name="T4" fmla="*/ 1 w 43"/>
                              <a:gd name="T5" fmla="*/ 14 h 22"/>
                              <a:gd name="T6" fmla="*/ 4 w 43"/>
                              <a:gd name="T7" fmla="*/ 8 h 22"/>
                              <a:gd name="T8" fmla="*/ 10 w 43"/>
                              <a:gd name="T9" fmla="*/ 3 h 22"/>
                              <a:gd name="T10" fmla="*/ 16 w 43"/>
                              <a:gd name="T11" fmla="*/ 0 h 22"/>
                              <a:gd name="T12" fmla="*/ 25 w 43"/>
                              <a:gd name="T13" fmla="*/ 0 h 22"/>
                              <a:gd name="T14" fmla="*/ 31 w 43"/>
                              <a:gd name="T15" fmla="*/ 3 h 22"/>
                              <a:gd name="T16" fmla="*/ 37 w 43"/>
                              <a:gd name="T17" fmla="*/ 8 h 22"/>
                              <a:gd name="T18" fmla="*/ 41 w 43"/>
                              <a:gd name="T19" fmla="*/ 14 h 22"/>
                              <a:gd name="T20" fmla="*/ 43 w 43"/>
                              <a:gd name="T21" fmla="*/ 22 h 22"/>
                              <a:gd name="T22" fmla="*/ 21 w 43"/>
                              <a:gd name="T23" fmla="*/ 22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21" y="22"/>
                                </a:moveTo>
                                <a:lnTo>
                                  <a:pt x="0" y="22"/>
                                </a:lnTo>
                                <a:lnTo>
                                  <a:pt x="1" y="14"/>
                                </a:lnTo>
                                <a:lnTo>
                                  <a:pt x="4" y="8"/>
                                </a:lnTo>
                                <a:lnTo>
                                  <a:pt x="10" y="3"/>
                                </a:lnTo>
                                <a:lnTo>
                                  <a:pt x="16" y="0"/>
                                </a:lnTo>
                                <a:lnTo>
                                  <a:pt x="25" y="0"/>
                                </a:lnTo>
                                <a:lnTo>
                                  <a:pt x="31" y="3"/>
                                </a:lnTo>
                                <a:lnTo>
                                  <a:pt x="37" y="8"/>
                                </a:lnTo>
                                <a:lnTo>
                                  <a:pt x="41" y="14"/>
                                </a:lnTo>
                                <a:lnTo>
                                  <a:pt x="43" y="22"/>
                                </a:lnTo>
                                <a:lnTo>
                                  <a:pt x="21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3" name="Freeform 823"/>
                        <wps:cNvSpPr>
                          <a:spLocks/>
                        </wps:cNvSpPr>
                        <wps:spPr bwMode="auto">
                          <a:xfrm>
                            <a:off x="2436495" y="909320"/>
                            <a:ext cx="4445" cy="1905"/>
                          </a:xfrm>
                          <a:custGeom>
                            <a:avLst/>
                            <a:gdLst>
                              <a:gd name="T0" fmla="*/ 0 w 43"/>
                              <a:gd name="T1" fmla="*/ 22 h 22"/>
                              <a:gd name="T2" fmla="*/ 1 w 43"/>
                              <a:gd name="T3" fmla="*/ 14 h 22"/>
                              <a:gd name="T4" fmla="*/ 4 w 43"/>
                              <a:gd name="T5" fmla="*/ 8 h 22"/>
                              <a:gd name="T6" fmla="*/ 10 w 43"/>
                              <a:gd name="T7" fmla="*/ 3 h 22"/>
                              <a:gd name="T8" fmla="*/ 16 w 43"/>
                              <a:gd name="T9" fmla="*/ 0 h 22"/>
                              <a:gd name="T10" fmla="*/ 25 w 43"/>
                              <a:gd name="T11" fmla="*/ 0 h 22"/>
                              <a:gd name="T12" fmla="*/ 31 w 43"/>
                              <a:gd name="T13" fmla="*/ 3 h 22"/>
                              <a:gd name="T14" fmla="*/ 37 w 43"/>
                              <a:gd name="T15" fmla="*/ 8 h 22"/>
                              <a:gd name="T16" fmla="*/ 41 w 43"/>
                              <a:gd name="T17" fmla="*/ 14 h 22"/>
                              <a:gd name="T18" fmla="*/ 43 w 43"/>
                              <a:gd name="T19" fmla="*/ 22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0" y="22"/>
                                </a:moveTo>
                                <a:lnTo>
                                  <a:pt x="1" y="14"/>
                                </a:lnTo>
                                <a:lnTo>
                                  <a:pt x="4" y="8"/>
                                </a:lnTo>
                                <a:lnTo>
                                  <a:pt x="10" y="3"/>
                                </a:lnTo>
                                <a:lnTo>
                                  <a:pt x="16" y="0"/>
                                </a:lnTo>
                                <a:lnTo>
                                  <a:pt x="25" y="0"/>
                                </a:lnTo>
                                <a:lnTo>
                                  <a:pt x="31" y="3"/>
                                </a:lnTo>
                                <a:lnTo>
                                  <a:pt x="37" y="8"/>
                                </a:lnTo>
                                <a:lnTo>
                                  <a:pt x="41" y="14"/>
                                </a:lnTo>
                                <a:lnTo>
                                  <a:pt x="43" y="2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" name="Freeform 824"/>
                        <wps:cNvSpPr>
                          <a:spLocks/>
                        </wps:cNvSpPr>
                        <wps:spPr bwMode="auto">
                          <a:xfrm>
                            <a:off x="2436495" y="911225"/>
                            <a:ext cx="4445" cy="414655"/>
                          </a:xfrm>
                          <a:custGeom>
                            <a:avLst/>
                            <a:gdLst>
                              <a:gd name="T0" fmla="*/ 43 w 43"/>
                              <a:gd name="T1" fmla="*/ 0 h 3914"/>
                              <a:gd name="T2" fmla="*/ 21 w 43"/>
                              <a:gd name="T3" fmla="*/ 0 h 3914"/>
                              <a:gd name="T4" fmla="*/ 0 w 43"/>
                              <a:gd name="T5" fmla="*/ 0 h 3914"/>
                              <a:gd name="T6" fmla="*/ 0 w 43"/>
                              <a:gd name="T7" fmla="*/ 3914 h 3914"/>
                              <a:gd name="T8" fmla="*/ 21 w 43"/>
                              <a:gd name="T9" fmla="*/ 3914 h 3914"/>
                              <a:gd name="T10" fmla="*/ 43 w 43"/>
                              <a:gd name="T11" fmla="*/ 3914 h 3914"/>
                              <a:gd name="T12" fmla="*/ 43 w 43"/>
                              <a:gd name="T13" fmla="*/ 0 h 3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3" h="3914">
                                <a:moveTo>
                                  <a:pt x="43" y="0"/>
                                </a:moveTo>
                                <a:lnTo>
                                  <a:pt x="2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914"/>
                                </a:lnTo>
                                <a:lnTo>
                                  <a:pt x="21" y="3914"/>
                                </a:lnTo>
                                <a:lnTo>
                                  <a:pt x="43" y="3914"/>
                                </a:lnTo>
                                <a:lnTo>
                                  <a:pt x="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5" name="Freeform 825"/>
                        <wps:cNvSpPr>
                          <a:spLocks/>
                        </wps:cNvSpPr>
                        <wps:spPr bwMode="auto">
                          <a:xfrm>
                            <a:off x="2436495" y="911225"/>
                            <a:ext cx="4445" cy="414655"/>
                          </a:xfrm>
                          <a:custGeom>
                            <a:avLst/>
                            <a:gdLst>
                              <a:gd name="T0" fmla="*/ 43 w 43"/>
                              <a:gd name="T1" fmla="*/ 0 h 3914"/>
                              <a:gd name="T2" fmla="*/ 21 w 43"/>
                              <a:gd name="T3" fmla="*/ 0 h 3914"/>
                              <a:gd name="T4" fmla="*/ 0 w 43"/>
                              <a:gd name="T5" fmla="*/ 0 h 3914"/>
                              <a:gd name="T6" fmla="*/ 0 w 43"/>
                              <a:gd name="T7" fmla="*/ 3914 h 3914"/>
                              <a:gd name="T8" fmla="*/ 21 w 43"/>
                              <a:gd name="T9" fmla="*/ 3914 h 3914"/>
                              <a:gd name="T10" fmla="*/ 43 w 43"/>
                              <a:gd name="T11" fmla="*/ 3914 h 3914"/>
                              <a:gd name="T12" fmla="*/ 43 w 43"/>
                              <a:gd name="T13" fmla="*/ 0 h 3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3" h="3914">
                                <a:moveTo>
                                  <a:pt x="43" y="0"/>
                                </a:moveTo>
                                <a:lnTo>
                                  <a:pt x="2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914"/>
                                </a:lnTo>
                                <a:lnTo>
                                  <a:pt x="21" y="3914"/>
                                </a:lnTo>
                                <a:lnTo>
                                  <a:pt x="43" y="3914"/>
                                </a:lnTo>
                                <a:lnTo>
                                  <a:pt x="43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6" name="Freeform 826"/>
                        <wps:cNvSpPr>
                          <a:spLocks/>
                        </wps:cNvSpPr>
                        <wps:spPr bwMode="auto">
                          <a:xfrm>
                            <a:off x="2436495" y="1325880"/>
                            <a:ext cx="4445" cy="1905"/>
                          </a:xfrm>
                          <a:custGeom>
                            <a:avLst/>
                            <a:gdLst>
                              <a:gd name="T0" fmla="*/ 21 w 43"/>
                              <a:gd name="T1" fmla="*/ 0 h 22"/>
                              <a:gd name="T2" fmla="*/ 43 w 43"/>
                              <a:gd name="T3" fmla="*/ 0 h 22"/>
                              <a:gd name="T4" fmla="*/ 41 w 43"/>
                              <a:gd name="T5" fmla="*/ 8 h 22"/>
                              <a:gd name="T6" fmla="*/ 37 w 43"/>
                              <a:gd name="T7" fmla="*/ 14 h 22"/>
                              <a:gd name="T8" fmla="*/ 31 w 43"/>
                              <a:gd name="T9" fmla="*/ 19 h 22"/>
                              <a:gd name="T10" fmla="*/ 25 w 43"/>
                              <a:gd name="T11" fmla="*/ 22 h 22"/>
                              <a:gd name="T12" fmla="*/ 16 w 43"/>
                              <a:gd name="T13" fmla="*/ 22 h 22"/>
                              <a:gd name="T14" fmla="*/ 10 w 43"/>
                              <a:gd name="T15" fmla="*/ 19 h 22"/>
                              <a:gd name="T16" fmla="*/ 4 w 43"/>
                              <a:gd name="T17" fmla="*/ 14 h 22"/>
                              <a:gd name="T18" fmla="*/ 1 w 43"/>
                              <a:gd name="T19" fmla="*/ 8 h 22"/>
                              <a:gd name="T20" fmla="*/ 0 w 43"/>
                              <a:gd name="T21" fmla="*/ 0 h 22"/>
                              <a:gd name="T22" fmla="*/ 21 w 43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21" y="0"/>
                                </a:moveTo>
                                <a:lnTo>
                                  <a:pt x="43" y="0"/>
                                </a:lnTo>
                                <a:lnTo>
                                  <a:pt x="41" y="8"/>
                                </a:lnTo>
                                <a:lnTo>
                                  <a:pt x="37" y="14"/>
                                </a:lnTo>
                                <a:lnTo>
                                  <a:pt x="31" y="19"/>
                                </a:lnTo>
                                <a:lnTo>
                                  <a:pt x="25" y="22"/>
                                </a:lnTo>
                                <a:lnTo>
                                  <a:pt x="16" y="22"/>
                                </a:lnTo>
                                <a:lnTo>
                                  <a:pt x="10" y="19"/>
                                </a:lnTo>
                                <a:lnTo>
                                  <a:pt x="4" y="14"/>
                                </a:lnTo>
                                <a:lnTo>
                                  <a:pt x="1" y="8"/>
                                </a:lnTo>
                                <a:lnTo>
                                  <a:pt x="0" y="0"/>
                                </a:lnTo>
                                <a:lnTo>
                                  <a:pt x="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" name="Freeform 827"/>
                        <wps:cNvSpPr>
                          <a:spLocks/>
                        </wps:cNvSpPr>
                        <wps:spPr bwMode="auto">
                          <a:xfrm>
                            <a:off x="2436495" y="1325880"/>
                            <a:ext cx="4445" cy="1905"/>
                          </a:xfrm>
                          <a:custGeom>
                            <a:avLst/>
                            <a:gdLst>
                              <a:gd name="T0" fmla="*/ 43 w 43"/>
                              <a:gd name="T1" fmla="*/ 0 h 22"/>
                              <a:gd name="T2" fmla="*/ 41 w 43"/>
                              <a:gd name="T3" fmla="*/ 8 h 22"/>
                              <a:gd name="T4" fmla="*/ 37 w 43"/>
                              <a:gd name="T5" fmla="*/ 14 h 22"/>
                              <a:gd name="T6" fmla="*/ 31 w 43"/>
                              <a:gd name="T7" fmla="*/ 19 h 22"/>
                              <a:gd name="T8" fmla="*/ 25 w 43"/>
                              <a:gd name="T9" fmla="*/ 22 h 22"/>
                              <a:gd name="T10" fmla="*/ 16 w 43"/>
                              <a:gd name="T11" fmla="*/ 22 h 22"/>
                              <a:gd name="T12" fmla="*/ 10 w 43"/>
                              <a:gd name="T13" fmla="*/ 19 h 22"/>
                              <a:gd name="T14" fmla="*/ 4 w 43"/>
                              <a:gd name="T15" fmla="*/ 14 h 22"/>
                              <a:gd name="T16" fmla="*/ 1 w 43"/>
                              <a:gd name="T17" fmla="*/ 8 h 22"/>
                              <a:gd name="T18" fmla="*/ 0 w 43"/>
                              <a:gd name="T19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43" y="0"/>
                                </a:moveTo>
                                <a:lnTo>
                                  <a:pt x="41" y="8"/>
                                </a:lnTo>
                                <a:lnTo>
                                  <a:pt x="37" y="14"/>
                                </a:lnTo>
                                <a:lnTo>
                                  <a:pt x="31" y="19"/>
                                </a:lnTo>
                                <a:lnTo>
                                  <a:pt x="25" y="22"/>
                                </a:lnTo>
                                <a:lnTo>
                                  <a:pt x="16" y="22"/>
                                </a:lnTo>
                                <a:lnTo>
                                  <a:pt x="10" y="19"/>
                                </a:lnTo>
                                <a:lnTo>
                                  <a:pt x="4" y="14"/>
                                </a:lnTo>
                                <a:lnTo>
                                  <a:pt x="1" y="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" name="Freeform 828"/>
                        <wps:cNvSpPr>
                          <a:spLocks/>
                        </wps:cNvSpPr>
                        <wps:spPr bwMode="auto">
                          <a:xfrm>
                            <a:off x="2436495" y="1323340"/>
                            <a:ext cx="1905" cy="4445"/>
                          </a:xfrm>
                          <a:custGeom>
                            <a:avLst/>
                            <a:gdLst>
                              <a:gd name="T0" fmla="*/ 21 w 21"/>
                              <a:gd name="T1" fmla="*/ 22 h 44"/>
                              <a:gd name="T2" fmla="*/ 21 w 21"/>
                              <a:gd name="T3" fmla="*/ 44 h 44"/>
                              <a:gd name="T4" fmla="*/ 13 w 21"/>
                              <a:gd name="T5" fmla="*/ 43 h 44"/>
                              <a:gd name="T6" fmla="*/ 7 w 21"/>
                              <a:gd name="T7" fmla="*/ 39 h 44"/>
                              <a:gd name="T8" fmla="*/ 2 w 21"/>
                              <a:gd name="T9" fmla="*/ 33 h 44"/>
                              <a:gd name="T10" fmla="*/ 0 w 21"/>
                              <a:gd name="T11" fmla="*/ 27 h 44"/>
                              <a:gd name="T12" fmla="*/ 0 w 21"/>
                              <a:gd name="T13" fmla="*/ 18 h 44"/>
                              <a:gd name="T14" fmla="*/ 2 w 21"/>
                              <a:gd name="T15" fmla="*/ 12 h 44"/>
                              <a:gd name="T16" fmla="*/ 7 w 21"/>
                              <a:gd name="T17" fmla="*/ 5 h 44"/>
                              <a:gd name="T18" fmla="*/ 13 w 21"/>
                              <a:gd name="T19" fmla="*/ 2 h 44"/>
                              <a:gd name="T20" fmla="*/ 21 w 21"/>
                              <a:gd name="T21" fmla="*/ 0 h 44"/>
                              <a:gd name="T22" fmla="*/ 21 w 21"/>
                              <a:gd name="T23" fmla="*/ 22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21" y="22"/>
                                </a:moveTo>
                                <a:lnTo>
                                  <a:pt x="21" y="44"/>
                                </a:lnTo>
                                <a:lnTo>
                                  <a:pt x="13" y="43"/>
                                </a:lnTo>
                                <a:lnTo>
                                  <a:pt x="7" y="39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18"/>
                                </a:lnTo>
                                <a:lnTo>
                                  <a:pt x="2" y="12"/>
                                </a:lnTo>
                                <a:lnTo>
                                  <a:pt x="7" y="5"/>
                                </a:lnTo>
                                <a:lnTo>
                                  <a:pt x="13" y="2"/>
                                </a:lnTo>
                                <a:lnTo>
                                  <a:pt x="21" y="0"/>
                                </a:lnTo>
                                <a:lnTo>
                                  <a:pt x="21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" name="Freeform 829"/>
                        <wps:cNvSpPr>
                          <a:spLocks/>
                        </wps:cNvSpPr>
                        <wps:spPr bwMode="auto">
                          <a:xfrm>
                            <a:off x="2436495" y="1323340"/>
                            <a:ext cx="1905" cy="4445"/>
                          </a:xfrm>
                          <a:custGeom>
                            <a:avLst/>
                            <a:gdLst>
                              <a:gd name="T0" fmla="*/ 21 w 21"/>
                              <a:gd name="T1" fmla="*/ 44 h 44"/>
                              <a:gd name="T2" fmla="*/ 13 w 21"/>
                              <a:gd name="T3" fmla="*/ 43 h 44"/>
                              <a:gd name="T4" fmla="*/ 7 w 21"/>
                              <a:gd name="T5" fmla="*/ 39 h 44"/>
                              <a:gd name="T6" fmla="*/ 2 w 21"/>
                              <a:gd name="T7" fmla="*/ 33 h 44"/>
                              <a:gd name="T8" fmla="*/ 0 w 21"/>
                              <a:gd name="T9" fmla="*/ 27 h 44"/>
                              <a:gd name="T10" fmla="*/ 0 w 21"/>
                              <a:gd name="T11" fmla="*/ 18 h 44"/>
                              <a:gd name="T12" fmla="*/ 2 w 21"/>
                              <a:gd name="T13" fmla="*/ 12 h 44"/>
                              <a:gd name="T14" fmla="*/ 7 w 21"/>
                              <a:gd name="T15" fmla="*/ 5 h 44"/>
                              <a:gd name="T16" fmla="*/ 13 w 21"/>
                              <a:gd name="T17" fmla="*/ 2 h 44"/>
                              <a:gd name="T18" fmla="*/ 21 w 21"/>
                              <a:gd name="T19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21" y="44"/>
                                </a:moveTo>
                                <a:lnTo>
                                  <a:pt x="13" y="43"/>
                                </a:lnTo>
                                <a:lnTo>
                                  <a:pt x="7" y="39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18"/>
                                </a:lnTo>
                                <a:lnTo>
                                  <a:pt x="2" y="12"/>
                                </a:lnTo>
                                <a:lnTo>
                                  <a:pt x="7" y="5"/>
                                </a:lnTo>
                                <a:lnTo>
                                  <a:pt x="13" y="2"/>
                                </a:lnTo>
                                <a:lnTo>
                                  <a:pt x="21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" name="Freeform 830"/>
                        <wps:cNvSpPr>
                          <a:spLocks/>
                        </wps:cNvSpPr>
                        <wps:spPr bwMode="auto">
                          <a:xfrm>
                            <a:off x="2438400" y="1323340"/>
                            <a:ext cx="163830" cy="4445"/>
                          </a:xfrm>
                          <a:custGeom>
                            <a:avLst/>
                            <a:gdLst>
                              <a:gd name="T0" fmla="*/ 0 w 1547"/>
                              <a:gd name="T1" fmla="*/ 0 h 44"/>
                              <a:gd name="T2" fmla="*/ 0 w 1547"/>
                              <a:gd name="T3" fmla="*/ 22 h 44"/>
                              <a:gd name="T4" fmla="*/ 0 w 1547"/>
                              <a:gd name="T5" fmla="*/ 44 h 44"/>
                              <a:gd name="T6" fmla="*/ 1547 w 1547"/>
                              <a:gd name="T7" fmla="*/ 44 h 44"/>
                              <a:gd name="T8" fmla="*/ 1547 w 1547"/>
                              <a:gd name="T9" fmla="*/ 22 h 44"/>
                              <a:gd name="T10" fmla="*/ 1547 w 1547"/>
                              <a:gd name="T11" fmla="*/ 0 h 44"/>
                              <a:gd name="T12" fmla="*/ 0 w 1547"/>
                              <a:gd name="T1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47" h="44">
                                <a:moveTo>
                                  <a:pt x="0" y="0"/>
                                </a:moveTo>
                                <a:lnTo>
                                  <a:pt x="0" y="22"/>
                                </a:lnTo>
                                <a:lnTo>
                                  <a:pt x="0" y="44"/>
                                </a:lnTo>
                                <a:lnTo>
                                  <a:pt x="1547" y="44"/>
                                </a:lnTo>
                                <a:lnTo>
                                  <a:pt x="1547" y="22"/>
                                </a:lnTo>
                                <a:lnTo>
                                  <a:pt x="1547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Freeform 831"/>
                        <wps:cNvSpPr>
                          <a:spLocks/>
                        </wps:cNvSpPr>
                        <wps:spPr bwMode="auto">
                          <a:xfrm>
                            <a:off x="2438400" y="1323340"/>
                            <a:ext cx="163830" cy="4445"/>
                          </a:xfrm>
                          <a:custGeom>
                            <a:avLst/>
                            <a:gdLst>
                              <a:gd name="T0" fmla="*/ 0 w 1547"/>
                              <a:gd name="T1" fmla="*/ 0 h 44"/>
                              <a:gd name="T2" fmla="*/ 0 w 1547"/>
                              <a:gd name="T3" fmla="*/ 22 h 44"/>
                              <a:gd name="T4" fmla="*/ 0 w 1547"/>
                              <a:gd name="T5" fmla="*/ 44 h 44"/>
                              <a:gd name="T6" fmla="*/ 1547 w 1547"/>
                              <a:gd name="T7" fmla="*/ 44 h 44"/>
                              <a:gd name="T8" fmla="*/ 1547 w 1547"/>
                              <a:gd name="T9" fmla="*/ 22 h 44"/>
                              <a:gd name="T10" fmla="*/ 1547 w 1547"/>
                              <a:gd name="T11" fmla="*/ 0 h 44"/>
                              <a:gd name="T12" fmla="*/ 0 w 1547"/>
                              <a:gd name="T1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547" h="44">
                                <a:moveTo>
                                  <a:pt x="0" y="0"/>
                                </a:moveTo>
                                <a:lnTo>
                                  <a:pt x="0" y="22"/>
                                </a:lnTo>
                                <a:lnTo>
                                  <a:pt x="0" y="44"/>
                                </a:lnTo>
                                <a:lnTo>
                                  <a:pt x="1547" y="44"/>
                                </a:lnTo>
                                <a:lnTo>
                                  <a:pt x="1547" y="22"/>
                                </a:lnTo>
                                <a:lnTo>
                                  <a:pt x="1547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" name="Freeform 832"/>
                        <wps:cNvSpPr>
                          <a:spLocks/>
                        </wps:cNvSpPr>
                        <wps:spPr bwMode="auto">
                          <a:xfrm>
                            <a:off x="2602230" y="1323340"/>
                            <a:ext cx="2540" cy="4445"/>
                          </a:xfrm>
                          <a:custGeom>
                            <a:avLst/>
                            <a:gdLst>
                              <a:gd name="T0" fmla="*/ 0 w 21"/>
                              <a:gd name="T1" fmla="*/ 22 h 44"/>
                              <a:gd name="T2" fmla="*/ 0 w 21"/>
                              <a:gd name="T3" fmla="*/ 0 h 44"/>
                              <a:gd name="T4" fmla="*/ 7 w 21"/>
                              <a:gd name="T5" fmla="*/ 2 h 44"/>
                              <a:gd name="T6" fmla="*/ 14 w 21"/>
                              <a:gd name="T7" fmla="*/ 5 h 44"/>
                              <a:gd name="T8" fmla="*/ 19 w 21"/>
                              <a:gd name="T9" fmla="*/ 12 h 44"/>
                              <a:gd name="T10" fmla="*/ 21 w 21"/>
                              <a:gd name="T11" fmla="*/ 18 h 44"/>
                              <a:gd name="T12" fmla="*/ 21 w 21"/>
                              <a:gd name="T13" fmla="*/ 27 h 44"/>
                              <a:gd name="T14" fmla="*/ 19 w 21"/>
                              <a:gd name="T15" fmla="*/ 33 h 44"/>
                              <a:gd name="T16" fmla="*/ 14 w 21"/>
                              <a:gd name="T17" fmla="*/ 39 h 44"/>
                              <a:gd name="T18" fmla="*/ 7 w 21"/>
                              <a:gd name="T19" fmla="*/ 43 h 44"/>
                              <a:gd name="T20" fmla="*/ 0 w 21"/>
                              <a:gd name="T21" fmla="*/ 44 h 44"/>
                              <a:gd name="T22" fmla="*/ 0 w 21"/>
                              <a:gd name="T23" fmla="*/ 22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0" y="22"/>
                                </a:moveTo>
                                <a:lnTo>
                                  <a:pt x="0" y="0"/>
                                </a:lnTo>
                                <a:lnTo>
                                  <a:pt x="7" y="2"/>
                                </a:lnTo>
                                <a:lnTo>
                                  <a:pt x="14" y="5"/>
                                </a:lnTo>
                                <a:lnTo>
                                  <a:pt x="19" y="12"/>
                                </a:lnTo>
                                <a:lnTo>
                                  <a:pt x="21" y="18"/>
                                </a:lnTo>
                                <a:lnTo>
                                  <a:pt x="21" y="27"/>
                                </a:lnTo>
                                <a:lnTo>
                                  <a:pt x="19" y="33"/>
                                </a:lnTo>
                                <a:lnTo>
                                  <a:pt x="14" y="39"/>
                                </a:lnTo>
                                <a:lnTo>
                                  <a:pt x="7" y="43"/>
                                </a:lnTo>
                                <a:lnTo>
                                  <a:pt x="0" y="44"/>
                                </a:lnTo>
                                <a:lnTo>
                                  <a:pt x="0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Freeform 833"/>
                        <wps:cNvSpPr>
                          <a:spLocks/>
                        </wps:cNvSpPr>
                        <wps:spPr bwMode="auto">
                          <a:xfrm>
                            <a:off x="2602230" y="1323340"/>
                            <a:ext cx="2540" cy="4445"/>
                          </a:xfrm>
                          <a:custGeom>
                            <a:avLst/>
                            <a:gdLst>
                              <a:gd name="T0" fmla="*/ 0 w 21"/>
                              <a:gd name="T1" fmla="*/ 0 h 44"/>
                              <a:gd name="T2" fmla="*/ 7 w 21"/>
                              <a:gd name="T3" fmla="*/ 2 h 44"/>
                              <a:gd name="T4" fmla="*/ 14 w 21"/>
                              <a:gd name="T5" fmla="*/ 5 h 44"/>
                              <a:gd name="T6" fmla="*/ 19 w 21"/>
                              <a:gd name="T7" fmla="*/ 12 h 44"/>
                              <a:gd name="T8" fmla="*/ 21 w 21"/>
                              <a:gd name="T9" fmla="*/ 18 h 44"/>
                              <a:gd name="T10" fmla="*/ 21 w 21"/>
                              <a:gd name="T11" fmla="*/ 27 h 44"/>
                              <a:gd name="T12" fmla="*/ 19 w 21"/>
                              <a:gd name="T13" fmla="*/ 33 h 44"/>
                              <a:gd name="T14" fmla="*/ 14 w 21"/>
                              <a:gd name="T15" fmla="*/ 39 h 44"/>
                              <a:gd name="T16" fmla="*/ 7 w 21"/>
                              <a:gd name="T17" fmla="*/ 43 h 44"/>
                              <a:gd name="T18" fmla="*/ 0 w 21"/>
                              <a:gd name="T19" fmla="*/ 44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1" h="44">
                                <a:moveTo>
                                  <a:pt x="0" y="0"/>
                                </a:moveTo>
                                <a:lnTo>
                                  <a:pt x="7" y="2"/>
                                </a:lnTo>
                                <a:lnTo>
                                  <a:pt x="14" y="5"/>
                                </a:lnTo>
                                <a:lnTo>
                                  <a:pt x="19" y="12"/>
                                </a:lnTo>
                                <a:lnTo>
                                  <a:pt x="21" y="18"/>
                                </a:lnTo>
                                <a:lnTo>
                                  <a:pt x="21" y="27"/>
                                </a:lnTo>
                                <a:lnTo>
                                  <a:pt x="19" y="33"/>
                                </a:lnTo>
                                <a:lnTo>
                                  <a:pt x="14" y="39"/>
                                </a:lnTo>
                                <a:lnTo>
                                  <a:pt x="7" y="43"/>
                                </a:lnTo>
                                <a:lnTo>
                                  <a:pt x="0" y="4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Freeform 834"/>
                        <wps:cNvSpPr>
                          <a:spLocks/>
                        </wps:cNvSpPr>
                        <wps:spPr bwMode="auto">
                          <a:xfrm>
                            <a:off x="2599690" y="1325880"/>
                            <a:ext cx="5080" cy="1905"/>
                          </a:xfrm>
                          <a:custGeom>
                            <a:avLst/>
                            <a:gdLst>
                              <a:gd name="T0" fmla="*/ 21 w 43"/>
                              <a:gd name="T1" fmla="*/ 0 h 22"/>
                              <a:gd name="T2" fmla="*/ 43 w 43"/>
                              <a:gd name="T3" fmla="*/ 0 h 22"/>
                              <a:gd name="T4" fmla="*/ 41 w 43"/>
                              <a:gd name="T5" fmla="*/ 8 h 22"/>
                              <a:gd name="T6" fmla="*/ 38 w 43"/>
                              <a:gd name="T7" fmla="*/ 14 h 22"/>
                              <a:gd name="T8" fmla="*/ 32 w 43"/>
                              <a:gd name="T9" fmla="*/ 19 h 22"/>
                              <a:gd name="T10" fmla="*/ 25 w 43"/>
                              <a:gd name="T11" fmla="*/ 22 h 22"/>
                              <a:gd name="T12" fmla="*/ 17 w 43"/>
                              <a:gd name="T13" fmla="*/ 22 h 22"/>
                              <a:gd name="T14" fmla="*/ 10 w 43"/>
                              <a:gd name="T15" fmla="*/ 19 h 22"/>
                              <a:gd name="T16" fmla="*/ 4 w 43"/>
                              <a:gd name="T17" fmla="*/ 14 h 22"/>
                              <a:gd name="T18" fmla="*/ 1 w 43"/>
                              <a:gd name="T19" fmla="*/ 8 h 22"/>
                              <a:gd name="T20" fmla="*/ 0 w 43"/>
                              <a:gd name="T21" fmla="*/ 0 h 22"/>
                              <a:gd name="T22" fmla="*/ 21 w 43"/>
                              <a:gd name="T2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21" y="0"/>
                                </a:moveTo>
                                <a:lnTo>
                                  <a:pt x="43" y="0"/>
                                </a:lnTo>
                                <a:lnTo>
                                  <a:pt x="41" y="8"/>
                                </a:lnTo>
                                <a:lnTo>
                                  <a:pt x="38" y="14"/>
                                </a:lnTo>
                                <a:lnTo>
                                  <a:pt x="32" y="19"/>
                                </a:lnTo>
                                <a:lnTo>
                                  <a:pt x="25" y="22"/>
                                </a:lnTo>
                                <a:lnTo>
                                  <a:pt x="17" y="22"/>
                                </a:lnTo>
                                <a:lnTo>
                                  <a:pt x="10" y="19"/>
                                </a:lnTo>
                                <a:lnTo>
                                  <a:pt x="4" y="14"/>
                                </a:lnTo>
                                <a:lnTo>
                                  <a:pt x="1" y="8"/>
                                </a:lnTo>
                                <a:lnTo>
                                  <a:pt x="0" y="0"/>
                                </a:lnTo>
                                <a:lnTo>
                                  <a:pt x="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5" name="Freeform 835"/>
                        <wps:cNvSpPr>
                          <a:spLocks/>
                        </wps:cNvSpPr>
                        <wps:spPr bwMode="auto">
                          <a:xfrm>
                            <a:off x="2599690" y="1325880"/>
                            <a:ext cx="5080" cy="1905"/>
                          </a:xfrm>
                          <a:custGeom>
                            <a:avLst/>
                            <a:gdLst>
                              <a:gd name="T0" fmla="*/ 43 w 43"/>
                              <a:gd name="T1" fmla="*/ 0 h 22"/>
                              <a:gd name="T2" fmla="*/ 41 w 43"/>
                              <a:gd name="T3" fmla="*/ 8 h 22"/>
                              <a:gd name="T4" fmla="*/ 38 w 43"/>
                              <a:gd name="T5" fmla="*/ 14 h 22"/>
                              <a:gd name="T6" fmla="*/ 32 w 43"/>
                              <a:gd name="T7" fmla="*/ 19 h 22"/>
                              <a:gd name="T8" fmla="*/ 25 w 43"/>
                              <a:gd name="T9" fmla="*/ 22 h 22"/>
                              <a:gd name="T10" fmla="*/ 17 w 43"/>
                              <a:gd name="T11" fmla="*/ 22 h 22"/>
                              <a:gd name="T12" fmla="*/ 10 w 43"/>
                              <a:gd name="T13" fmla="*/ 19 h 22"/>
                              <a:gd name="T14" fmla="*/ 4 w 43"/>
                              <a:gd name="T15" fmla="*/ 14 h 22"/>
                              <a:gd name="T16" fmla="*/ 1 w 43"/>
                              <a:gd name="T17" fmla="*/ 8 h 22"/>
                              <a:gd name="T18" fmla="*/ 0 w 43"/>
                              <a:gd name="T19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43" y="0"/>
                                </a:moveTo>
                                <a:lnTo>
                                  <a:pt x="41" y="8"/>
                                </a:lnTo>
                                <a:lnTo>
                                  <a:pt x="38" y="14"/>
                                </a:lnTo>
                                <a:lnTo>
                                  <a:pt x="32" y="19"/>
                                </a:lnTo>
                                <a:lnTo>
                                  <a:pt x="25" y="22"/>
                                </a:lnTo>
                                <a:lnTo>
                                  <a:pt x="17" y="22"/>
                                </a:lnTo>
                                <a:lnTo>
                                  <a:pt x="10" y="19"/>
                                </a:lnTo>
                                <a:lnTo>
                                  <a:pt x="4" y="14"/>
                                </a:lnTo>
                                <a:lnTo>
                                  <a:pt x="1" y="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" name="Freeform 836"/>
                        <wps:cNvSpPr>
                          <a:spLocks/>
                        </wps:cNvSpPr>
                        <wps:spPr bwMode="auto">
                          <a:xfrm>
                            <a:off x="2599690" y="911225"/>
                            <a:ext cx="5080" cy="414655"/>
                          </a:xfrm>
                          <a:custGeom>
                            <a:avLst/>
                            <a:gdLst>
                              <a:gd name="T0" fmla="*/ 0 w 43"/>
                              <a:gd name="T1" fmla="*/ 3914 h 3914"/>
                              <a:gd name="T2" fmla="*/ 21 w 43"/>
                              <a:gd name="T3" fmla="*/ 3914 h 3914"/>
                              <a:gd name="T4" fmla="*/ 43 w 43"/>
                              <a:gd name="T5" fmla="*/ 3914 h 3914"/>
                              <a:gd name="T6" fmla="*/ 43 w 43"/>
                              <a:gd name="T7" fmla="*/ 0 h 3914"/>
                              <a:gd name="T8" fmla="*/ 21 w 43"/>
                              <a:gd name="T9" fmla="*/ 0 h 3914"/>
                              <a:gd name="T10" fmla="*/ 0 w 43"/>
                              <a:gd name="T11" fmla="*/ 0 h 3914"/>
                              <a:gd name="T12" fmla="*/ 0 w 43"/>
                              <a:gd name="T13" fmla="*/ 3914 h 3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3" h="3914">
                                <a:moveTo>
                                  <a:pt x="0" y="3914"/>
                                </a:moveTo>
                                <a:lnTo>
                                  <a:pt x="21" y="3914"/>
                                </a:lnTo>
                                <a:lnTo>
                                  <a:pt x="43" y="3914"/>
                                </a:lnTo>
                                <a:lnTo>
                                  <a:pt x="43" y="0"/>
                                </a:lnTo>
                                <a:lnTo>
                                  <a:pt x="2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9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" name="Freeform 837"/>
                        <wps:cNvSpPr>
                          <a:spLocks/>
                        </wps:cNvSpPr>
                        <wps:spPr bwMode="auto">
                          <a:xfrm>
                            <a:off x="2599690" y="911225"/>
                            <a:ext cx="5080" cy="414655"/>
                          </a:xfrm>
                          <a:custGeom>
                            <a:avLst/>
                            <a:gdLst>
                              <a:gd name="T0" fmla="*/ 0 w 43"/>
                              <a:gd name="T1" fmla="*/ 3914 h 3914"/>
                              <a:gd name="T2" fmla="*/ 21 w 43"/>
                              <a:gd name="T3" fmla="*/ 3914 h 3914"/>
                              <a:gd name="T4" fmla="*/ 43 w 43"/>
                              <a:gd name="T5" fmla="*/ 3914 h 3914"/>
                              <a:gd name="T6" fmla="*/ 43 w 43"/>
                              <a:gd name="T7" fmla="*/ 0 h 3914"/>
                              <a:gd name="T8" fmla="*/ 21 w 43"/>
                              <a:gd name="T9" fmla="*/ 0 h 3914"/>
                              <a:gd name="T10" fmla="*/ 0 w 43"/>
                              <a:gd name="T11" fmla="*/ 0 h 3914"/>
                              <a:gd name="T12" fmla="*/ 0 w 43"/>
                              <a:gd name="T13" fmla="*/ 3914 h 3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3" h="3914">
                                <a:moveTo>
                                  <a:pt x="0" y="3914"/>
                                </a:moveTo>
                                <a:lnTo>
                                  <a:pt x="21" y="3914"/>
                                </a:lnTo>
                                <a:lnTo>
                                  <a:pt x="43" y="3914"/>
                                </a:lnTo>
                                <a:lnTo>
                                  <a:pt x="43" y="0"/>
                                </a:lnTo>
                                <a:lnTo>
                                  <a:pt x="2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91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" name="Freeform 838"/>
                        <wps:cNvSpPr>
                          <a:spLocks/>
                        </wps:cNvSpPr>
                        <wps:spPr bwMode="auto">
                          <a:xfrm>
                            <a:off x="2599690" y="909320"/>
                            <a:ext cx="5080" cy="1905"/>
                          </a:xfrm>
                          <a:custGeom>
                            <a:avLst/>
                            <a:gdLst>
                              <a:gd name="T0" fmla="*/ 21 w 43"/>
                              <a:gd name="T1" fmla="*/ 22 h 22"/>
                              <a:gd name="T2" fmla="*/ 0 w 43"/>
                              <a:gd name="T3" fmla="*/ 22 h 22"/>
                              <a:gd name="T4" fmla="*/ 1 w 43"/>
                              <a:gd name="T5" fmla="*/ 14 h 22"/>
                              <a:gd name="T6" fmla="*/ 4 w 43"/>
                              <a:gd name="T7" fmla="*/ 8 h 22"/>
                              <a:gd name="T8" fmla="*/ 10 w 43"/>
                              <a:gd name="T9" fmla="*/ 3 h 22"/>
                              <a:gd name="T10" fmla="*/ 17 w 43"/>
                              <a:gd name="T11" fmla="*/ 0 h 22"/>
                              <a:gd name="T12" fmla="*/ 25 w 43"/>
                              <a:gd name="T13" fmla="*/ 0 h 22"/>
                              <a:gd name="T14" fmla="*/ 32 w 43"/>
                              <a:gd name="T15" fmla="*/ 3 h 22"/>
                              <a:gd name="T16" fmla="*/ 38 w 43"/>
                              <a:gd name="T17" fmla="*/ 8 h 22"/>
                              <a:gd name="T18" fmla="*/ 41 w 43"/>
                              <a:gd name="T19" fmla="*/ 14 h 22"/>
                              <a:gd name="T20" fmla="*/ 43 w 43"/>
                              <a:gd name="T21" fmla="*/ 22 h 22"/>
                              <a:gd name="T22" fmla="*/ 21 w 43"/>
                              <a:gd name="T23" fmla="*/ 22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21" y="22"/>
                                </a:moveTo>
                                <a:lnTo>
                                  <a:pt x="0" y="22"/>
                                </a:lnTo>
                                <a:lnTo>
                                  <a:pt x="1" y="14"/>
                                </a:lnTo>
                                <a:lnTo>
                                  <a:pt x="4" y="8"/>
                                </a:lnTo>
                                <a:lnTo>
                                  <a:pt x="10" y="3"/>
                                </a:lnTo>
                                <a:lnTo>
                                  <a:pt x="17" y="0"/>
                                </a:lnTo>
                                <a:lnTo>
                                  <a:pt x="25" y="0"/>
                                </a:lnTo>
                                <a:lnTo>
                                  <a:pt x="32" y="3"/>
                                </a:lnTo>
                                <a:lnTo>
                                  <a:pt x="38" y="8"/>
                                </a:lnTo>
                                <a:lnTo>
                                  <a:pt x="41" y="14"/>
                                </a:lnTo>
                                <a:lnTo>
                                  <a:pt x="43" y="22"/>
                                </a:lnTo>
                                <a:lnTo>
                                  <a:pt x="21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" name="Freeform 839"/>
                        <wps:cNvSpPr>
                          <a:spLocks/>
                        </wps:cNvSpPr>
                        <wps:spPr bwMode="auto">
                          <a:xfrm>
                            <a:off x="2599690" y="909320"/>
                            <a:ext cx="5080" cy="1905"/>
                          </a:xfrm>
                          <a:custGeom>
                            <a:avLst/>
                            <a:gdLst>
                              <a:gd name="T0" fmla="*/ 0 w 43"/>
                              <a:gd name="T1" fmla="*/ 22 h 22"/>
                              <a:gd name="T2" fmla="*/ 1 w 43"/>
                              <a:gd name="T3" fmla="*/ 14 h 22"/>
                              <a:gd name="T4" fmla="*/ 4 w 43"/>
                              <a:gd name="T5" fmla="*/ 8 h 22"/>
                              <a:gd name="T6" fmla="*/ 10 w 43"/>
                              <a:gd name="T7" fmla="*/ 3 h 22"/>
                              <a:gd name="T8" fmla="*/ 17 w 43"/>
                              <a:gd name="T9" fmla="*/ 0 h 22"/>
                              <a:gd name="T10" fmla="*/ 25 w 43"/>
                              <a:gd name="T11" fmla="*/ 0 h 22"/>
                              <a:gd name="T12" fmla="*/ 32 w 43"/>
                              <a:gd name="T13" fmla="*/ 3 h 22"/>
                              <a:gd name="T14" fmla="*/ 38 w 43"/>
                              <a:gd name="T15" fmla="*/ 8 h 22"/>
                              <a:gd name="T16" fmla="*/ 41 w 43"/>
                              <a:gd name="T17" fmla="*/ 14 h 22"/>
                              <a:gd name="T18" fmla="*/ 43 w 43"/>
                              <a:gd name="T19" fmla="*/ 22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3" h="22">
                                <a:moveTo>
                                  <a:pt x="0" y="22"/>
                                </a:moveTo>
                                <a:lnTo>
                                  <a:pt x="1" y="14"/>
                                </a:lnTo>
                                <a:lnTo>
                                  <a:pt x="4" y="8"/>
                                </a:lnTo>
                                <a:lnTo>
                                  <a:pt x="10" y="3"/>
                                </a:lnTo>
                                <a:lnTo>
                                  <a:pt x="17" y="0"/>
                                </a:lnTo>
                                <a:lnTo>
                                  <a:pt x="25" y="0"/>
                                </a:lnTo>
                                <a:lnTo>
                                  <a:pt x="32" y="3"/>
                                </a:lnTo>
                                <a:lnTo>
                                  <a:pt x="38" y="8"/>
                                </a:lnTo>
                                <a:lnTo>
                                  <a:pt x="41" y="14"/>
                                </a:lnTo>
                                <a:lnTo>
                                  <a:pt x="43" y="2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Freeform 840"/>
                        <wps:cNvSpPr>
                          <a:spLocks/>
                        </wps:cNvSpPr>
                        <wps:spPr bwMode="auto">
                          <a:xfrm>
                            <a:off x="2645410" y="911225"/>
                            <a:ext cx="84455" cy="85725"/>
                          </a:xfrm>
                          <a:custGeom>
                            <a:avLst/>
                            <a:gdLst>
                              <a:gd name="T0" fmla="*/ 0 w 798"/>
                              <a:gd name="T1" fmla="*/ 577 h 808"/>
                              <a:gd name="T2" fmla="*/ 798 w 798"/>
                              <a:gd name="T3" fmla="*/ 0 h 808"/>
                              <a:gd name="T4" fmla="*/ 228 w 798"/>
                              <a:gd name="T5" fmla="*/ 808 h 808"/>
                              <a:gd name="T6" fmla="*/ 0 w 798"/>
                              <a:gd name="T7" fmla="*/ 577 h 8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98" h="808">
                                <a:moveTo>
                                  <a:pt x="0" y="577"/>
                                </a:moveTo>
                                <a:lnTo>
                                  <a:pt x="798" y="0"/>
                                </a:lnTo>
                                <a:lnTo>
                                  <a:pt x="228" y="808"/>
                                </a:lnTo>
                                <a:lnTo>
                                  <a:pt x="0" y="57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Freeform 841"/>
                        <wps:cNvSpPr>
                          <a:spLocks/>
                        </wps:cNvSpPr>
                        <wps:spPr bwMode="auto">
                          <a:xfrm>
                            <a:off x="2656205" y="982345"/>
                            <a:ext cx="3810" cy="3810"/>
                          </a:xfrm>
                          <a:custGeom>
                            <a:avLst/>
                            <a:gdLst>
                              <a:gd name="T0" fmla="*/ 15 w 36"/>
                              <a:gd name="T1" fmla="*/ 21 h 36"/>
                              <a:gd name="T2" fmla="*/ 0 w 36"/>
                              <a:gd name="T3" fmla="*/ 6 h 36"/>
                              <a:gd name="T4" fmla="*/ 5 w 36"/>
                              <a:gd name="T5" fmla="*/ 1 h 36"/>
                              <a:gd name="T6" fmla="*/ 12 w 36"/>
                              <a:gd name="T7" fmla="*/ 0 h 36"/>
                              <a:gd name="T8" fmla="*/ 20 w 36"/>
                              <a:gd name="T9" fmla="*/ 0 h 36"/>
                              <a:gd name="T10" fmla="*/ 27 w 36"/>
                              <a:gd name="T11" fmla="*/ 3 h 36"/>
                              <a:gd name="T12" fmla="*/ 32 w 36"/>
                              <a:gd name="T13" fmla="*/ 8 h 36"/>
                              <a:gd name="T14" fmla="*/ 36 w 36"/>
                              <a:gd name="T15" fmla="*/ 16 h 36"/>
                              <a:gd name="T16" fmla="*/ 36 w 36"/>
                              <a:gd name="T17" fmla="*/ 23 h 36"/>
                              <a:gd name="T18" fmla="*/ 35 w 36"/>
                              <a:gd name="T19" fmla="*/ 30 h 36"/>
                              <a:gd name="T20" fmla="*/ 29 w 36"/>
                              <a:gd name="T21" fmla="*/ 36 h 36"/>
                              <a:gd name="T22" fmla="*/ 15 w 36"/>
                              <a:gd name="T23" fmla="*/ 21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36" h="36">
                                <a:moveTo>
                                  <a:pt x="15" y="21"/>
                                </a:moveTo>
                                <a:lnTo>
                                  <a:pt x="0" y="6"/>
                                </a:lnTo>
                                <a:lnTo>
                                  <a:pt x="5" y="1"/>
                                </a:lnTo>
                                <a:lnTo>
                                  <a:pt x="12" y="0"/>
                                </a:lnTo>
                                <a:lnTo>
                                  <a:pt x="20" y="0"/>
                                </a:lnTo>
                                <a:lnTo>
                                  <a:pt x="27" y="3"/>
                                </a:lnTo>
                                <a:lnTo>
                                  <a:pt x="32" y="8"/>
                                </a:lnTo>
                                <a:lnTo>
                                  <a:pt x="36" y="16"/>
                                </a:lnTo>
                                <a:lnTo>
                                  <a:pt x="36" y="23"/>
                                </a:lnTo>
                                <a:lnTo>
                                  <a:pt x="35" y="30"/>
                                </a:lnTo>
                                <a:lnTo>
                                  <a:pt x="29" y="36"/>
                                </a:lnTo>
                                <a:lnTo>
                                  <a:pt x="15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2" name="Freeform 842"/>
                        <wps:cNvSpPr>
                          <a:spLocks/>
                        </wps:cNvSpPr>
                        <wps:spPr bwMode="auto">
                          <a:xfrm>
                            <a:off x="2656205" y="982345"/>
                            <a:ext cx="3810" cy="3810"/>
                          </a:xfrm>
                          <a:custGeom>
                            <a:avLst/>
                            <a:gdLst>
                              <a:gd name="T0" fmla="*/ 0 w 36"/>
                              <a:gd name="T1" fmla="*/ 6 h 36"/>
                              <a:gd name="T2" fmla="*/ 5 w 36"/>
                              <a:gd name="T3" fmla="*/ 1 h 36"/>
                              <a:gd name="T4" fmla="*/ 12 w 36"/>
                              <a:gd name="T5" fmla="*/ 0 h 36"/>
                              <a:gd name="T6" fmla="*/ 20 w 36"/>
                              <a:gd name="T7" fmla="*/ 0 h 36"/>
                              <a:gd name="T8" fmla="*/ 27 w 36"/>
                              <a:gd name="T9" fmla="*/ 3 h 36"/>
                              <a:gd name="T10" fmla="*/ 32 w 36"/>
                              <a:gd name="T11" fmla="*/ 8 h 36"/>
                              <a:gd name="T12" fmla="*/ 36 w 36"/>
                              <a:gd name="T13" fmla="*/ 16 h 36"/>
                              <a:gd name="T14" fmla="*/ 36 w 36"/>
                              <a:gd name="T15" fmla="*/ 23 h 36"/>
                              <a:gd name="T16" fmla="*/ 35 w 36"/>
                              <a:gd name="T17" fmla="*/ 30 h 36"/>
                              <a:gd name="T18" fmla="*/ 29 w 36"/>
                              <a:gd name="T19" fmla="*/ 36 h 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6">
                                <a:moveTo>
                                  <a:pt x="0" y="6"/>
                                </a:moveTo>
                                <a:lnTo>
                                  <a:pt x="5" y="1"/>
                                </a:lnTo>
                                <a:lnTo>
                                  <a:pt x="12" y="0"/>
                                </a:lnTo>
                                <a:lnTo>
                                  <a:pt x="20" y="0"/>
                                </a:lnTo>
                                <a:lnTo>
                                  <a:pt x="27" y="3"/>
                                </a:lnTo>
                                <a:lnTo>
                                  <a:pt x="32" y="8"/>
                                </a:lnTo>
                                <a:lnTo>
                                  <a:pt x="36" y="16"/>
                                </a:lnTo>
                                <a:lnTo>
                                  <a:pt x="36" y="23"/>
                                </a:lnTo>
                                <a:lnTo>
                                  <a:pt x="35" y="30"/>
                                </a:lnTo>
                                <a:lnTo>
                                  <a:pt x="29" y="3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3" name="Freeform 843"/>
                        <wps:cNvSpPr>
                          <a:spLocks/>
                        </wps:cNvSpPr>
                        <wps:spPr bwMode="auto">
                          <a:xfrm>
                            <a:off x="2319020" y="982980"/>
                            <a:ext cx="340360" cy="344170"/>
                          </a:xfrm>
                          <a:custGeom>
                            <a:avLst/>
                            <a:gdLst>
                              <a:gd name="T0" fmla="*/ 3214 w 3214"/>
                              <a:gd name="T1" fmla="*/ 30 h 3252"/>
                              <a:gd name="T2" fmla="*/ 3200 w 3214"/>
                              <a:gd name="T3" fmla="*/ 15 h 3252"/>
                              <a:gd name="T4" fmla="*/ 3185 w 3214"/>
                              <a:gd name="T5" fmla="*/ 0 h 3252"/>
                              <a:gd name="T6" fmla="*/ 0 w 3214"/>
                              <a:gd name="T7" fmla="*/ 3222 h 3252"/>
                              <a:gd name="T8" fmla="*/ 14 w 3214"/>
                              <a:gd name="T9" fmla="*/ 3237 h 3252"/>
                              <a:gd name="T10" fmla="*/ 29 w 3214"/>
                              <a:gd name="T11" fmla="*/ 3252 h 3252"/>
                              <a:gd name="T12" fmla="*/ 3214 w 3214"/>
                              <a:gd name="T13" fmla="*/ 30 h 3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14" h="3252">
                                <a:moveTo>
                                  <a:pt x="3214" y="30"/>
                                </a:moveTo>
                                <a:lnTo>
                                  <a:pt x="3200" y="15"/>
                                </a:lnTo>
                                <a:lnTo>
                                  <a:pt x="3185" y="0"/>
                                </a:lnTo>
                                <a:lnTo>
                                  <a:pt x="0" y="3222"/>
                                </a:lnTo>
                                <a:lnTo>
                                  <a:pt x="14" y="3237"/>
                                </a:lnTo>
                                <a:lnTo>
                                  <a:pt x="29" y="3252"/>
                                </a:lnTo>
                                <a:lnTo>
                                  <a:pt x="3214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4" name="Freeform 844"/>
                        <wps:cNvSpPr>
                          <a:spLocks/>
                        </wps:cNvSpPr>
                        <wps:spPr bwMode="auto">
                          <a:xfrm>
                            <a:off x="2319020" y="982980"/>
                            <a:ext cx="340360" cy="344170"/>
                          </a:xfrm>
                          <a:custGeom>
                            <a:avLst/>
                            <a:gdLst>
                              <a:gd name="T0" fmla="*/ 3214 w 3214"/>
                              <a:gd name="T1" fmla="*/ 30 h 3252"/>
                              <a:gd name="T2" fmla="*/ 3200 w 3214"/>
                              <a:gd name="T3" fmla="*/ 15 h 3252"/>
                              <a:gd name="T4" fmla="*/ 3185 w 3214"/>
                              <a:gd name="T5" fmla="*/ 0 h 3252"/>
                              <a:gd name="T6" fmla="*/ 0 w 3214"/>
                              <a:gd name="T7" fmla="*/ 3222 h 3252"/>
                              <a:gd name="T8" fmla="*/ 14 w 3214"/>
                              <a:gd name="T9" fmla="*/ 3237 h 3252"/>
                              <a:gd name="T10" fmla="*/ 29 w 3214"/>
                              <a:gd name="T11" fmla="*/ 3252 h 3252"/>
                              <a:gd name="T12" fmla="*/ 3214 w 3214"/>
                              <a:gd name="T13" fmla="*/ 30 h 3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14" h="3252">
                                <a:moveTo>
                                  <a:pt x="3214" y="30"/>
                                </a:moveTo>
                                <a:lnTo>
                                  <a:pt x="3200" y="15"/>
                                </a:lnTo>
                                <a:lnTo>
                                  <a:pt x="3185" y="0"/>
                                </a:lnTo>
                                <a:lnTo>
                                  <a:pt x="0" y="3222"/>
                                </a:lnTo>
                                <a:lnTo>
                                  <a:pt x="14" y="3237"/>
                                </a:lnTo>
                                <a:lnTo>
                                  <a:pt x="29" y="3252"/>
                                </a:lnTo>
                                <a:lnTo>
                                  <a:pt x="3214" y="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5" name="Freeform 845"/>
                        <wps:cNvSpPr>
                          <a:spLocks/>
                        </wps:cNvSpPr>
                        <wps:spPr bwMode="auto">
                          <a:xfrm>
                            <a:off x="2318385" y="1323975"/>
                            <a:ext cx="3810" cy="3810"/>
                          </a:xfrm>
                          <a:custGeom>
                            <a:avLst/>
                            <a:gdLst>
                              <a:gd name="T0" fmla="*/ 21 w 36"/>
                              <a:gd name="T1" fmla="*/ 15 h 37"/>
                              <a:gd name="T2" fmla="*/ 36 w 36"/>
                              <a:gd name="T3" fmla="*/ 30 h 37"/>
                              <a:gd name="T4" fmla="*/ 31 w 36"/>
                              <a:gd name="T5" fmla="*/ 36 h 37"/>
                              <a:gd name="T6" fmla="*/ 23 w 36"/>
                              <a:gd name="T7" fmla="*/ 37 h 37"/>
                              <a:gd name="T8" fmla="*/ 16 w 36"/>
                              <a:gd name="T9" fmla="*/ 37 h 37"/>
                              <a:gd name="T10" fmla="*/ 9 w 36"/>
                              <a:gd name="T11" fmla="*/ 33 h 37"/>
                              <a:gd name="T12" fmla="*/ 3 w 36"/>
                              <a:gd name="T13" fmla="*/ 28 h 37"/>
                              <a:gd name="T14" fmla="*/ 0 w 36"/>
                              <a:gd name="T15" fmla="*/ 21 h 37"/>
                              <a:gd name="T16" fmla="*/ 0 w 36"/>
                              <a:gd name="T17" fmla="*/ 13 h 37"/>
                              <a:gd name="T18" fmla="*/ 1 w 36"/>
                              <a:gd name="T19" fmla="*/ 6 h 37"/>
                              <a:gd name="T20" fmla="*/ 7 w 36"/>
                              <a:gd name="T21" fmla="*/ 0 h 37"/>
                              <a:gd name="T22" fmla="*/ 21 w 36"/>
                              <a:gd name="T23" fmla="*/ 15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36" h="37">
                                <a:moveTo>
                                  <a:pt x="21" y="15"/>
                                </a:moveTo>
                                <a:lnTo>
                                  <a:pt x="36" y="30"/>
                                </a:lnTo>
                                <a:lnTo>
                                  <a:pt x="31" y="36"/>
                                </a:lnTo>
                                <a:lnTo>
                                  <a:pt x="23" y="37"/>
                                </a:lnTo>
                                <a:lnTo>
                                  <a:pt x="16" y="37"/>
                                </a:lnTo>
                                <a:lnTo>
                                  <a:pt x="9" y="33"/>
                                </a:lnTo>
                                <a:lnTo>
                                  <a:pt x="3" y="28"/>
                                </a:lnTo>
                                <a:lnTo>
                                  <a:pt x="0" y="21"/>
                                </a:lnTo>
                                <a:lnTo>
                                  <a:pt x="0" y="13"/>
                                </a:lnTo>
                                <a:lnTo>
                                  <a:pt x="1" y="6"/>
                                </a:lnTo>
                                <a:lnTo>
                                  <a:pt x="7" y="0"/>
                                </a:lnTo>
                                <a:lnTo>
                                  <a:pt x="21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6" name="Rectangle 846"/>
                        <wps:cNvSpPr>
                          <a:spLocks noChangeArrowheads="1"/>
                        </wps:cNvSpPr>
                        <wps:spPr bwMode="auto">
                          <a:xfrm>
                            <a:off x="2011045" y="1444625"/>
                            <a:ext cx="863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257D" w:rsidRDefault="0005257D" w:rsidP="0005257D">
                              <w:r>
                                <w:rPr>
                                  <w:rFonts w:ascii="ISOCPEUR" w:hAnsi="ISOCPEUR" w:cs="ISOCPEUR"/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7" name="Rectangle 847"/>
                        <wps:cNvSpPr>
                          <a:spLocks noChangeArrowheads="1"/>
                        </wps:cNvSpPr>
                        <wps:spPr bwMode="auto">
                          <a:xfrm>
                            <a:off x="2080895" y="1520190"/>
                            <a:ext cx="4254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257D" w:rsidRDefault="0005257D" w:rsidP="0005257D">
                              <w:r>
                                <w:rPr>
                                  <w:rFonts w:ascii="ISOCPEUR" w:hAnsi="ISOCPEUR" w:cs="ISOCPEUR"/>
                                  <w:i/>
                                  <w:i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8" name="Rectangle 848"/>
                        <wps:cNvSpPr>
                          <a:spLocks noChangeArrowheads="1"/>
                        </wps:cNvSpPr>
                        <wps:spPr bwMode="auto">
                          <a:xfrm>
                            <a:off x="1422400" y="1848485"/>
                            <a:ext cx="46355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257D" w:rsidRDefault="0005257D" w:rsidP="0005257D">
                              <w:r>
                                <w:rPr>
                                  <w:rFonts w:ascii="ISOCPEUR" w:hAnsi="ISOCPEUR" w:cs="ISOCPEUR"/>
                                  <w:i/>
                                  <w:iCs/>
                                  <w:color w:val="000000"/>
                                  <w:sz w:val="26"/>
                                  <w:szCs w:val="2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49" name="Freeform 849"/>
                        <wps:cNvSpPr>
                          <a:spLocks/>
                        </wps:cNvSpPr>
                        <wps:spPr bwMode="auto">
                          <a:xfrm>
                            <a:off x="2318385" y="1323975"/>
                            <a:ext cx="3810" cy="3810"/>
                          </a:xfrm>
                          <a:custGeom>
                            <a:avLst/>
                            <a:gdLst>
                              <a:gd name="T0" fmla="*/ 36 w 36"/>
                              <a:gd name="T1" fmla="*/ 30 h 37"/>
                              <a:gd name="T2" fmla="*/ 31 w 36"/>
                              <a:gd name="T3" fmla="*/ 36 h 37"/>
                              <a:gd name="T4" fmla="*/ 23 w 36"/>
                              <a:gd name="T5" fmla="*/ 37 h 37"/>
                              <a:gd name="T6" fmla="*/ 16 w 36"/>
                              <a:gd name="T7" fmla="*/ 37 h 37"/>
                              <a:gd name="T8" fmla="*/ 9 w 36"/>
                              <a:gd name="T9" fmla="*/ 33 h 37"/>
                              <a:gd name="T10" fmla="*/ 3 w 36"/>
                              <a:gd name="T11" fmla="*/ 28 h 37"/>
                              <a:gd name="T12" fmla="*/ 0 w 36"/>
                              <a:gd name="T13" fmla="*/ 21 h 37"/>
                              <a:gd name="T14" fmla="*/ 0 w 36"/>
                              <a:gd name="T15" fmla="*/ 13 h 37"/>
                              <a:gd name="T16" fmla="*/ 1 w 36"/>
                              <a:gd name="T17" fmla="*/ 6 h 37"/>
                              <a:gd name="T18" fmla="*/ 7 w 36"/>
                              <a:gd name="T19" fmla="*/ 0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7">
                                <a:moveTo>
                                  <a:pt x="36" y="30"/>
                                </a:moveTo>
                                <a:lnTo>
                                  <a:pt x="31" y="36"/>
                                </a:lnTo>
                                <a:lnTo>
                                  <a:pt x="23" y="37"/>
                                </a:lnTo>
                                <a:lnTo>
                                  <a:pt x="16" y="37"/>
                                </a:lnTo>
                                <a:lnTo>
                                  <a:pt x="9" y="33"/>
                                </a:lnTo>
                                <a:lnTo>
                                  <a:pt x="3" y="28"/>
                                </a:lnTo>
                                <a:lnTo>
                                  <a:pt x="0" y="21"/>
                                </a:lnTo>
                                <a:lnTo>
                                  <a:pt x="0" y="13"/>
                                </a:lnTo>
                                <a:lnTo>
                                  <a:pt x="1" y="6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50" o:spid="_x0000_s1026" editas="canvas" style="width:237.75pt;height:189.95pt;mso-position-horizontal-relative:char;mso-position-vertical-relative:line" coordsize="30194,24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2G36tcBAGZeGAAOAAAAZHJzL2Uyb0RvYy54bWzsnV1vG8uxru8PcP4DwcsAjsjhh0QjykZi&#10;Ly9sYO1zFhCffU9LtCVsWVRI2l5JkP9+3qrqmqme7h5KIulF0bUuMrY5qenp6Zl+6n3740//8dvn&#10;u97XxWp9u7y/7A//OOj3FvdXy+vb+0+X/f/3/t2ri35vvZnfX8/vlveLy/4/Fuv+f/z5f/+vP317&#10;eL2oljfLu+vFqocg9+vX3x4u+zebzcPrs7P11c3i83z9x+XD4h4/flyuPs83+Ovq09n1av4N0T/f&#10;nVWDwfTs23J1/bBaXi3Wa/zrW/mx/2eO//Hj4mrzfz9+XC82vbvLPsq24f9d8f9+oP89+/Of5q8/&#10;reYPN7dXoRjzZ5Ti8/z2HhetQ72db+a9L6vbJNTn26vVcr38uPnj1fLz2fLjx9urBd8D7mY4aN3N&#10;m/n91/mab+YKtaMFxJ/2GPfDJyr3/fLd7d0dauMM0V/Tv9HxG57Pgn6+u49Pkn/hc8M53x4+vf72&#10;6aF+lHj8rWf5pFv/ebX88sB3/un11f/5+uuqd3t92R/3e/fzz2hG/HNvTI+PLowzfl49/O3h15U8&#10;A/zxl+XV/6zlfuLf6fxPcnLvw7f/Wl4j3PzLZsmP77ePq88UAg+m9xvac1VdDGZoN/+gPw9nVWgw&#10;i982vSv8fj4eTi/w8xV+n1yML0YTaVBXN2h1HGA2Qpnp/z2r9Kefwv95iP+v/F9n1ZB+PJu/luuj&#10;Xusy0g3i1Vg3NbverWb/djN/WHDNrk3NTrRm360WC3rdenwrdG1Urtbs2lar+YVOW6P2t1ZoNRgN&#10;4/qoq1Kqgh9pXRHz11df1pufF0t+KPOvv6w3qCe8Zdf4k/whNIj3eAofP9/h3f3DWa8a9r71xiOp&#10;8E/XegqubE+5wXntUypzyiAbZGTOwHVyQfDE6+vkS4Labs4YZYNMzSnjbEnOzRnn2RhoXs1l8iWZ&#10;mVOqbJChrdnhebYoQ1u1g3wYW7XVNB/GVm4hjK3cUZUPY6u3cFO2ekcX+TDbK3hoa3icr+GhreJh&#10;/mHju9I8qfEoWxw01uacQsurokrOl6eylWzi4KWrX6v5jb5pV7/dh1cNf+rNqVcf8JfyYbmmDxy9&#10;d/i8vdcPGM6i97JwMopHJ/Obiet1nywfzvf8Hdp6Mp4nRT4P39HuyHhqdPLsUSdT++c7fNwtDsM9&#10;Dh93k8Nwl8PH3eYw3OfwcTdK7ZPL/rhbpWZIp9fdUXc1Umvj06NblUcVGs0KANZGr1W/B/T6IJ/e&#10;h/mG2hq1Gfpj7xs6eTTQm8s+CkH/+nn5dfF+yb9vqMHRa4CL1kVsfr+7t+fJrdSn6Y96fOBgEqt+&#10;VPqjHuUkeUJa4fqbHkOgUKrQovRHPYaT8EFB0ZkhUEv6ox7lpEqecPdJI6l5RopipJE8/O6Cjx9X&#10;BXgkttK1yHoMRW89Gv316m65Xgjf0DNm0KmfOzUX08evl3e314Si9MTXq08f3tytel/nRO/8X6jg&#10;6LQ8nM5fAy1C0yLIYBr/12xYjQd/rWav3k0vzl+N340nr2bng4tXg+Hsr7PpYDwbv333b2p4w/Hr&#10;m9vr68X9L7f3C80MhuPHsVfIUYTpOTeghj2bVBNu01HpH3mT4OH7a4afm8X8+qfw58389k7+fBaX&#10;mCsZt61HrghwpXCaQOWH5fU/wGyrpWRFyOLwh5vl6p/93jdkRJf99d+/zFeLfu/uP+8BnbPheIy3&#10;asN/GU/O6Wuxsr98sL/M768Q6rK/6aPXoD++2Uja9eVhdfvpBleS9/t++RfA98dbAjsun5Qq/AXc&#10;+50AGK+dpBY1AE+prb1MAM6jK17PGgdNx0/9viIyviv1KXl8sPRQoBl8MOsgeXS1gJZHVzyOOsYw&#10;XxKLZ3nKs3RWIFcLZwXiRDOvi1ICV1u1hTC2akvgais3f0vEC3VpSuC6vXqJI+owJXC1FVx41DEA&#10;58E1AmDT7vDld+DMEPXpASf18XUesX8kbKFeiQgfRzoMOt3MRNku0dAPBXt4hlvhrRYRCW6JeCRV&#10;fA7uPKzWm7fz9Y2wH0eg6p6/3s5BQazM0t9g9tPFTxfjV+Nq+tOr8eDt21d/efdm/Gr6bng+eTt6&#10;++bN22FMf4Siu9Mfw2yRbN/xfynZGqQTIsYzcKTLCeV5TRP9Vwvp+L0+INIxMvJDEnlYNM0Rcjqi&#10;W5V344zn0apmQRdqo8dwNuHbLGEdeuCcOGrRgwgmF8ayRx4xLXmUolj0yEeJwAO3UyiOxbvCXVm8&#10;ozsqRIo0zlI924ruimVBrxSrVNtoI85Eh2IiVO5eMIRfDfqkN6QhAggpV0bgaX5WJSTSSbolHoGa&#10;x5yjbypuT6+jx+h6W88LxX/see2yucxzD+HEZZ6jlnnQZ7SY4IL6ZmcCZwJOLxopzJmg5OIBA9HL&#10;nYYx50zQrXV8RyZw9YAHg6XekasHsKm+uyGE1LFFCmyiH4wUJrDTuQsis5IHl33fEVF52+IRyWw7&#10;lxXP3coPVjcomA1WOLjIDiCyskHB+Ih0g3E2itUMCi5MrBlko0Rs8BhPyNgetmJosEhtwxQcKoxO&#10;aM4pxbE1XLDLMMKkiTOc5e/LVnLeusPIExMmX8mRK5SXmyJTKP/AyV+uKycvFKGp2VNyg/GePCSq&#10;eQ9cjMkP+To9g4qFodzoNmqDxLr1OKLjHRGlckxJdWqJUyoR6TEoWGJtcU5c1JPCwCJY0aJqawg9&#10;SqgwRgkvetdZYbhTXb8aQ48Siz465LjpEDz9VY/hLCn8litK9rKl8I+phscodPSBMoqgltelMpfK&#10;jn5EFH3mWwSMf8LL/DIRuGTFbCcIc0aBXi2i5WHGAlqBXiM+y4OVxbMCvUZ4lqc8y8AFeLUMXGJO&#10;i2cldsXnr0a4UpyIgQu0aCu4xK62igvs+ogqjkZGFUpj6zj/uCMCzrNrRMAOnYxgpHSAsHIkdnrQ&#10;uS/pEYyxgxkZBoA78TGodVdDjvjwFH1c1HNHxbuy+XsomzR+sQ12nFkdDuzQHx5Y2wziqfHvEvRI&#10;JoRa8uBOOgliuaPiuXtJEIsd+SARdUxJeEuCRGBH47OSkljmYKxLYlism2VjWKrL3wz1sjWwDSfZ&#10;KOlkz6Qoka5Z8SzN5IYiXZP5Jw1j63aUr9xY1sxWboR0I556mpbG1u8kH8ZW8LhQGlvFQx7Cn9xV&#10;pGuO85VDukHzHPLPO6NsJreVmezJ5XFp80ehzCJQH4m0iW8wTfYcZRk2yGc4iIZY0jYFzOSzWpQt&#10;5SR8DLr0SHzwodd1a5Z4x3GOvkeq6ekxaJH46GeEv/gkeoO3njQK5e4uNjoQRNJJxHoZPUqZaPYe&#10;TsLHuasG0PXwWd110H4yeiVXNl3ZPH5lE028DcD8UrxMAC6giCGIArqiGmrIyAex/DvMo2vEaFlg&#10;tPybRxmLv3l0tXiWR1dLZwVytXBWIE58IusqKYGrZbNCGFuzJXCN6jZPnFHdFsDV1m4BXG31lsDV&#10;VnABXCNRswCukaopSq12lD6x4VATG4qM93usLrK7rImXp4yEwjA16nUTocPes2DPNU0spuGa5kta&#10;voPUpDbSccdzOKRrj9ckXYwWAhzpiGpdTNCub/P42Z4kDE2TmZwJe2gpGuHTsgc811wUix4sUqVR&#10;LHoQG6ZFseDBdnUaxIJHRZ5sGsVyRwXigjqaxrFsNyZVMo1j2a6qGMvSOJG8OaW17NJAkbxZDdnf&#10;zUSytcwslIlkq9mUyMW3A4pvO+MHniPjB5551lbFgzeaTYk/VB/plFqEZbqH0VV4EXG98FLg7lRp&#10;0WPQdkRvQsvvvCLdHEUTP6YcLb5JvZSLOy7uHL+4gxemTQJhoWCzYi0Wl9vbWrbJzA0ngcSIchKo&#10;ZSUnAemjDz3Yy0mgy+b5fiTg8zp9XifGdR7LQp80YKTNB4da616gfDJpjX4CoZBQoD7sTjoBZ/hi&#10;kEczC42PQR1OIiTY/JXy+zSEzV4pL09CWImA1Io0hJUIaO2lJESEBaRVpDGsQFDfCb7tJ2Yn7Nxb&#10;oeYobz3PZq304yOy1iCud6aQkhryk0SZNTXUo2Sjrcvpj54/ev54/PkjvknSP/DK32IhBRX5zf2v&#10;K0AV/e2x251oF8DDaZqlAfGmURegA5u0C6BlL2m7kx794bJ/h7XH+X1W2RhvnJ5C+LxHtHqx62rW&#10;dfDs5TIJk+mRfr/Fxmk+a5tB+It6ALdCG2Doe3V1CTLq9+dWjGjUxhC6B+qyC0Mq9AytUyyIYMBA&#10;NoxFEV4vPA1jYYR4JlMYSyNDcSyS0lggOScgycSxRIIbYssiCWQti1khUORZyArb6Y1FngVKky9T&#10;7FoMeKhOJpat7OIzs7UtYgXf3ekxV3HcBB4ePs7fc4OYnfGP2qn4FvnpYCM0tkcQIH0WcFo33gkm&#10;bplCfy7IGd74IirOwmlbNmHh20PBqsGW8bvxbTp58raCvgXJS9iChMbXtamAlQOngmw/bPspp4Ic&#10;qTgV0HTyDqMBuEcdvXZ33Sc7FXQKQ6dNBXWa6XtbYJ9ls7MZvV3lHT58b4uHg+zXS5zeZgWWmPbP&#10;CmMZMzSZ8XjKRsJC97s/F4MtCB671CUfyGhme4ZNaPMxLCXQYL40hpUO2MdIyhEpB+SFpEGscIDh&#10;h3AykihWN6C8uh6b7VZGvAMoTU2FlYH6oY9LM8QumAvS0ehAt+ZnTfbkNDmre0EP8TLq56AB9Ji9&#10;nv7oZoabGUdvZtCbZMwM+SaFLuLpZkbdE/B4uqYngITjZsZvn+/u1693nDhSU+YLMjMgM7dRRJTn&#10;A6CIpGATiIbsIqiZgX11xczQCfDqpz1r6gUvETKcJJI+7jMexDcIpl5+7gWmDkC2SMNYIIGcjwkP&#10;aRyLJOxmpGEsk8j83jSMhZIh5u9my2OxBEXJFwgVX9/7cERTOTJ3BiZtTpqxJJOWKfYzJuxnpHcX&#10;KRfDC/YzMrEs/hUfm61w9jMkkPsZxzwNg5oX+xl4WDkKHIl0s40CSVOFwoPmRC5vabyKsGI9qVQR&#10;T4/CgXiBOFZ4XYvB8HrINWcqK2kcPYZ4dIdUtostlkZ8pxrE+dP58/j5Ex/olkwhc+mcDbI9qO2q&#10;nA2cDV4/LNe93+BQSJfie27d0A6LzgYYBrihdtGioOewQZ1yurHhxsbH2w1xMvXOH5bXv8fitIDw&#10;hBgOtJBDmAI1xRTrSE1ACfZmbIgIEOZ/NDpBW0rApBQuQnOGzWxZAUhiRKzApkQSxMoI5GzItG/r&#10;n1gVAatmwZRIgkQiAmsaSVGshMDOhuow7mzEzgalo+RsTLI5bUhWt+W0kq1ucy0kt9QHoT2DHkMK&#10;KtmxXlB/9NTSU8vjTy3xcbPWhp3j/3Rro+4LWItprA28a9QX6BuiurJOwvB5Gler5Xr5cfPHq+Xn&#10;s+XHjpmuNWe+JGsD3WNbvuAv6v7li7oBtqyNEVCBWiCOomBqE3yetcEp9UUAnoY2Eh65SDDAAolY&#10;CWmYCEmYJtI4lkkEbJLSWCjB6pmAkjRMRCUTgZskkOUSxMhHiqyNqQBOEimyNjAxJFum2Nq4YJck&#10;raTY2piQtZG5P3TvjZkyKj02W+GmotzaOGprA22CKRCtOmttiC+gfU5pgEuwIwTYi26EwCIWEZev&#10;hyKeHtWKQGtjK2ILL06DnYLJHZ3x6A4p3mSLtRHfqRbK+dP58/j5Ez1Qmw24tTsbkNCQ9KC2qxKl&#10;Ie3UnQ0siOHr6WyA1Iv6SPVBxAs/4QkbzgZqbezOBnXK6daGWxtHYG0gHW0TAw8R2j8xYK4G8fd0&#10;wtzfyFnAfBYT9qEliAgQ9LIuKYEuZj0Hm9myApDEiFiBVmpIjQuLCpxoJ0GsisDLOKdBIhGBh0cm&#10;UayEIBl2qDu3NlrWBiqTrI2LbE4bklVNQ0s5bbA2GB6LKW3ILbundrQu6KmlLwTQ3/Sxs/TVzfGn&#10;llBZrLXBLT10Ek+3Nuq+ICzKq4Pmg7WhSo7qym5t3Cw+z9d//Hx72tZGOoG0OtAEUm2AmD7EJKAN&#10;cIQemgdaqOioTfBZ1kZFFFANkrEJNqOWsQnJ4tQWSLD3VTZMhCQ8j3SSxLFMQmCTKY2FEkxYANmk&#10;YSIqYRchE8hyCWLkI0XWxowAJxMpsjZGtLlapkyRtYEg+VCxtRHGkyTVFFkbxcdmK9w8N7c2jtna&#10;oOYlA1wKc3eF3bZhILUQtiMCayu96VFci2BtMLIXYZGUSLEiuB2Wz5uJtDQc6X51ejE9ykX5Dqls&#10;W3yXsG+H3qkGcWvDrY2j50/acrglVIiBeDihwtmgj8H9xvF3NjjrORuc0gqVzgY6a2MPbODWRsdQ&#10;Q1+O6nsvaE2jFNvEwMLS3olhGF6e6bS1ovperQ0eT5gmrqaDppQ0XWDZKglsbSQxbFor+2NzPVl/&#10;xMoItNmljPS3Z1hSkAWokyCRiJC/HSshNLdzegk27ggLO/4idsVqcbXp3dGI7h4W2Mf/ri77q37v&#10;w2X/g6hTD/PNTTiX/sjzDfFYYW3gceeG64VkVTO9LdYGt9piFooHi9xS2lXxpNYFPbV0a+PFWBsj&#10;vErG2sBfIQk/19qo+4Lz8JlVZRm9kc/a+GEXpIKCl8DIYaaQDmnhKRpnMQ3jBrQB0rxsaoFYplPG&#10;Se9kbWCzCij36fCFxNqQJfktKVggof2uM1EskfDG2cM0jEUSdjbSwlgmGfMEiTSMhZJqULgriyUo&#10;CvkRaSTrbFS8KUbmzqyzMSsEio0Nnq6biRQZG+elULayi8/MVjf7GnJzp4ddJ6VdoL2zr4GHlWXA&#10;x/kaaNqEd4qKSm56tLbGWH15/VGPakMEW6NuPfq7HsN51HJxzVn3kBpq8nTaefdpuBid1S6/mxpu&#10;ahy/qYG225YouLUfQKJwKghVHXkaTgU9pwKnAoyFjvtop4J9bmRJ4xffztc3va9zyHxsBYiw92J3&#10;uHQ747vbGejA26xwmHUfhhMkqUDq6UVQ8FVBCBKW8vhO+gEl/mHsZXmexnYzIwlhU1lWDtIYgK56&#10;SWjyMpIYVjZ4hJWRvRWrGLiR0WFkoKLKPoZ0Q5rbddsYW1JY4d8tNkZ8Pe0SPZf0XPL4c0kImdbF&#10;YPX32S5G3QWENXe0C4A56S7Gj+ti4PvYZhDuPfevV2gDPA+TJ7QBjlAEdjFUi9yJQljul47DOhRt&#10;EwMLYXXMF+XZGWmQiETIfEijWBJhCyONYllkXGWjRA4GJjjAUUnjoNpq6JnSNhhpaWL/gp2ZNI71&#10;L8a0elUaJ7YvZOOxNFBkX2BUZTaSdS9Kz8rWM5GWFMi9i6Oek4H2QNiHZ5WzLmJJv4R9aBzIUrYQ&#10;Ha6Dk8ZsxhdHr1SYOMEZD7/nHacJH451cpgCoh6Dv0E3RyXTREl/1qOcFt+k/uas6ax5/KyJrqLN&#10;AXZC8N8efl3Re71++GV59T9rGm4QEQL9ZY1zeh++/dfyenHZn3/ZLPlLoL05lu2kteTxYgYtwjmg&#10;6b+dAzKAM3QO4F7nvQ7v6d44nCANfdR7YJiMBtpyunS271HL5nT0lLuNYqXn6BxAD0I1rudwgE+8&#10;8IkX6G3vl39BN/r7ryk1QpfdpgP+KEUMsBc6mAVu12UbVSXYp1NB6X1QwTqcijDatznDpq6U2ych&#10;bH9VUWYvu5BZHcLqA5TXJzGsOlCIEakDuRhWGWCnQnMlX00qXk0KlU1ORWEVAe5O9SteSllDYqg1&#10;rB97PUpiKG1aWkM5F42upwE8e/Ts8eizxzHeAuNU4K9AytA3PHkpqWHdBXAX0ywrGLoAfSM1sfSl&#10;pH6IpaQwVLnNIDJ6+XAMcliFomAPWKeiIKJbEHmEVVEQ9dsoksnALYwULIYIRkrOgAWSgtQRWxW8&#10;8hMySXxGLD1Zq4KHcWyzKnj10MyNRVZFYzHYa9H8x9pfKT2riPgaxwN9/Imh1kkNqOyWKALRqdRf&#10;Aj+RT7YYBwJ+tX+lUKfH2F3YamnI7Ikt9khVWJM0vmbrJvVHp02nzeOnTbx6LTVCXh0ngUxXZ7so&#10;J4EEKZwECLGg+WPR4k8kWtNff5R9MLaYFa1O0klAFy0hl+jLevPzYvmZmou7Fe5WcDM4DrdijC6v&#10;zQeHWZmhooVGYPUddF4F5Z7JaEWrEjSTEWz+atNXEgmSEBYMCnMirESQnRNhBYLC3AwrEGRvxYoD&#10;za2cXgpNH82dFohCRZXnVUhfpdpod1e1JYPEdWism8bS3FCPkrTG19PfPH/0/PH480d81qxbYefn&#10;P8qt6H28u334b6y7w7CsA9uaziCYui3rWt8n9y02m4fXZ2frqx/Dt0Af2aYRbiB7VysqWlGbaCRZ&#10;Jwpf9P2tE8VaeLoykyWS0tpFlkl4NkIaxlJJaTUliyWltQ4smRTXd7JsgsVpQEmZVZksn5QWl4jd&#10;C9pHOxMoci+IdDIrTsUzLUqLVyWiRS6SrezSM7O1bR/a6dFXUeMQUf1ljbHcsk6UfAbqVZZKMCic&#10;t2XNprAYU2hgaBeKenoMHkZY2mnbglLUcrfDJVZt49O0y9Rr6dEiaH2b+qMzqDPo8TMoup42Fdj5&#10;vfubb+FUAC8+1HW0UJRTgVOBUwF0W+04pVd1KnA/46P7GcfkZ+CVbLMCq/n7VxCgHIiC0Bp6i1yS&#10;BASdKqYSljUB51+xn0EYrxd2Nmj6XWQk0Vg6pAGtoX1WPmhcgJKhQeJBGsNms49wNHhB5zRKpBzM&#10;aBZHUlirG1AnmgaxokFzO6eXVu9saqDqdnY1pMva4mrQhdCE67XStdfTo80p23mnp5SeUh5/Sgkl&#10;y9oadvr+LrYGRq9yn+DbX/yb/J7h+PXN7fX14v7d7d1d74ddOGqcTgnFPzXTfvYoYExFDJwmu3fi&#10;34lKsD0GroueaGcsqQbJKAnLJdiNl1T7dC9tK7WHrb2TQBZOsP1vPpB1NqoR2QhpiSI+Ke3JbQkF&#10;MfKRLKSUtgm3zsYwbO6d3Jt1NmCjZOsocjawX3K+SNRLG1LMR7LVzRpGWknR2hHRczs9BjspEQOP&#10;kniQXjIaWth4F5bPmm2xm99jjgu7l23dZxtvJUGhvNJoGhpFj3JVegvpPGy4I18a/VmPchreDwnH&#10;XW8xmm4W3qbMOJiYOM2d6q/Oos6iR8+iE7TelmSBf3I6wC6b+X7P6cD0+04HzRQMYV8YV9LxdK/p&#10;JN3Pe+YzdD/dJ7/EgQ9OB6/zHPQcOvBpG25zHJHNMUHq12YGVt73b3METp8KkzQrjKAX3q/NETbs&#10;bIyQJL0Ni2E3Z9jkVhyKJEgEC5xuJ1GskMCLIGBWOHoQ66dEOgJvNplEsSoC+xxJECsh8JBGTX1O&#10;bP0D6U132d0bdUl57UVHWqsJYTGpReuhbFXrWD/6egxZaEhCdQED/VWPtgPRK+pvnlx6cnn8ySU+&#10;kcboEO0mdBK7GB0zIeKp6rut+Ru6rKqqzL7u1A8xf2OC3raNJQeaTYqh2Oy06YADbYA0r4O5pN0E&#10;nz/+4oJ7B4sDlkyGkymJ+LoGZwFOppAySMtscUVEJ+e8R3cayPLJiDSRTKAIUC7YekkDWUQR3SAT&#10;yVLKSDAlzNFqbi0yOqY0FyQTKDI6CiWKjY4JuTiZSKnRkd5bsgRVLk5U3fa5AVlODMJOyeigRylA&#10;OOkgQryIQfgpMmGgvXP9NijK6VFwL0xUD6/0VmsCXxzRmzSKHhUxpavEJhudp9G3E8DaHSwYHfWd&#10;6qWcRZ1Fj59F8Ra36cDOJ97jMAing7J84XRQoAyng/77F2h0OB3AAdvQfkH7oAM3OtzoOCajA4lt&#10;mxkYpPdudIyw5YAoCiFLrxWFMHIy4LtKWjvoCRSpJCdwxp0k3JHRIVpCO0jce/G4wvYpVkjgFRxE&#10;HbdFiXSEKhvFqghsdCRWiJUQmvs5vRx7d6MD3S0P4OtIazUh3JbUbkkvQxLavfeGdCB6RU8uq8Fw&#10;cPZ5fuvJ5fEnl/gsWaODtaDdjY4RtjGVXiHYudorQAImmVnfFe0V3Oj4MYwOdHFtLOGRZPvHEkzC&#10;owY4mbFo2Yy/wEwOMTr0w69N8PlgomZeI/RHRscFGR3VIEx3bU6K4ITNgDRQRCcz2oE7E8jyCeZY&#10;wAtIA1lAQYh8IIsoiJGPZCkF80eyJUKvWc+wGI5oHkamSJHRQR5O5tZio0NGmaQ3lxgduUi2upm/&#10;MnGi6rbP7fQg7KSMDjxKAkJ67B0zOi62Gh2B9mY6ulVRTo/B6BA/JDSystFBpcInqNIp7RpFj8Ho&#10;GElXiUbcaXQ8Yc+NYX2neik3OpxFj59F8fq16YCTZKeDfA8adVdOBwX0cTronqQhvdnpzugg9HQ6&#10;MEbHTnTgRocbHcdkdCCLbDPDYdaIGNHuoKwoMM83igJ6YV4iIuD7znqC7Ipg3QUrJ7Ax0LlvuCwy&#10;zQqbDRLBAlsUSRQrJMg+m0kUqyPwtJAkiBURZOWEtp9iFYTmdk4vxd7Z50BLYJ+ja50CVVKLPsej&#10;HAy6Etp296wPtzlKixb2vl32ZxNIi6Q+rJd3t9e0cg//ZfXpw5u7Ve/r/A6qN/8XvhPRaavll/tr&#10;tjdvFvPrn8KfN/PbO/nzWbMm0C+39wteigaSuh550tAZpUnrh19Xsi/2h+X1P35d9VbLDY9w+LpY&#10;4Q83y9U/+71vq/nDZX/99y/z1aLfu/vP+zWKPxzTFtsb/st4ck4tYmV/+WB/md9fIdRlf9PHnm70&#10;xzcb/A3/ly8Pq9tPN7iSbFxxvzyO/ZqmKJqxOfBXVPYebI6xaDcTWeG86RNwOeoTVNLRPsFtjh/C&#10;5piiw25BCf6paXH7G7E5GsnnfTIJCybVPhv+nedzqJSpTfD5NocIlBYpLJdUA7Y5dF5J3uZgqBim&#10;gSybVEM2FdJAlk7GrOCngSyeVLI+ZxrIEgoKQ9pKGslCCjYAgTuRBkId1zbHrBDHuhzs36RhIpMD&#10;s1my5UEJm4sRNWXKk07mSO8rWrUqeminB2An5XFQAyCPA+2n7HHggQa8KPFgID28ZeFEtQj0KK4E&#10;sQB5F9Jayx4HlYo6Oh78VTwNJiydpd8ivZQe5ZKYXkInKdDqj3qUk0Kx6tvUX93gcIPj+CkUQmSb&#10;Czh/3r/B4VwQDRV1LqhBpUBOzgWXL3Mah3NBY200+PMcLnBrw62NI7I2psiK27RwmFUhRmES9WQS&#10;5iSoirB3ayMMxmzUATC/6ZluekHGaE4AMtUniCeRxLDqAaXYSQyrHEAUoJ0zKfmxUkYECLkYVjRg&#10;WyMJYRUDStA12zmxFRJ2dzXwzJHInneksZoDbklitYb1Y69HSRXxkDmF7cxzJZ/U62kAzyY9mzz+&#10;bBKfNetp2DUBdlijaoRVMui9mUxaGzS5p/Ejb8YxRQ/ZppEDzSilfT+oAWJmKffSSiOU6ezX08C+&#10;My0OsDyC/bVZZ0+GOERMQjyRxrFMUoFbSK9P4lguGdN0izROxCUVDdvIxLFsMqWNONI4Fk7EzUhK&#10;Y92MMY2lTKNYM6NQlsjMqCbZMPQga6gr1E3iZaSliSUL+7DcyvjtHsb8J1LTiXMflmtKkt/Tw8Gb&#10;9R4PAO1eSI5+xwDR7Olo6Hy6egU8kHRnAMSTFCeja1xL2NweFytCYOA7OBpyM0pvegxOhtxEeG0Q&#10;T3/Wo5xGhcK9dvsYY+ka+dUpRqIZZojUXargYyTrrDp5OnkeP3niNWizgJ04vMfxDc4CjRTiLND/&#10;w1mPxBdngWx/LWOB3nPeJr10V+fuLHBCLODehXsXx+RdgKbbhMC59v5HOqh3oYsyqVqAEpBYoEC/&#10;0/hHNg3GScZs01gZbBimhjR9tpUKqOdKg1ilYMgLMyRBrE5AMkEaxKIB9v+CSpAEiUSCbBDUWJ2V&#10;08LTaQwrEfA2Y2lJrETAizokBYkVgnylpApBGsZWbUWqR1qYSCFgoSENYysXe6Zmw9jq5dGpaRhb&#10;vaNZPoyt4PyTRiNungFLQpmbiqqYR90mxUFOvDUO+SP185aVPNI4USWT1JWWB83ExGmeOQjkxKyv&#10;olDy/cGrWBSMxBTNRte36Z78G1aVeD9UL23L6eFO6y3uu0+nZkgCUj2KdMvpItW8r1fM4NOFZHfY&#10;FwdNlvWmUdZxVJtQJbGS3CS3Ut+4qkd6DJ4j3y+0yy5FSkQkfT4aQI8SiORP1JwWSn/UY7ialKlb&#10;aarw1dkqR43wDuMkfv+LwtZIdHlNL7QsepQyUWVTwXUcsv6qx+is+kHrr3oM9xcUvnYtuEjmItnx&#10;i2T4VLYR+ECrmXwPBC5wmun6C/CK70FDGVmAsPxQgFcLaWRNpRRiES0Pr5bQCvBqAa0BGTtOyPIZ&#10;D0dKS2LxrMCcls6qArpaOiuEsVVbQldbuQV0tZVbQldbvQV0tfVbQteogvPo+mQENujqyFkw8gKH&#10;7eT7HRVyHhgKW7BXYsLAOo57z8I9PMOH+eaGjWj6g8xiRzP7st78vFh+JvHadU3XNY9J10Tn3oa6&#10;Ay038z2g7nvpmqaLtjBlwSPPlxY7sPprTpO02JGX7yx05NnFUh2txNsNdQWMslCHGeO5KE+WNfNq&#10;71NlzaqgR0a1m61ckodqeh/RaK60aiAdNefk0TtmuvyjpgWb60sV0oAny5qlnMSSc+ElcFnzd9jV&#10;6KgYs1iY05M1twhxAYe7NT2RELvVQZGPu2XGoGBvUTUFvbecJIJlWz6MRcYRvoIQLLvl2LAcwhZh&#10;F99G1j6766AtOGtxXNV0VfPoVc1zfApaAIx/gtvxMo39AooYEimgqwWIfBArvBXQ1fJvHl0toeXR&#10;1QJaHl0tnuXR1eJvgVwtnBXUSMu/mKmQRcUnipolcI3qNg+uUd0WwNXWbgFcbfXyolNb+LcArjEA&#10;FyrH1rEBVxc1XdTs4+XCAourfu/DZf8DfW9FOwuuOKlntAYlAQitEZV3uoXiatQriZpy2hZFz2Ev&#10;D3uuaWKlUqwzutk8vD47W189eb3HaFnUtV099R3/F0ZWmNPM2qiy6iqeAQYB+tqo2ITv23J1/bBa&#10;Xi3W69v7T3+7mT8sMAgmsBpWh729xkR8dMptpOOU6XBIp1Mhdawm6WL7m9kpUyk5WbVqY8IeWor8&#10;aE2WhaZJFIsePNAyjWLRg9gwDWLBozAb04JHRWpiGsWCHaa3EQelhbFsN+bpmMktWe4ozlWNRm1O&#10;eXpoEiiSN4uzZ6OZnaVnZauZeVPuzFnogCyEysWAux0G2qGJdk3sDD2majYl/lB9pHMMnUCKDu5W&#10;CUWPYfgYXkQoO9tmfo5FAELL77wi3RxFA8p3De5r3aSWyMUdF3eOX9xB+tAmAR7b4CSQ6X5tF1Xo&#10;fJ0EaMamk0CyEIP0Jae755aTgIgxAIY2VTyFBHz0k49+OqLRT+fo8tp8wF7uAfgAyS25su0VKdGj&#10;klCgIy53n9WJbIPV1EYEaOsEyRpRbe8nDdFGgySEBYPtC1JmF7WMBIJ8DCsQUBKtc7xObFreznkr&#10;ZZzFFSlDOqqf8VLWGsT1ztwQl0Hb1aegqaEeozlPejn98Sm9htFGsRuVlVDLG1Dd3UejbVGl8i9Q&#10;6IIgQFrdl9XtZf9fs2E1Hvy1mr16N704fzV+N568mp0PLl4NhrO/zqaD8Wz89t2/aa7dcPz65vb6&#10;enFPe1b1fvt8d79+vYM87LtsHfkuW+f4rEn/wA8cf20GBjxqRUpqg8uPH2mtsmqELY2kC+DhNM3e&#10;WniLqAvQUT3aBfjeWk/2Wmq8fLaFQkoYdf7f1g9iK+AP4UXHPz/OByKP4qwaPNatgFrXZpADrUMJ&#10;9pAGGLrv2q3Av+/RrSCLILMBVRtDMvs9WRB5zNZahf2nLIwUCmMNi9JuWBZISrtYWSLBDbFlkQCY&#10;tSwes61WccewyLMo7vQVuxalbcxi16JQTenAbGFDty2O2bagl098i/zWWmHwpyJZiQDDqOBuvAuD&#10;K7qNi7AT1rbNt8KuWtu28uLbo5wp2TRL4VLIs3Wb+qOTpzsXx+9coPNpUwHb0wdQJpwKQlW/dypw&#10;KtDurntlH3lnXtTKlE4FG8rD90AFdZpJohKJOLIo+XNkKkry387XN7KfOkcQ+Xb7BupdgtZg9tPF&#10;TxfjV+Nq+tOr8eDt21d/efdm/Gr6bng+eTt6++bN22EsaNFAw90FLZI7yrXg4x0PpCAgCW2zAn/F&#10;9s8KNFsG5D2ZhYX1VEGAP7A/F4NyURm71DXaUaau2TOsepCPYW0M2gojjWGlA5rVkJYjYgQaJpEG&#10;scKBbPHFqZYtq9UNyMmQIKeXVu9uZaDFwcpA/dDHpUlVg7kg7XFbJitndY9zQ+shEVaNOM0W9Zi9&#10;nv7oKaWnlMefUoJZrZlh1257uplR9wSs/DRmBl41NzN2dgbpW1dT5ksyMzD0vo0iB1pOpm6AQW5X&#10;FKHdatjM0Anw6qfZVZjmX2ECh2ESwQ5uxkugCdfrdoxoYsBwwr2C7b8TM2MQTL0mjMUR7OWUDWOB&#10;ZMjuQRrHIgnL9GlpLJPI/N40jIWSIebvZstjsaQa8ATdNJK1M4YjmsqRqSA7B2M4Y6MmjRT7GRMC&#10;rkyoyM8YXvCqOZlYtr6Lj81WOE/DkECnB17FtT5eonKBFs9+Bh5WjgJHaNtgt20USHOWCfHUaFd6&#10;06MgnrBiPalUf9SjnIQXiGPhHekeIDPC20vXnKmspHH0GOLRHdJ5Fyzyojnq73qU81p3qj86fzp/&#10;Hj1/XuDNarEB/qkZULPHTbacDRoMcTbA9pDOBqGbOj1Xw9ng9d7YoE453djA6gIyhu/z/PaeqdON&#10;je89NPICWXabGBje929sXCBfBX9Pq5actU9jQ0QAlt26pIQhCxf2DNt7sQKQxLBpLa/YlAaxMgKt&#10;zSXTvu1lLCkMafmoNEgkIrCmkRTFSgjsbKgO45M01ljDRZY5ItOY0lFyNibZnDYkq9tyWslWt7gW&#10;aB2UW+qD0KxRjyEFlexYL6g/emrpqeXxp5b4Qhpr48LO8X+6tVH3BWE9GFWW0RuRsKxviOrKPk/j&#10;h5incYGvaBtGDjRXdCZf9amMtW+8tRH+na0NVTC1CT7P2hCUCCM5GsGgbW0MLzqBBKRAMJGEiZCE&#10;aSKNY5mkUBoLJSPmiTRMRCUTNiTS8lguwS0R3qSR0AfW1s9wKoCT3FlkbWBiSDZSbG1cCHEloWJr&#10;Y0LWRqZUsXxRqKhkqkYI5NbGUU/VoM8KUSDaYtbakE+B9jnN+BflM/UPHoN4EgtfEZrlVrIYhpNg&#10;WcjbUT5vGuwUTO7ojEd3yPi5xdqI71Tvz/nT+fP4+ROvTJsN7FzhPVobzgYNqTgbtK0NZwNa8bE3&#10;v08WqJLO6mVN2HA2UGtjdzZwa8NXnuJBlX/5sll+vKXBf7zQw4fl9T9+XX33VR8A1wkxcJq9d2tj&#10;DN2XrY0Jc79RE4KYEOh9Jy2BN9nAPkeoVesopFJC+4zE2khiRDoCrS2dGhdWRuBEOwliSQE2TC5I&#10;JCKwhpBEsRKCSBGh7tzaaFkbeCKc1GZz2tZ+WKWcVr750qiKWWjILdmFKp7UuqCnlrw4DRvbvgTV&#10;kS9BhQGhkbVhFwF4srXR9AVhQHvL2lAlR/sCtzZ+DGsDHVtbvjjMBNJxGDc9HXN8AyPoMcjawOwN&#10;ERO1CT7L2sAcCJq6Gfy7RjBIeCSdSmGBBDMysmEiJGGaSONYJqGsPFMaCyWYsAAoScNEVMIuQiaQ&#10;5RLEyEeKrI0ZAU4mUmRtjGhztUyZImsDQfKhYmsjjCdJ59HY+i4+NlvhMqaEA6HDPzHyOqVZG9S8&#10;ZIBLYe6usJu6ESUMpHZE9kE34gVro9tiIJdSrAhtPoqCegxuygxvL11zxIZdkSv5Dum8LUNrMJmE&#10;wumd6sXc2nBr4/itDfQbbTbgV/EAQgW+F3hNnA0u+9FKVM4GtOdGCemcDV6gteFsgHHAvBzVHtjA&#10;rQ23No7J2kAS2SaGw6wBMR4HYpiGxRdUzkJSyeMk96ElsAggc8a7rA0dq9mIDTazZV+e1TUbw3Zd&#10;sj92coqVEdiUSM6wKoIsQJ2cEokIpGmkt2MlBMqwT3WZZ+Ryu20JSekorA3UT264XkhWNdMr5bTB&#10;2uheO0By0PpBaNaox5CqSnasF9QfPbX01PLoU0sayiYdBe+ugb9C+g1p5dOtDe0LzvPWhr4hqiu7&#10;tfFDWBu0pHwLRvBPTTvb38jMMSwNli90X2uFEVqzhWhkqJ97bYLPsjZ4ukUlsSxL4D7rmQsskaej&#10;MSyQnJNon0axRIKVKyH/p2EskrCzkYaxTDLmCRJpGAsl1YD9iDSQxRIUJV8g62xU4tmkkayzAfcj&#10;e2exsQEiy9YR9fF1VZ+XQtnKLj4zW92mtt3XyI/hpOeDF+m94KugHFFYYcgnTZvh01XF58UvdiZA&#10;em3Y10CbzjIgWj8uqx1OiQHla1HpaUpuehS8kxse8xcLBdcf9RgkhEGwK+QlK58X6BTuhnisGkaP&#10;IRzdH25AdrsqRgvDytrld/J08jx+8sSXoU0FjI37NzWcCq5DVUeehlMBRlYU+MKp4CU6Gk4FtLvG&#10;HqjA7Qy3M47IzsBWFwkrcEKxf1ag9a4A3lMcAejN4Ej8MwkIiu076QeU+Iexl41VYTPaRv238oJN&#10;ZynpT0LYTouVg9QQscIB9X1JDCsbPMLKyN6KVQyaW0EWc2IjBXFHuxkZqKiyjyHJqeZ2pRRWstMt&#10;Kaxkw1tsjPh6mo96Lum55PHnkvisWReDv9LPdjHqLiCsuaMicugC9I3ULsBdjB/DxcBHtK1XHGi2&#10;KNZOYwY5Dws7agOsXQzVIrUJPsvFYLlfOg5LGW0OmSaIYDmE9+dKg0QkQuZDGsWSCFsYaRTLIuMq&#10;GyVyMHhHjSqNY3lkSttgpKWJ/QtadCoTx/oXY1q9Ko0T2xey8VhaoMi+qMi+yESy1Vx6VraeibQk&#10;zOmRVtFfeIkqBdoDYR+eVc66EB9BO5kS9skXYgvRBeeie6JFpdPB+D0vWg1VWAx1rJPDFBD1GIwL&#10;ujnkSbKGbzFafJMawlnTWfP4WRNdTpsD7ITgPY5mcA6Yf160JmI4B2TAJFl30jngvmtQgvRRv/cY&#10;BucAyKkECwo7z+EAdyrcqTgmpwK5ZpsOGKz37lRMApBPdQVlVQnwcdubU0HpfbIEU1shqMJo38bL&#10;sKkr5fZJCJu3VpTZpzGsPkDpbxLDqgOFGJE6kIthlQF2KjRXcqciXk0KT4OcisIqAtFXvJSyhsRQ&#10;a1g/9nqU/FE6BGkNxexRkt9deo3yPkID/i8MzotOu2OkqPsbLl1wCMP2tfQGflndXvb/NRtW48Ff&#10;q9mrd9OL81fjd+PJq9n54OLVYDj762w6GM/Gb9/9m9L/4fj1ze319eKeh9/vvGexLyV15EtJzSBY&#10;WafCTuN/8nyLpgtozb0LXYC+ISoTu1PxYzgV0KnbDMIN5HAMclinojDDwXJIQUS3IMJWRTopwaJI&#10;QdRvo0hm0oaFkYLFEMFIaWKDBZKC1BFbFYVJJNaq4GEcGYMBX4l6DkVVHAlpa7mxGCLHyNZy6VnZ&#10;ajYPC73oiaHWSVkVYUBlwaoIRMdkjgdZAj/BtS3GgYBfrVspFeoxuAthWsS4GyKrIV4jMiHUJ9Uo&#10;etRoeGsz8kN8Vusm9Uf3KtyrOHqvYjhA622hAP3bIeZe1jDqLGD6VWeBlLgit8JZAD0nT4osgsNx&#10;Tbl0FkjGNjyFBWr9yLf39u29f/89MIYD5HcJITA3718tCLvaHXRuBeWfYdhk40e0c9h0XoRNYUko&#10;SEJE+SuNaExjWJmARhAmMaxIUJifYUWC7K1YgcDnVvQ/yCydh/nmJojw9EeSwSGTlOdWSFKn+mh3&#10;4roli5QRiPDyu+bzx9fzHNI3v+hv+tgi7ermBeSQ+DYay2I4YPHlKbMreh/vbh/+GxNTecDr8uNH&#10;mqVaTeruwOdZRFbgu9u7u97OViBZkzVsnjVGI0XnrWfhVuqRP528Fdf6gTbioocrm3LRR43+9m39&#10;IP+MP4Sy4Z8v+zebzcPrs7P1VYez8m25uj7jN57+9LBaXi3Wa8Df327mDwvceWhKv656t9doJAN0&#10;tQmRHGa252SCa0EBnB52vaiSJm50gtIaRpZLClK/JZPSqkoWTUpKv6WT4jpPlk9gg4ByMmaIZZTS&#10;IhOxi8GbfKRKQeRiEO2gXNLhG7ZD39rYGKVFrKIZF6VItrJLz8zWtn1obmS85PWihM/q1ZZKQCi2&#10;wpa1m8LyC6Gpol0o7ulR3Qe0bnx7ti0sFRaM2gKYWL3t0V5GfZtaoKfoF9GQmPXq04c3d6ve1/kd&#10;RnH6yJlrXjLgZjG//ule/ryZ397Jn00XTGN9tOvVY7kL7q2WGxoj2/u6WOEPIMZ/9nvfVvOHy/76&#10;71/mq0W/d/ef9+iLZ8PxGKdt+C/jyTmaTG9lf/lgfxH4vHxBHIoWnnABdwcBIPY388K5AK58qOxo&#10;ySjnAueCok8hSsiL2t572zqSzgULkbVIVeOuqlbayLb6st78vFh+jlJN9zXc1zgGXwPpbEILh1mv&#10;YXIhX77pIbfAoH4Hi+kyYDZ989OMDTIl0hg2oy2s+BTJB2SPpFEi9WCW9UesdpC/HSscuLnRYW7Q&#10;ssq7uhvBuOgeI0cXQpIq0kwxl5Vusm2BeFrpQ+RegL2Bz1Jkb9jJ/I+aklGwNy5E35n6ZhjxTKcf&#10;3d5AJ5eAyYGmiNLG9WRvJDt9o7emOaL72embU+JBskyUZRPszkvqfbq3tpXcw1bfSSALKNgOOB/I&#10;IkrYpzIJFDFKaY9uSynVgD2X9N4sqJS2BrUOx3DGC02ngazDMSxsYx6tKTW84LWg0kipw5HWNvXm&#10;tVdSemxRddvn5hbHUVscaBLEhPSSUULeeBjiNwijNdtkN7+rDSDnBb9h677baCYEhtLIimSIN4jP&#10;w9J1IiToxfQYLjrDu0nheMxUMRoaP5/WJs04WPtO9VfnUefRF8Cj6DcSPuDXYv82h/MBPpSNmuJ8&#10;4HzA0IgOqHtKhmgnL8vqcD4I233vgw/qkXVud7jdcQx2BxLJhBoOs+jDNEzCnk4Yw5stMtB5kKig&#10;O/3pqiPWJZx/xTiX4GGE8fpN94v3MkpOMZBqi90h6YLtwm0HNmSnIgkS5beccicTNayYwMMl06JE&#10;rMAbUCZRrJLAfkdSFCsj8KBETX9ObE0E6U/DA18trjY9Gi+GoUr8v6vL/qrf+3DZ5Xeguim3vehI&#10;bTUpLCa2aBuPSDFDIqqLGmjyqEebTOsV9TdPMD3BPP4Ek+REa3jg7/jMhuRyB8NjiolSrDar7tha&#10;kFCNRu0XfDWqjjkT16v5txSsauo0g0mPfj4HCYptNMG/NW1uf+M2p7qWvU7O1CY4QhmYTdqN8Plw&#10;csGcY9kjMjwmU/IpdG3OBnIiQCFTYJgGigjlnPfuTgNZRhkxXqSBIki5YAsmDWQxBYXJF8mSCq6W&#10;vbXI8JjS3JDMvUWGR6FEseExIcMjEyk1PNJ7SwyPXJyouu1zA7acGIid0thNepQChZMOKhxO1Hko&#10;cmEgvnP9NijO6VGQbxRkA2lkHRYFSkVZUBsO42hDjBVjGuWcoBwtzJHsDhZKVt+pXsp51Hn0BfAo&#10;usSED+wcY+eDlgwSdVjOB84HD8s1Tal/L+44ZuygwYjmQiMBYGVgqYFPpLXQX/VkGRv0/mQND+cD&#10;POsNtYt98EGderrhkebl5Umx7/i/8D6a056dwPtsUFklghYRTKjhMKtETMfyXZ3Kwm+N4YEi8CjK&#10;8HhV2NpBU6BIJUmBs+7EQoj0BOkJ20EiXJBxmO1TrJiAYYiUb7dPibSEigdhtk+xSoIoEu0zrIzQ&#10;3M/p5dnS+e5ieEBM4cF8HamtJoXFxFaarXhX5RRTxjJAKRFo0ORRj7YL0Svqb55geoL5AhJMvAeR&#10;4WEXDdjF8MCwejY8KpaYmn4BvEX9gr4t2i+44fGDGB7oKhM04Y577yM4p1g9hprgZMbiZdMEMbND&#10;DA/NBbURPh9OdLhH42VEhscFGR7VIOxE05wUAQqjRRooIpQZ7dCdCWQZBXMuwChpIAspCJEPZDEF&#10;MfKRLKlgPkm2RJHhMZLRJvzSW4SLDA9eODSto9jwGDLGpTeXGB6ZSkoNj0ycqLrtczs9ECuqH0I9&#10;L2oEJ7V3gkJ67B0zPDCoW0iuyIWB+GYq/SjO6TEYHiIQhUZW5kcqFT5BlY770ih6lGjDET4EOE2c&#10;33I0LPBGp2nfqUH0aGl0WN+p/uo86jz6AngUL1bCB/zSOh/kO+Oow3I+cD5QD0M6Czc8eMVz54OW&#10;4bETH7jh4RuLQ4u/X/7ly2Z5BDM8aE+7hBqY4PdPDVN0uKwqhDGOOowSn9u9Gh5Vki1bSYENgmTJ&#10;q0RPSINEuMBWRRLFignYigPLWCdFsVoCTxNJglghIR/DqgjN7Zxemo07wiiDHfwOVD/7HV1rF2hO&#10;uC2v7XYy6Epo2zrTRlNHPdoEUy+ov3l66enlC0gvIe9Edgc39T3M78AmCdIrhDX4tVfAN5t6BR0+&#10;q0qz2x0/iN2RmXoq6wUeAEzk4z2ZMPg0dgdNSaU2OFJJUxvh8+0OMcStkm/ZpBqw3aHzTPJ2B4PF&#10;MA1k+aQasrmQBrKEMmaTIg1kEaWStTvTQJZSUBhSWNJIFlTgP8DuSANZu2NWiGPdDvZx0jCR2XFe&#10;iJN6HZlAFgULNRTvNWof2ulB2El5HWii7HXgsZe9DryFW7yOQHt4yzqHt9C+Cfh8hEbf4U4EE6N7&#10;dvBMztJvkeKjHgUxsSwkXbLNmPFJoVj1beqvTqJOosdPovTytSUL/BvcSSeDfDfsZFCvAOJkUM/U&#10;cJeDpq2EfV0JXp0MwA0MLDuRgVscbnEck8UB1k95gWWl/fPCOXJn4PdkEiY6qJi1d4sjDMxsFAIr&#10;I5AnEKSM5gR83+peULyJJIblBEqzkxhWPYAwQNt0EndZOSMSD3IxrHDA9kYSwqoG9a2cXmK9u7uB&#10;Z46Be+cdqazmgSVzg1ga7bU7p6QXiNLYzlxXAun1PKP0vchfzh6QFb6N1tvA35tscpepHOcQLrk7&#10;COPXtTvAy+Lexo+7FzkGNadEcqBZpkEQnEibNt4GPur79TZ0t/MGOSyTVLwPRaXFaE6KuISYIo1j&#10;uaQCu5CPkAybsGwyJv0/jROxSVXl41g+mdKEkDSOBRRxNZLSWFdjTAtypVGsqVEoS2RqVDRAMw2T&#10;8TSS0lByW8MfQVcmTFTJ9mGdHnmdkqWBJym6RdcYF7x8Ad6KIBgYT4TUolUxRkMiFJTXr3gaFQqn&#10;dfsZY8mVuLEWI2FyPEVqc6XypR1X09yk/up+hvsZL8DPQBNP/Aw7mXiPK1U5DTTg4TTQ/8NZz2nA&#10;aQACnnaZ0qGq4vPD0oB7GO5hHJWHgc4qYYQDLf5wLvA+0cWaVLRC1kuCgUL9TmMh2TxAMtEyD2LB&#10;gPLzMFWk6bXbmWwaxCayQ16sIQlitQKSCtIgFg4wujFXkkgoyAaxOgGtkJXejZUJMGQzVxIrE/BC&#10;D8ndxCoBdejp/aQqQRrGVm1FW5RmwtjKZSEmDWMrd0SaRSaMrV4eqZqGsdU7omW/M2FsBeefNBpx&#10;o3ywLJQJE1Uxj8BNikNGSa2gFOJQr1mfI6t7pHGiSia5Ky0PyYNNnOaZuxCTX3KU2j8+TO/rRSC6&#10;d1kjMYxP54eDSt1yuigQ7+sFz7acLl/P95hYh4/b9uhon1wYdgi2nk7NkE4X33X76eFW5cOjp8tx&#10;h2lVaLKsOY2yzqPCI/u6uFZJcpJbkTH9OE0JVI+BRPl+8cikMvVHPcpJocPqPIeGbKPmtFAaQI/h&#10;alKmbrWpwlcHkbpPGkmr0Saml9GjXG4k9pA+ev1Rj3ISVTYVXMck6696jM6qH7T+qsdwf0Hla9eC&#10;C2UulL0AoQzveQLBB1rh5HtAcIHUTOdfwFd8ERo+yCKEJYgCvlpMI5sr5RALaXl8tYxWwFeLaA3K&#10;2BFDltB4YFJaEgtoBerEl7upkwK8Wj4rhLFVW4JXW7kFeLWVW4JXW70FeLX1W4BOmsBf3/gwD69P&#10;hmADr+iZfbeazDr3pwedB8bCFu6VqDDQjgPfs4APz5BGtHPiQX9gyKcH+2W9+Xmx/ExjNV3bdG3z&#10;qLRN9GAJ1nH2fIDx2SFVPAVt03TSFqcseuQJ04JHgRgseORlSYsdeXqxXEcr9HZjXQGkLNbxnslp&#10;lCdLm3nFN5rTXaBDW7dVQZOMajcr+tJ2kjWy8ZrDmZuy9ZuH75jq8o+aVjCoL1VIBJ4sbZayEsvO&#10;BYHfpc33QfBT0WeLmijU5NJmss8URqCJEqoSG1fkgRn2adLmFjEuAHG3rieqpTYWVfP0KKqetCit&#10;B/1Nj3IO1OvtomWo025lsxLRsi0hxpcbhX62U5INyyNsEXfxbWT9s7sO2k9Gi+PKpiubL0DZxCuc&#10;ILBdYGufQwC/AwIXYMSwSAFeLULkg1jxrQCvltLy8GoZLQ+vFtHy8GoBLQ+vFoAL7GrxrMCcloAx&#10;ZyHH0U8m4AK6RnX7/9n7vt62keTbryLocQGv9deSAvhhJo73LrD33gE2+L0rthMb17G8sjOZ3cV+&#10;93uqqousZnWTjiVlJbnzMLRNTrG72WSfOqeqOg1do7FN08a01FSYMwNd7fByGaoOBJyBrjEEzgyO&#10;HWMDXQEVCrFZiM3e+ry/7vc+nfc/EVgR/ixo41ocgiAI7ZCR1rsFx1VgL0dsFrgXRqCd2k3DvcJr&#10;LoeT8/7t8/Pju9PTp6sfrgFpNgldvntaf/n0/n7d+315f94ve4k+Pr1sZL+v1tennNdNPz2uV1c3&#10;T0/YtvXvt8vHG4TCBLryt7XsJUqOkgN17MXsjtfUtEiN2SRksL0sz0xapZNVtRXpqE2mhnwCogUf&#10;HHDprVjwQejQG7HQI5OZaaHHKJ1SaaEdUt0ICfnGWHT3kgzPXN5qFL2ZSTiNAF42kzbK8sw9KzvM&#10;jDilZwUN7TC2cGNWqiPJM6yZytvkEIhyJK2kjCzSGuStNIoeQxgZXkSEpHVlgWqCJwjm1ug9cUh9&#10;+mZ800Yn9WQheArBs/8EzxivVRML4G94LQoWSCzjdpHKLL8FC1D2ZsECThiS1eTjy8LvRTo5qP06&#10;CxZADppoQk1c8SNYoERBlSiofYqCGsOLdgiBRdbtI4S5gHxXpRLLLpEFStBtnuEJj4M51ZoIaHIF&#10;/Jm24UtNBcibaIIDZ8JCg+4ilclClxFJkLZhSQJypHXBOTJRYWPflbzObJXK4JLqhzznucp81Xmp&#10;rp8eQ4QD+6T6FPScHoPjirYkUrd+ZN3IE6kD/hdc3eiy+4co7hZDKn8BSxeUBuLrvq3vzvv/XgxH&#10;k8Gvo8XJ5dl8djK5nExPFrPB/GQwXPy6OBtMFpOLy/9Q3t1w8u727vr65uFvdw83vY2L6fW+n/cX&#10;09GUU/qi1kdscb6T69W3h2t+229vltcfws/Py7t7+fk0bjGHKKPbepRIZfrWPT3+tha/6NPq+p9g&#10;U9erZ0q36/1+s8YPt6v1v/q97+vl43n/6R/fluubfu/+rw/gcBfDCYWUPPMvk+mMAtvW9swne2b5&#10;cAVT54dTpZK2OpcVgp84bX1e+48vqlJJs3D1+XPvD3zjz6pFgCnpujAgBo0WAY3v0UWg7Lv1w5pL&#10;BTHN1L+8u7/XKa/H/NTH8z2lV+L706O8EfghvOr4805UizGWV4dDOLZshzgkLOGVagHlZIuqBUkF&#10;ic2pmlAksTeVBSOcmpYwY+FIZm8qC0gyjbHCRW6nLAtKcvtYWFSS3bvLShcv2XIru5tYpF1gbDID&#10;bUc6u8VZrF5khskHaQs+LPLFPssXXZtrhEDQLhRI6zlWpnaIJ9cM2wWMUAava2OusONW1zZf3D00&#10;rN43TFGnHgV9NrqpJwv6LArGASgYWMQcLthRlcoKmhZcUHBBwQW64LWnCh2glFFwwTP54lvABZWr&#10;SdQSUTmDV/M45OhfLJ9uJTqQmSAhcbsJnjZaa7D4MP8wn5xMRmcfTiaDi4uTXy7fT07OLoez6cX4&#10;4v37i2FMa5GnvDmtRZRHns0qsY+7YhGwbjm0sKN6lQGlTxfMUtRE1lbVDPJH4X90qBmSytYqZzgb&#10;lj+YQ0fwNix9QC62b0eEEihgwhux5AFTGd6K5Q5I0RAjx+daby5pwMmEpIHxoc9LLVoEkUFc0C5v&#10;Vq7SfRnUGdRjMMUOb/Uc9KQek/fTk8WtLG7lAbiV+C5Fooat5/bjoka1FrBnWq8FeNmKqLGxRkhf&#10;uwppHpSogaXNwRF2q7YvalRTMMQ+qKgxwkxnUYNhENYgVdZsbabl7xCDAsgI0nAdO4FJXOVVjmlP&#10;qeG0M75iNAjyXm3GihrY5ylpxoKSIZft83YsLGG63rfG4hLJ+PVmLDAZcppsolsWmqBLACeJjllZ&#10;YzimzN+EpTgblAUb36ZY15hSAEjCVJSVMZxz7b2ELTve2cdmB5zTMsTQ8YGvY9ptg+YEJ4biYaWQ&#10;4BjzH7pAFxKkLGZS3FVyVwSnR4F5gherNFM9qUe5CC8Q2wpvB6aPntdjuI5kXrrnQsklPa/HcB31&#10;kK6bd5QpiXuqRgoGLRj0ADAo3j+HDnZUfaOggxqIFHSAPQsKOggRk8enbhR08E5QRAMHvQYdVG5n&#10;EThQcUCqEHxd3j10yDxF4NiVwJEo7oDtPOqA3O1V7JrRGgEMfoa9cJkaUEYBEJ4IBQ2L34hPECKA&#10;QY+VL2zkHksCTF7YK+z6xSyAs2FdW67jJDvpWCOWSqCSDFqeN40VQBJAnHAtiYgE5jVcUyyNUHfn&#10;+Jxs9AjLaSCQ1jdXzz0UeoEDKXH0L6h4RC4pKRySDtBUOILD2uXXisfaoV7g0ZN/qaSYrg16DG6o&#10;eMh6Qz1Z3MviXu6/e0nhHVbiwO/1MvHDEke9GjAj4yQOfUd0NSh5G28jb2OCpbpJYuBv9UzbBSBp&#10;SByUw8oShzKZOglfJXFwgfXhnOGNBQsOk8wdFLCgBNkUBCicmQiWMKLwdiwuEXDjzFgSY8yYwpuJ&#10;kMmUhQnfHotNhvNMg7AOVhLQ8ExAjmtSJHHMSL2BPYGONaCKJY45p274RsUSx5QkjpQtO97Zx2YH&#10;3AzU8aGvo5I4MCcYCWIGpSSOUA1cV50aKSpGCwDuRTBPAKPUxclLF1NMJJYkOjDjmYDG4Uy/Rtok&#10;PSq2RA8ZgrZLHI2eqpGCQQsGPQAMijnu0AEvHFsPgKgBakEHHws6aEgcBR0UdIAoMl09Czoo+/Kt&#10;Pj//+Wr19RSVKe6ubk6v18vvReL4fEdhgFz8Qaqg/PxKEBPgbIcZdlMJYjYWrH42ZUeiJrUAW5hQ&#10;IO8VHsFGfEKILXSOsHGpxS1tXoFGVE63BDo2r7CuLVdv8AKGpRIkNLFpxGIFyDHkaTcviYkEjkps&#10;XmJphLo7x+dko0cbShwYb5I45km/FoIEOYVdfm2QONqrDai/So+qxa2NbqgLZHEvi3t5AO4lvm6R&#10;xGELA/y4xFGtBoHaVMEbbxutBsrn6GpQJI43InHgm+wACZOA2ycxdApOGiUoKJSJgy6UfNRJ+DqJ&#10;g5BAKBvTKnFMHclvQQkXXkqYiWAJIwpvx+ISAjcJM+hyhX+wXS3FXrjmRMhknumWxSawkbYUSRwL&#10;SnNJNCmSOJDqkWxTJHHASNpULHGE2BLXvyhOE6ksyVa56lRhoI4PfR0TiUHTS4JdMvm8gt+6oGCI&#10;0hLQnoV5QeJolxqG8wAZ5T3LGhsuBKUi2akVW3IPaeHsCLNBcokFvQWD8mZPHGZZyqO+f0bcGKbv&#10;t8f13ZdbRJIN2XF6WP3y7Xm1D3QF3mKHDvg9K+gguVoVdFDDmoIOQMo/rp6oHNFH0eqhXQlf0Z6Y&#10;gbcOK8vxbrdR0AEmBpep2gI6KFkcReLgGhL7ghngkTrMsJu6ELMz+Kz4Up7hiO/qjiQODuPzzqtx&#10;4EkTkJrJlnCwbAJLHM5GhBa4AEMI76hDCi2VwEGXzohlErANaKolEZGQ7o6lEeruHJ+TjR5tKHHg&#10;sULiwONOhe4Fh7XLrw0SB8/arCcqkEHmVfaixg2Le1ncy8PZfWMCXjKSOFicDa7lj0scuhqgEnm0&#10;GgSJQ19KZZeLxPFGJI5EWulkR2mlOgV1F21V2cZYX1lm00++TsJXSRwcdTEa8YS2iMNlcUjJfnuJ&#10;BSWU6pCwYlEJb7A99GYsLGGFwzfG4pIJJ0x4MxaYjAasS3hDFpqgKaRLeEtW4aCtNZI9swrHImMo&#10;FjikqqdvUyRwzHKm7GBnn5kdbg4ukc4dH/Q6Kn0DU4L1DTysJA4UEUGXnFwKh0RoyfTKQjwBi5J3&#10;lr0Ibw+7QuHVyF9HehpcpkV7eA19FuiyWftljYiegj4L+jwc9Im4SEdUSKzk9sWNgguuw1hH6RsF&#10;FyDuI41VfNxDwQW85Sfom97ywW1RTriNRJOq4mO7xBJ4k48YZqPIYNncjB3idZMiYAsuwMNQ+PMa&#10;XFBkjSJr7JOsQYXnmrIG/oaPx9bRwnwg1O/ZvJHtGUpBKCbfiEMg59/lQjQJhG5Rw5mw7iyzB96G&#10;JQ8ogNDZsNTBCySNZFcsa1AEjf4noUQfl8+3oYQV/UgRWPBB83qGOKj6Hc+5sbL0drixEtTQIWfE&#10;93vNupHfmCi/zXbZS5wxULT7OafVgL7UI88azp0re4nfLh9vQPuEDz92U7+7BuRDYGmkZkig6WvV&#10;jHoR4JihWtvGy0ZMsr6TuggUNeNtqBlUqcXhkN1kkFZTcBZWaKdmNLOGXqVmUFjDyOdlNrHIWcga&#10;qWMjLL3Oe3h5IxEaIRHCW7FohKUMb8XikckoaSVSMrg8VqJLFpOc0TYZvjVYAKu8kNGQ0yt8e6yO&#10;MaGqVt5OLGNwJdJEgyIZY0QyRsKSHebcs7LjTGhLzMCd/nId4MaScAfLsrWHnXHl1ZO3nnlWPEDr&#10;yO2P3PjsxYKrSxQmAz+aDwT98KxSEoaMlS4zOegnw9+B6uSBTliWb1Em5I7V1FH0p8cQMTkUIDnR&#10;UFo9rUe9TKCk1PfN3jTupJooCcIlQXj/E4SnmLwOCdgk4e1VpyxIQAY6Fi8KEvDQxMkW1ee8IIH9&#10;VS0KEuhvjgSKYlEUi71SLOC2OnzAqHn7igXVY4cbdqY1kZUp2KZiQS4+wxsbz9hkCUYuP8K6r+Tf&#10;OxPWdx3Rmu5t4ONQeeXkAjsbliHI2IgYgpQNyw6wYqH+0pGtnBuL7HgapFhkKgvwROxyW2W6yoPu&#10;cA47LhIHWO9XPMgSAdd/7iNA5er2ADxIfJNkhfjb3cMNQpFsav8P51/Mq0WgkY0XFgF9R4pi8fz8&#10;+O709OnqjSgWWNgcDtlNQmg1BXerWGQyHiwWyZDpFoywZCGiuUU0Fo5kyP0mHEkkcVhAkpEaIkCS&#10;S3SwoCQjfcSSBQVjJNpjJQsO6RBewHa8IVmw9uGHJ5IsaqkhMmRHOfes7DCbhwUwcGRwKyuGCEH+&#10;UTOSOuIlVZRRya/jcoFFuwqvzEgWAdUxOseDbNcsOgQEvGPk0PB3KosQNU2iU9oIYoQOnsJEPapm&#10;IdKGLpR6Vo9yVaOTerJoFkWzOADEiRfBYQGOLtgdJ1GwgGEvChZIQIqCBQoWkCwQXU31KEvuMWOB&#10;oloU1WKvVItEtYbpbqo1zGeCt12eBZwXCrFVP0IJq1dFN5L/6SIXLVNQJydYH9a6sEQUOBPRmpUu&#10;+2RpglnKhiUJMrkaliRIdsUSBHVXjs+NRo/qwMXXbP+NgcrnWYhTp45fu+PaEWyH+2DuCsrJOq7x&#10;/XS1Kz5k8SH334c8w+S1qgV+r7PwXqRa9D7f3z3+j1Zbxh5ZVKJ1NJ/Jq5MTsfXt1OWgZFy8Df3i&#10;DKt1k7PA3+o5t8U4yxmWZKIdd1s/KseJG54gV9PI4pIM1W+RSa7KkoUmuQoIFp1k6z5ZfAI2Ni0+&#10;WIySKzkBD7gK8XhRASkGTIlKVLGMkStq5WSMlCU72JmuRfGW9qEdHwI7RiEjVydC8FlVfSkHCIW2&#10;6ajlFIo0hQmWhYSVltElUuD97gaYWo9KF02FmHq0WkbVTT1ZcGjBoQeAQ/F5driAY/a2r2UUXFCn&#10;fRZcUHDBi1JDD1jUKLgAEGMjXFB0jaJr7JOucQbY7NDCbuo2LMi5ZBahEYiLdYN0Dc2VVyLr1boG&#10;7sMZ/fXa/GPCBokS3oblDzLVnyL6YJi0EqGE9N4aljsg99o3xRIHRdxoKSJFM25TdSMIF+3uJ90I&#10;U3ioUYvqMurR+pVN37O4lcWtPAC3Eh+3SN5gGfpHykil5Y1FKHl61tweA29UKSj1x9f7h6d3y+Hk&#10;vH/7ttIzzrBSOmCymzTRxQDBHQRM3A7gmPM0B0da1GVjaEJbDLZgE+zai0TPxJ7b1rV+0RbguY2y&#10;LUTJ7W0dYZTc3t0WpWS31LRAJbeduFU4sMsxSSV+kGyeBqpGJccoUjiwr3LaEq3UlaJC4Ckx2vRJ&#10;MtckWxQpHNFzKxLHXpfC7tgCXCSOevvsnMYRlq3O/bhFlqh3h1dEqEdBhrz1KPlAHbuF6y7gHJue&#10;1Ux0U/Em0ozv2eypni14tODRA8CjWIAcPrCJwtsLfyj4gArx1WxKwQcFH2gCYnu+5SFKHQUfhE3A&#10;t4EPitxR5I69kjvgkTrUwN+yrQdHLLA1HrMKsnlXXSkdHsF25Q5X9sm5uG4rC7uADVmpcEas3iEu&#10;t7NiyQQuLi17QWWxAm9I6axYJoH1DtcUSyOwy67uz5HVRIBDt1kyB8af9A7UTUyVTpYPujqFWcdW&#10;pq3U0My7mLgTCR78rLJXxXcsDmapQnU4VajOAF4jwYM/OlsQPCZCCZ3JRhz1uoD3jtYFFRqVay75&#10;HG8knyORYYr9OXeRz7EYB8FDcvbqKTjGB5uxSXMSvj4WY85hHRYSWHSC2m5EwWt9zppjiAAKiQLE&#10;aTaUkwihzHgvb2/IYpTRIm0oIjTmLMF4QxamiLqQaJJFKmOBKqwd2f5HgscZZaskDEWCR6ZFseAx&#10;JcEjYckLHr5vTvBI2YmG2z43LP9HBsSOKaeDHqWAwmkLKgxFFvEos7gQbwktTzP9Niic02NQMuTT&#10;El7pLDLkVpHgoXBUrehRrA1pFaa7qgKrp/UYLqPth3BZu7FAaEg5SdOyIngUwWP/BY8Zpm+TusDf&#10;Cj6QvaoTK1a0YBV8UPDB4+qJUuo/CndR9tvi/bYKPljGgsdG+KAIHkXw2CfBA2jdowZG8NsXPFCV&#10;lkD4mWxuZ1iFEEVJWAWwW4mtDTiFJhNgKQWJ6WtekeATmpdEcEHiMJuXWDKBN6/0O01FXMKI4wub&#10;ViyTwIKHk0QsjVD3B2N3ZH42erSh4AH3kASPNtdWncIux7bDxQyOqO5+og6oHsURLYLH58z3n/Z0&#10;X0wRSU3K1Gt2Q1+vvj1cMwN4e7O8/hB+fl7e3cvPp4iSf3d7d31980DbRugG4XosG4WvV1c3T093&#10;D1/+nt4oHAkYkeAhCRlbEDzAYsu6EGLfG7sw6fup60IRPN6G4DHDgusIjR2lnp6JyzddMPSpoQm+&#10;RyJ46MdfJ+HrwYmGe9RahkUnwzkJHiNknDTEjAigsCjgDUUIZUE7dScMWYyCnAtoAt6QBSkwkTZk&#10;YQpspC1ZpIJ8kmSLIsEDiSnJJkWCBxcO9WMUCx5coCvROSd4JAbJCx5+kOIMD/vcjg+IHZXggUfJ&#10;Wb+YQPkwGLyI9AriUWZxYUB8C411VainR4F8SNmg1S1MMtjT03pUiUKw4UjT3PW0HsNlY7zkJHi0&#10;qyyUn0KX6dqpRvRo0WjdUz1bBI8ieByA4IGVzOEDjjfbAXVR8IENUSj4wMKxDPQp+ABSiqyRB7Vb&#10;F0HGgg9ICBNEshk+KIJHhvBq57ku+V9AoIYOMyzW5d39vbJXeiwsVieLhbXLoQb27rePGuBCEAif&#10;LkJoohJbgPBcNiI83o05Bdk1wS7QllJggaB1f/EhVbTyRiI6gaUKZ8WSCVLGmj0O2xSLFbgygzNi&#10;iQRaS31LLItQd+f43Gz0aDO9A0PHekd6k3H5nqtPmPVrRaYDBSL+r3qFehTfke6Eua2ZNnpSj9bB&#10;1BvqueJeFvfyANxLfJZkoZBdxrHrEt6HLcgdc5E7plL/vOaa8UKV/I63W9CKtnFxwGRHqadzuK8E&#10;TKZsv56CqE8ocodSmhtDk6EsIxYQWGxClaGgCWieSa2JWP+agUXCkMUntPdF0pBFKBP21H2LLERB&#10;W9KGLEpBY0il8JYsUEHGa7JFVu5YZOxYtYN1HD9Ckdgxy9jxWkfCkB3rzAhFXEb00I4PhB2V1oEp&#10;ylwGHnte6wgF1fAoc5gwoD28Za2gcCKgMLzPsKeQT49BxKBW4fvTkR28kKv0W6Q29Ci2KCoBppoY&#10;M74oNEvqxplmFSRakOgBIFGsGA4Z2GzjLZayKsggW8qqIIMU4inI4EBVjoIMaomjBkCKG34EGRSJ&#10;o0gce5XTAe/R4YUdVYpYiMA7nYYchZ1JHCEws2YILI1AmkCgMuoL4BhURZpFm3A2LINAbrazYdkD&#10;EAPQJpyNiDxI2bDEAcsbzoRlDaquHJ9jjR5tqG7gmSObY9biyqof2OHItvuUeMjkU7YLIOJT6v1e&#10;s24YWRcpD+svn97fr3u/L+/hzfK/4GpHl90/kBtfrTjsy9Jf8N6x9itc3rf13Xn/39g6YTL4dbQ4&#10;uTybz04ml5PpyWI2mJ8MhotfF2eDyWJycfkfGssoMaK3MQVbUjneP685euLb4/ruy+0zmA6esg+r&#10;X749rz7fPZOwRkrCp9X1P39bh1++Pz2KvoAfwkPANS/b2OH7an19ytXD6KfHLhF8jslrtQ38vg1t&#10;YzwYyJsznYb4dV0OcL+ibWz8YjVe/eq1/bFIEJ18P3O+YVo0Ecmcl8HtB11AVmNtYxTiDHQKEhXO&#10;tav027+xtqG7ndeQA7eoIQcXxRxpM+qLIlxCmMLbsbiEtgcnHcGFTVhsMiH+39uJsMmIQjgSdiw+&#10;OaOEEG/HAhRRNVxrrKoxoYJc3ooVNTJtiUSN0SRpJqFpuNaQc1s9CQJdvjUxcWEf1vEhr2OSNPAk&#10;RdFoi3EZVeVJs0BQViraPpw+iDmpYiLyQnhtspdRo4AY26udTvA6dsJKJMfTRe2tCnpG1cmCPkvl&#10;1MOpnEoag0MD/AkvaCC1UhU00P/Taa+ggVKdavl8G1iOR/xIPENBA0w0EKzYCA1UjBIBIRrYATMW&#10;Eff0QoqK6jNcLJ9uhcpiCwSxlu+6K3Tg3lkya7D4MP8wn5xMRmcfTiaDi4uTXy7fT07OLoez6cX4&#10;4v37i2FMZpFXvDmZRe3Jj0JJ09gVQ4VFz2GEHRV/UA1DizUpYwCvlwgDBfUb8QUsHsCZ4Beh5gJi&#10;woD885AqUl/S9GS9EYsPhlyswRmxXAFRBd6IpQoQ3ZhqiSUKKGPEG7E8AVXI8r2xNAFCNlNGLE3A&#10;sZiuNzFLQO69b4pnCbwZO7QjqqmRMGMHl4kYb8YO7pg4i4QZO7wcqerN2OEdUyXyhBk7wOknjUlc&#10;Mx9MCyXMREPMEbiuOfCLO+2QTlKxLFLdw9uJBpnoLt8eTBNjp37mhYjZ4U6pWU6INonBZ+9jVVMb&#10;oh2tgjj0lg9fFBposdShUB8fh8qrdlwugvFHhJoL79J+OU1DaozorpgQHZdjtvHlPA/1cjkG5Li+&#10;uXrukcbW70GYwX8h1az7vU/n/U/ydSZo2UCZmLLMOY0ZFNWUkoSgqlzIhDbuVZ9XXkauk65UHdeT&#10;egzGuAPgL9tYKXwG0EutSaQG9CiGiN/ERdooPanHcDdpUzvbNJJH1n7RWGaNjrveRo9yu7CvhD56&#10;PalHuYgGmxqu9Vf0rB6jqzrKpTQfjdr4kfCePPorMm2puHf/8PRuZzIt3ikHgndU4eRngOAMUjOL&#10;fwa+4otQ44wkhLAIIgNfLUxLw1cL0tLw1WK0DHy1EK2GMjYByiI0DkzyiMgCtAzqxJe7HpMMeLX4&#10;LGPGDm0OvNrBzYBXO7g58GqHNwNe7fjmwGs0wGnw+sMg2IBXLOBHVkU3C90CFNPluB1akdNF0AqO&#10;1UuAW0jx+VhlDHVYF/jwU0HnjmFhA+7lUGFAOwXwvQrw4RkSXmcFtwLu9GC/PT3/5Wb1lRyXwm2W&#10;+GyeBvsSfYeF0MG6HZWgUVin4UPKbeLTv2Vu0zE/DnzwwmGBkMUeEyYDnRELPRjBOCMWeUyYX3JG&#10;LPCgEjRCJtiWWNwxZjDljESwg4OgXFMssBszzeqsWGAnYNdZidlNCsjCjqBN3tgOrmSsezt2eLnE&#10;T8KOHd+cHTvCvBl0wo4d4ly/7CAzTeq79YJBjrBd+nlTGYMKG6cfeERvsl/iGkPcQWUlPffwVtWX&#10;CMXvzdghrs0UmJmhE48OZmbh955wm5ifSKrAbCesVKPUQBDiJQDqV+6vPq1MWmDjYMRcpif1GC4S&#10;W+0lo8bilHSUBhgH1Kyui95Ij6Hx+OKgVfK5xwunZ/UoV4G4fslV0vgO9la8mI7Gv2QY5C3QYdcG&#10;6zF0L342erJwm6Wowf4XNaDaiA4E2xJbWyxq8DNAcAa/4hXtwhDmigx+tQgiDWcsRMvg1wihpfGr&#10;BWgZ/BoBNCbxHO60KHiUhq8Wn+VQJ76A1cjl0Ksd3ZwdC9Fy6NUOcA692iHOoNcXDDGppXW30tje&#10;jnH6cUcYOI1eIwxcYGeXcFzYTS96twJD+IAW8WWB4UvATsF8z3UtihjzFX4T2ckvy4G9Xi+/Y/cy&#10;SYP9urx76IhgLbGbu4rdxALmoB1HB+0gvyO4iwuGjnUlS/yZkz1HGkWyUfRmZom1S/liSgUkhjg0&#10;uToLQDIcUYw/spYiCJLmSyMIkm+TRSEZ5GpRCOGHVNciqJfm4izUy5mJGM/MWFuol7Vjhzpjp2Wo&#10;CyW3Q0oOgwsFeJMYPIEjPA1TTJXKrfIC4nY5SEK8Llghnc+4UpkTPQa6ShDOS6+L1+3aaCtXE9/x&#10;JaSP66aaKLRPoX0OgPbBkuGwwY5qWQbaZ1iwwfLrDSJ3Cjb4er88p1zSgg1aAvoFUR/Ull1ERtA2&#10;74S+CzYIPogBNj+CDUq0VImW2qtoKXiQDjGw7rtDNiEkav6XoqUyUka3d2ud24wRyyGkPfYIJnC4&#10;t5N4IvogKWJY9oA3sHA2LHeQ0WUsd8Apqc5IxBy8RCWqlRAb/hWVi8poVlG9qIwZO7gZAY02Zq4E&#10;oEyn7PBm1DwKWqjMpAc4EokyymKkEskWKm6Mo1CpDFkUxUplZt4PB0sZO1jLSlB+KvlS6IAjCso/&#10;hmipKuAoR0HJU6suUwpHjyEuSWgqDig0WC6+CF8ccFmaeqvn9BgMCeHVnmEQoqA6WCx8mTrDvEJs&#10;VvvtguTX3vBJYOo6hkB4uo7RpC9UKhbsR6BxyQRFxmvI/onGoruyS1WrlDbT42wNYCs9MivMBXGf&#10;HqkcLgE7KY3bW68kSfv3mzV+uF2t/9XvfV8vH8/7T//4tlzf9Hv3f31AkdzFcEKbDz3zL5PpjBat&#10;tT3zyZ5ZPlzB1PnhlExboDtNEIy/ISr8MEFwhoAxmMYs/hapWQychq8WA2cQjYVp6VAeC9LS6Mpi&#10;tAx8tRAtjfQiDMw5qS583GLgDOrE3KigYA684utXXZMxY4c2B17t4Ka7RNUjqjvlwGv38EZxUjnw&#10;agc486hjEJzWTCMQbOZdAZ071AOzOO+/UX4ET3or4iRARp5+rABKDhW+DO0UwBdCz6rxFLSLZ1gy&#10;QUuk1GHBOrzyDtYxAbNtWDdchAI9cyktVEdKYb2mSCn1xDaKk8Limdoix4IPrrQw4SImOVyXsWKx&#10;x4QC2L0Viz2w/W6qLRZ6gMxKWbHQjkCZfGhsay3wwKbCKSMW2lEqqDdikd043ZKI3iTM7K1Ede5G&#10;hFX9sET0ZsaMHV0OgU+YscOb7lPEbnIdloSZ7vGN2E0q8ZGwYgc486wjYJce4YjczEw8DHoNadNP&#10;23Ob/knFVe7q5hSY+VZgZhbz0izEN/i/XOWO5jlUdLxrKRBLZ4lAUzIuh2LDdfLGYm4rF6nHwEni&#10;WwJrkkmevQrfWbpIOSc1occQWscXjbVdelKPcpEM8EhXOT2pR3sRvhpttffgJqNNsop2NFxjj/Uu&#10;eoyGoL3dYTQ7RqDxaPQ+hdssIYH7HxJI27w7EMzqwdGC4Ax8tQxcBtJYmJaBrxalpeFrhIHTgMZi&#10;tDTUsxg4A18tREvDTouBc+DV0ptpKxEGzoFXO7jpHkUKfw68do9uhIEz4NUOb+ZJRxi4RovWDYnI&#10;zQx4jTBw/awL6HwroBNPejNu80WwsIJ7OVgYaN0C+PqvAHx4hoXbLNzmYXGbgCoO1vHc3wGsA9KA&#10;U+a4zeHwDK7R1uhNQh9nizMu1Retw938UHRF2oqFdhmW1IKPXGMicJemSS36oP5kumURXgaxWoTX&#10;YimCeRksY2Fei6kI69V4JnocFurlhikCe7Wdgot2iIs2hiL88rVwVMLyKFmSgyKBC2pfh+WiCtYo&#10;paJHoXCkPURR6SZBel6Pjesq9kzP67FxnXZBT+tRLou7qecK21PYngNge7CGOViwkz0NIHkWWHAd&#10;BjtK/sws5gUWoLq9RWEFFjB30JIrupWyWQUW7AssKLmfJfdzn3I/F3BmHVjYSaX88WABJzXFIWBB&#10;2CqBADq1WczdkAMZx7/p0Xoj6XXLusWWPOjWhdJeuoUIvP+Rb4hlDdLqhyUNoNakoposYZBTYuAF&#10;VYHmOfED7E91zYuEoUwAmx3dnE5lxzfTrUgayohmUeR7ZowjbSgTgBaJQ+nnHWlDGTUxCpBKy28k&#10;EFSjnMGWUYBUxkw0yPX8K5TMDimZbEjSfyMMP9uYQ4iParBK7eRTO78jYU/t/BQ5KliuOkKMZE3r&#10;CFai9xemuuKe5KqOECr6pMBWRzRWaHxHYJcMQ4di+CKervFsCmM2GgwHp1wjtfcdyZPT0ZRj/qKk&#10;zqf1l0/v79e935e0Wy7/K7mfyE7lRNXvT4+Se4kfen983eUuoChf5kEwv/fbFtL2BQTXvIvFrxYD&#10;p/GMBRA1frA2IoxG2YAev1r9LI1fIxCcxq8WBGfwq0XBGfgaoWAqti8yg+1QlCGQMRNJZjn0akc3&#10;h16j8U0PcJT+mUOvdohz6NUOcvppxyA40xw7ymnYGYPgWjAtsPOtwM6N+UcCUPnAeQEfivhyuLBg&#10;Pq6B/3rMh6dYYqRKjNRhxUhhujt+k3NUtg3tRuOpOIzD4YDzW+oEULSBCE6NYNg8AdRvZ24JIi4b&#10;0Zr/mdn426IPQogjZ8Siu4wRCz14bx1nxAKPzE7mGLGK70L0dqopFneA6MMenqGk4JdKkXXoznco&#10;RncEg7yZGN2lWxMlgGa2nI+Uz1HGjh1h4Npke+wQy77qbowjjpO3iHKjE6G7YfpRRRRnpjXRKGfm&#10;Hlbo6nkSSPSDHFGc0+QTjxhORuIJM3YO140pUPOtQM09ZzgxYwnI4kPUlgEaWKAckiUjWE8U8CrZ&#10;pkcJYQsXdewFKmQifMq2hExwjS+hLwVZyjcWL5w2R4/SrEA0d1xFn1P0sEu1l2a1d1EsdRC04kGw&#10;7plveaBnG0NVggJLUOABBAUCLjkcvJtdIX4ODs6gT4uD0xAW34MKimSMWAyRxkUWpWUgrAVpGQgb&#10;AeE0hI2AMO8G6qCeBcKjNIK1EC0HPC1EywFYO7o5O3Z8cwDWDnAOwNohzgDYaIjTDyrCwRkAG41x&#10;jRkjEtgOchrARixnDWAL8nwryBNPerM00HZs2AB9HdiwHRONC+wz+4HGsA+PsbCcheU8LJYT77ND&#10;d7vZwWM8Cd+OwYzDZ2qWk2gyojnHWgJoM56TcybZVLQQG/Q2EuggTqK9yEKQCWGHM2cnQiCAO2AY&#10;vZ0IghCy8nYsBBkJiebtWJzHkNPbsRgk0xoLQZj98lYinJfuU0R4EpLxViK+k5GM71LMd2aeVTzI&#10;pB+HQS6gaIegaGMcghnBHBWeepKkwpwnbkYmBe6WhSKY93xhO1FFt6PLwDW3kVAN/KOskh4Du5Tm&#10;aOKLXkT2NDupJgrdU+ievad7RthEogkI6G94v7YvexZAYLFHAQTY/XNUAEFWhwKMw2p3UJt/FkAA&#10;eLINQFCyP0v25x5lfyJHIQETdlIdv46OGsxCJIpu/QkvkWgDvi28iY1Yg0wAsiENqH67YwMsYZAJ&#10;8ba+LPnEzoYlC1g/aQ98Jyff2bBEQborlieounJ87vTGPmwIGG7brJpHv8V9JROYlzE7XIc1ROEM&#10;7R6uOJx6v+JJltyog9kXbzTAt1GoZdpXsEe/117k+4ff1uE32lew9+n7/15d35z3l9+eV8wd0ce8&#10;9/n+7vF/0Qeef/of+ol4pdXnz70/KMZnKjzR0K0MeG9SK8Pj+un5Lzerrz364bx/j3axweXv2OZQ&#10;KCS9hO6zRdDVvQsjop7onljbeMtFYce/re/O+/9eDBYf5h/mk5PJ6OzDyWRwcXHyy+X7ycnZ5XA2&#10;vRhfvH9/MfwPdaTayfHy7v4+pL7hj5toMtUYnMbWdX9IPeb3iaRxJe7g56XljQZYcxuqBv2tnn5/&#10;570sl++eHv+2uvp/T9rEq//zu5yh9ubnZTQHQyGr4UDUC6NqwF/bnqoxo+oHQxDsaKtlDejd+Hq/&#10;PO+T8wwEQky5u8iilEXGkIUpI9mxzxuyUAWNSTcpIjIGlKeXaJIFLMgzS/bNQhaRNlzPImkjY8Zq&#10;G7xhpO+X0zZSI22HeijqhmtPpG5kn1k01vahHR8eOyY2gyaF6BvpvQRnOA3cF2Z7C0BchAsR10+f&#10;nhoaKsITiMj3I4OD9lICtLsuLmuHkiF8tokl4zuKIZRCaWuW66baKApHUTgOQOHAIubAAcdGbl/h&#10;KOCgiVcKOAhgrYADArKIe+wtH77Q4kW/Pq6eyLP7eIBSRwEHkiTexECvAQeV00nIiKrgyOx4TQkc&#10;8ucvlk+3UiqHLcgn6WA98vwoXPK/gN3MZa923XvrFWgSgMLfb9b44Xa1/le/9329fDzvP/3j23J9&#10;0+/d//XhCVWKhhMCoc/8y2Q6I7C5tmc+2TPLhyuYOt8GlQVm4cu771+44A//UBX8wTfl9vn58d3p&#10;6dPV7c3X5dOfv95drVdPq8/Pf75afT0FiXR3dXP6fbW+PmVakX56XK+ubp6e7h6+/AXz4xHfJLIP&#10;WgAU1d01IXGsXwIe+AKwWoyVw1V/WT8qs/CFfjTkAlupztP1fEWO+jIUw2y2mM0FmE8X8+GMYb6h&#10;GYaj+ZiKcTLhNZhP59wifFpv/6/wZMPRSL6nC0RCMX1wdfvhj+feFb60w9kMXjb/r4D1gvpFR+GR&#10;DW38SeWUyM/x0Gwn5ZRG44l8qDxvA+ecxoOHCq7Z5qpSeGB1djnuXHE2IFFuwevIc6kvsYyNaELO&#10;iiURKCXcG4nYmjk4FryW/Pzr+1g4RhSLN2KJGlaWnA1L05juHB+XgR5tlqdBn8VbvHRp+kDecXkC&#10;uFUuOJKMYH62J95S+n0nJdC44WtWarPKgE19WVU6IbqrNR5dbaG+h6PJ4NfR4uTybD47mVxOpieL&#10;2WB+Mhgufl2cDSaLycVlTH2z2CBV3zagvkvpvffPWKExQ749ru++3GL1l0n7sPoFEs3nO5ZLyGH+&#10;tLr+52/r/wLHj89OJC8xsxVc+O3ISyjpRi+RXyIwLLRE8JcQ01eXCNWOiryUAFrX6+V34CrBWlze&#10;kjCO+QpE4pXKSnrcL3kJH1fHIO0oJToUbR0OhAOucR+FldEkHOtCoLPw6puInDS8KmySYhRkxXrt&#10;xyw2MISyXYbTABDriyxWGQ1ZhYFY0kARFq0Mx5O0JYtXhgtOuvWWIsgypbTbRJssaBnOWdLxlixu&#10;GWc6Z5FLpmt41PUgEYZKtMcKTFxREgPVHCL8pTbEQlVirKPB5jI/CUPRYA8zPYsrBtnnhu9VNReW&#10;t5gU4hH88RDmR4aRQfMx2T6qj4CraH5lLkYT6WJVN9ovlo8sNsER76P9YjxVsqwqRvvFgoEOKmCW&#10;ZhdLTHjwNMA1CFRJSEYgzLAWmIj3UFavRXt2DN8RY4oXKTwBxYF6lDuP5ca65ulJPYbmyZC/qGZK&#10;VyEXSsBHu+qe6q2KzFRkpgOQmbAqOJCwo8zaAhL8YlpAgoYFYafdNG4pIOFApaYCEt7l4NBrQELl&#10;hBa5yXvoeYbvDcpNRC/tfFcJQrwOOogjuP0IFSqNSuh/IEJWzS8EGUR9uI3YBfZ32Q3Jha5yPKXE&#10;ndlLIl+XvW9nxdIKVCjCG4k4BV4KnRELFlgGCRpazYPAGal4gHR3LJlgunN8/jZ6BL870AXrm6vn&#10;Hm1CA/WX/wvWeN3vfTrvfxIKhEoihWvpRyLWSZwgGUQ2tmm6uMI0VDGI9Wn9tEeups5PPanHcNFL&#10;nNbGDdVCcTOLm7n/bibkwkgGEflwqzIIiJr0EoFbc+RA4I10iSgySEu8yRHJIJTr0GQ4hPnbOkwZ&#10;LWQOLmaNDRLG+HizCqLEtE7C16kgU6qlOpy7SqmWmB/OKfcD/5X1rYYIEVg5E7TiLFm4glietKUI&#10;scxZT/FtsphlOM20ycKWMcsp3pAFLpkGRSqIQCjXs0gFyTSHkG0DRjk79EWrrhlnGhTl2Qyzjy0a&#10;bfvcjg+VZcWYQ1RBMEkZIeIlS6ogumGKvIRtKshZUCQkbA5XKrzTo6LJsMhNVYfS83qU68Z4yeEu&#10;dagggjorCKsm9CimBHbiAya6l57UY2iX66meL/C0wNMDgKf4AjuMwD5bwQjDghFSMKpghFxYhSxR&#10;JVIikEgFI2wTIxQRpFQY44DMPYnvpd2KHXJgZ3EHyEEAu2cXArnQILhexS2waMC5LFbgsL4uFwGX&#10;Wsb2kphWIH7CWbFuLmsgTuDAYFY+tdTtcEYsnyBed5PgsGRCujuWSjDdOT5vGz3aUAPBYJIGMk86&#10;uEGS4MfY6t2yN9qhgWCOdbqsjRsWJ7NUGttGeiZ9qn+CXo5PlywVUmlMiJewTGwlFWSEIFp6idwK&#10;gXerZIJsnG1FHF+FP1+drUw8WphwPythlWKUHUjZTcLq6Ezcv8W0KYHg7zQHR3xfrBabSSAsN4wG&#10;HAxuYUiEVJCZQZEWLlskwioLEgoSlixaoWyRpCULWGAjbclCFopyTFqyqAX7viSbZHELYx/ftUgC&#10;ISUl0bNIAqEMl8QQOXojYSeWQDL9iiWQ7GOLRts+t+MDZcckgdCskCCZURIhkkjJqrzM1DaQuMAb&#10;gO8DJYS0SQ18R7pO/AtYVBSoR6EbsHtLN56kyUm2FMGqCT1GEoh+uPSkHgO94Xqq54sEUiSQA5BA&#10;8CI7jGCTlbVkyObFSAtG8LilYIQqD6RghJac1QMMkygYARXjuOqYR0OvwQiVC1ryQEoeyB6UOKE4&#10;eYccGFFvXwI5EyfBsQvA8RxfuTUJxJW6ssSC7KfqiidEtIJUHW9qE9bNJXJi5IxYRoH4BImUthSH&#10;hQrEAngblktgBcT1xjIJpjfH52yjRxsqIHjwUEAwyKkQPxEk5Am0ObcwQtxXq2eLZ4Jr2gPtGvd7&#10;zfKRz5Qb8L/QxuiyUguLKYmq9g8R+FrzR4+cPcTMLm3JINSuVJ3a//qUP0kAqWoNBAHE1hnYjgAS&#10;9tp16wPevyKAvF0BBB9oB1Hko719iEK5HviOLyZBm6i2gcP3neYgqmAIv7mRADIaUL7FyMdhWJwy&#10;5DJP+G8ThlikMuJAi4Qli1UWrKR4QxatwES6SRawzDKGLGQZZrpmQQvLH749Vv5gNcYPkFU/GPok&#10;xserH95OpH5gbxjIKL49+Esd0ZJ/Znaoo4d2fIDsqNQPcn24Umpa/cADF31BJkYLQMRLKF+NdohI&#10;byl9XGSLSdhTAKjHwDPIbduhpMDNCrqqBT1a6QNFs9slmWY31UiRPor0sf/SBzba8uiAXeaCDgo6&#10;SCzqQHhVmCrxKwnwVNABVqf2updC5R1vkUxerAs68CDoNeigiB4l72Of8j6oIFVT9MDfAJN3gBlw&#10;rxSjEEgtjavfiE+gZaw1mFL2/3RCgvVvyeF2NiLXltQKZyLiEFImLH/AgoczYdmDZE8sdWB6cnzu&#10;tay6G1S9wkiR3NG294c8QtwpV/RKXEt+SrhKP/d6FM9S5nS7YxnUjqah4lUWr/IAvEp8+WSFELUD&#10;Aan16rAdtSOU+XBUc1gY9OXShaFUvHobFa+oEprDJrvJSR3Slm6MTYLG4NQOJTR1Er4qK3XEtaFH&#10;QlbaWAjM9MoTR52K2x4K6eAts5dYhBIkCm/HopQJbdXh7UQwRTY783YsVBlRRoS3Y7HKlMgDb8Wi&#10;FQI83ojVOTjLwxuJdA7avs1b8TKHNxMTGZS2m7ATjzEn1CQs2UE2D+v4QNhRaRx4kIQI8dRTATB4&#10;M/kDIJOiBROqdCGyaB4W0u3wQanSxBQ16lHQo3x1dIHTc3q0CLMCq3pSj5HAoT6UntRjsNTspJ4u&#10;SLQg0QNAonhbHB7gAnJb5yoKHojBR8EDIHwKHsiVyhI1/6C2/iK4WvBAA/S8Bg8URaMoGnulaGBO&#10;O5SwmyIRWZQQiCvNAN+MM4Bv7YpfW77A6AA5voD8c2fDurFpOcJSBSRHOBMWFqRNWJaAHHxnwnIE&#10;pifH50yjR5tlcGCw84qGyBCVk5hTNGADTmm7vymOa/s1jdu9Zt2IEjPKXuZ315d39/eEuterbw/X&#10;TP7d3iyvP4Sfn5d39/KzqdhT8jd47f2+Wl/LTtf00+N6dXXz9IScyr/fLh9vQPcE9/C3de/uGpTM&#10;CN+cSNGw5QF+UNGgB7b6/Ln3B2mNORK56Bj39703nLUB98ghkt0klg5Rrupn6Bg53cDikkmaZI85&#10;dk5ugCvWEDssNmFU4Ml6C05G2AEsqUA0AYo3YwEKx0D6xkQQJS2G/KCOkZFmIh2Dk0d8YyIdw6gP&#10;FvrF2RrZZ2UH2Tys44Neb0nHwIyhD8BElYAcEhwNMa1JoGhGpSiWU8ng5ZCxQ+sQzNihm+CtRqMq&#10;FUYbo8fQqGYn9XTRMYqOcQA6RpU/fLm+ufm8Wn+FeG5ziLdXoqrggbyOkY5IKHjgvP+n017BA8LX&#10;0PQBbdNbPnwh3oR+fVw9kbv3kdAa1qqPQGRAr92Xy/r3EdvAm8s3ZoW6dIzmUlnwgO6QS0P/7en5&#10;Lzerr/RYi45RdAyeBnuyIwfVX2iyBrJ93fajHSrWoFHrIRBX+sXaSMdIZlVYvsCw/9aZtXwBefmt&#10;mRlpEcJSBcm0CksTUIihOEW2FRYWJHsSkQS1DXxkvlyHNIYl7czNREctBGTWFl1a7FKRXYjCwqJP&#10;CSZbVi1xsDbY1WrjFQsjldcxGk5pbrV6uVOqi7O6iHoUT7JxOz1Z/MjiR+6/HznG19PqGPgdX5ew&#10;OmyiY+SWA3yVSvWpt6tjUJqOQyS7yRUdjuQL71KCxliIt1h9KlfqyeKSXE0kC0xeVF4iV6XJwpNs&#10;bSULUQjlJIo0WYzCUoYv9mRRSq6EldUyWJ7xZmxORq6kViRm5EphRWpGVDHKgq9Yz8g+s0jPMGN0&#10;fBgsCwUPMRCzq/hUqBVVFW/KYUKtPQXGQwgWRXN6DOJBKGbVfpUA8I76VIIeF5oapvfRo9yPdlYE&#10;TRTeV8xFPa3H0KxmN/V0waIFix4AFsXH12ED9ki3z1YUbMAkwpfrMOJw5uvsUbPu2SW0YIN6iCyg&#10;K9hgr8WNgg0kslBwXQWBXoMNir5R9I290jeAix1i2FF1B6okAQzuyqnDhScyQZnzjfQN1KjGLheh&#10;fES9NlsmgQkAcU/s2myJBFI4vBHr2bLE4QImLYdAvr+3YUHCiDQOZ8NihExvLH9genN8qyh6VIs0&#10;65ur59496f+9Z/7v+ry/7vc+nfc/kauJkADVlOXH3nf4e3iqJHOk99ugs5h48gxwr5xPKyzYS1zV&#10;Die0cb/XLCAlYQP7igRqIRqLkrARgvvh6p33b5+fH9+dnj5dtRQp+sGEjTFeg0jo4CyyLQgduXUB&#10;H+0idLxhoQMroYMmu0khHSywtqegCc15moNVUPVG4GQ04D0tBq6qlIUn48zW11g7quJUw7DNuDNk&#10;IQoY+uRm3BakYA9BwBS0S1bQGjBZnMJkht8c3AIVFjq8FQtUsnuVW6WDAU+iOVbqyG6fHmkdo0zH&#10;Yq3D7g1uwSAhg2q084/NDrd9bseHxI5K68BEJVRIG9UTbqxhn2oT4uhD5RQJo75AEVsQFXSXcX59&#10;8ND1tB7DZWEzb4UtelaPcpVoHV0bkQfI2rmvubha1MN2FabRU21SkTuK3HEAcgfWF4cQbBrx9lI4&#10;CkIoCAFLRQ2QCkLoH/FmGwUhhE3GCYuTZ1RhodcghCJ6FNFjr0QPzGmHGxjDbz1MosINM04tXb7T&#10;ktZwMLcnelBNRFSVbQQkWFZByADn5ls3lxxmb8S6uEwEOBuWT2DRwzXEkglUjgJ6cqOplkvgCo++&#10;IRGXwNQGWzk+Vxs92lD0wGiSe5uusRyqD8szwL1yzq14kC/xWVW406VBj8H7RWuwgFT307PFxSwu&#10;5gG4mFWVANl3Y2wrBGyQ3ZFdF0p2x5uuUoXgIgdNJOBo+9BEt7dvQhPKaGJsoll7G4keIjHgv801&#10;38KTsUALV5fS4pMh6iwBoXhDFqKgBBXhC2fIghSwomlDFqdkGmSBCoMd35wIqEwz7QECrfQFATze&#10;UCR6zDINikSP8TDdsVj0mGfaFFEa+cdmh9s+t+NDYscketB7I6hwmhQ9+Dw5+or4crgQr6EAOn7H&#10;8NAV0OkxwD5ID4T71Jye1WMkekw7bAUIOWs3Rt8tRpod1mgkbE+1SQWRFkS6/4h0glneJC/wNzjU&#10;BSEUhJCAPgUhZNdxWQg2KMORtSxr5EHtxVEQAuKGnynTw2Gh1yCEInoU0WOfRI8J8LjDDRwetDPc&#10;MBwMgiOuqgd8x+2pHkIHtNEKwgaENtTavWUVhApoGrE+LjvezoYlFIQIaNqwbAKrHs6GJRO4noIX&#10;RmIygQM66T7H52ujRxuqHlhyOagv497GTmvOu32509qhemSc5OJjFh/zAHxMfP9krRDVQ+qYh3Vi&#10;E9UjUM5+YQiyR5NxLpuMt+TvXK+X37G/iuy58nV598Bfvgp3mh1qZFMbfGKxDvPigSOXQzylZ/r0&#10;+Nta2INPq+t//ram9YX+/v3pUf6MH3acWzTBcurAyW7SUAeT8GkeDEKggoITqmjB6GQrO4YNp0zG&#10;T3lKR5GDhvofTbCkj+ChN+IhLEKhfAfoHt6QBSlInEgasjCFMjCShixSIbSTaJCFKgx3fHMiqDKn&#10;bc8TdjD2te7BAM4binSPBYV6JAzFrEamY5HuASMZU9FoZx+bHW773I4Pix0Vq4H5RbiQplAq2YPe&#10;K1IDkIQouDqHDCnlguWF9pQKSuCgy9qlipDsMedgdUwgJRj0qDyE3HGhkU56Wo9yGVXjox7IZyRv&#10;rdlTtVIwacGkB4BJsUo5iMAu9fb5iwIRmoCkQASDWwpEALEJtia1H4eA68MSPgpEUOFjGxChckAJ&#10;1lARFgFeUbGOF+40S+7/xfLptvf7EoVf2IJ8mLqLfeDeBPfU0ZXA+2/ru/P+vxeDxYf5h/nkZDI6&#10;+3AyGVxcnPxy+X5ycnY5nE0vxhfv318M/0NgcTh5d3t3fX3zQP7zdrbOzI/CJf8LINRc9mo3vrde&#10;SZ2c32/W+OF2tf5Xv/d9vXzESP7j23J90+/d//UBtUIWwwmFHT7zL5PpDPVwemt75pM9s3y4gqnz&#10;/nMfrz/9+P4Zv+F/+fa4vvtyizsNAw+xJ1t4TACPHXBg138HwAFOMKD4cDBu7OEB55GoBfUdNoqo&#10;lK0kHWcAP6Z2rWnvC3i/LbQCCR940o0rrJPLwoezYRkFYgK8DYsViN/w7bBsQqY3EZtQ9+b4nG30&#10;aDPhg15XEj7ktavdV3EO6SzNSGVW6/Pq/oXr+LKXeK3qKOv/r8f0/fRscTKLk3kAawU+O5HwYasJ&#10;bCJ8YMPV9MKArzYtDPri6cJQhI83InzAX3LghOm+7YMTKmaVBCdDMO4sfCgdqbPQ7sy3/F33zaq2&#10;0qojKrDIGOzBwodf9SOAQjkII7/Dl6XiFxk7FqOwzODNWJAyy5ixMIWVAW/G4hRWPXynLE4ZDah2&#10;V6JXkeqxIBHGG7Kqx2hIASMJQ7HqkbEE2/XTgJGMKTvUaE+6Vdgns7bF4TShVccHxI6K0qA5QKoH&#10;5nRS9aDz9C1gAhXPMgcLF3KdfhgUzelRMN9MLtI1TE/qUS4SHIpXJLi4elaPchV9itAuvACtlyEN&#10;ky+TVxbtVyt6DNaa3dTTBY0WNHoAaBSz3IEDm4C8xfpWBRyALawBTQEHZtkv4OC49I4CDjjLYxvg&#10;oIgdJcsDH4eH1Z6IHVPA7CZkwN/A8u+QT5AN+uraVvC+iU5QynkjNgHuKzQGp0LA46gIB+IAgtxS&#10;L+DWu2Wpw5mwni35/86EJRFY6XAmLEogQsOZsARCpieWQKh6cnzeNXq0ocyBRw6Pdpb0ZzFByB9U&#10;NzXnzWJS4KqX+KnqF6vDqEfxKxu305PFqyxe5f57lRTjYTUO/F4vD5toHJUL2VwPsCal1oOicbwN&#10;jYMqwThMsqPMU60BM5gxgVhjEgL729M4zmhLbiQzNaIncI8KlYjAEVqRxiUT2mfMW7HAZMTkvbNi&#10;ocmI0kO8FYtNRN5wViw6IYDjjVhwMuIaoqORM2PVDQY53k4kbsiWZd5OJG5MCLR5Q/QYqyFGW9LD&#10;E1Wyyj0rO8zmYR0f9DomYQMzQnSNcRIH0mkgPEVvORw4wcuByzQaS/GbHgPIw0v2QrSIV6NVrgh4&#10;cYRgHHwxsnIFpehTs+TVyF7W6KS2uqDPgj4PAH3is+vAAC8pOyAosFjgfRoWMFDAwP3yvP+nUyCK&#10;NKwoYOAAEzcKGDjvbwEMFA2jaBh7pWEAeDuIsKNiEMoXDAeN/TngSBBdoMHum2sYAPctbAH7+Xwz&#10;G4VgRQx2iL0Rt3A5I5YrmJCb741YeCCVJJwVyxVgq8uUFUsWCFfgrFiqALWjU1YiqoD9e2clIgpG&#10;RBT4LsVEAZfZ8Hbs+CK4MWnHDjCoFoRlejt2iCkoM9GcaIgXaTPRGKfNRGOcaY0d5PQYU5RdxaJw&#10;gQ3XJ8obqS5JWyGv1lySGpmRHWHmhvzQwNutzdTvQeFh0gm2NPnxYfqICS5cAmQ1CvHM5OOGDUM/&#10;VgGVHZcL6fGxCgztuBxTlhujylvH5QFkYv69pO00B8k6JtqLLhf65GNFn3BjMI9w5GpHy3frm6vn&#10;HlJJYVhyI5G6uO73Pp33P8nX+XH5fBuupR//P3tnt9vGkmTrVxF0OYBhFn8k0hhf9NjbfQboOdhA&#10;C3MvW7IlHFnSUPL2nmn0u58VERlVkRWZRUkkPSQVfdFlm7WjqrJ+8ou1MiNp+iqeWJacpkXFSaWd&#10;dIZVxUnOTYUp1Wx0K4oTzcLE9eKWyeXqr7qVvVK5jxWSE+q4U6y2LTSGbpPGJafVFj/RX3Ure+Fh&#10;4Fj8kajKUvim0MnrrdUQuk0nLzsNR5JTH5bUZJ9hPa13b/RMQigLoWwPhDK8dI6C+fuxPaFsqxRc&#10;AVgLEWzDeBQxfFABWIsQFYC1jFYB2IzRyliUIVoZiyyiiUHlrsgSWoVfLaGNK6CHb2DLXzV8tc1b&#10;i4NOoI1TwdesgSv4mrVwGV+zFq5clW3icgs3tonL9wm9Y3dNlSi2idkh1V6pneB2TiyAvtgiBGCi&#10;VPdE+qOzJ5IK94JnLHsLnwwQXCIyRYdhwko89jQcSzSmPfZw5MPjzi2TIXEjgEjvW5UM5ckJ6OPW&#10;ej704S4SqbOt2tI73dofD49/vbz7Tm9WKJyhcO6UwonPtGO77ZSkOTmVLqHZKttVpJ0MPoqal0WP&#10;CiBa9Oi6aSuTWvCoBLHgUSYGix2TMgVZ7GjK9GKxg+v2er3LYkdTQSlLdmOyLH2YZwucXGinEMe2&#10;b40QbQtjbnrxfGwTV7iXaqO2pFkWkTO2q6jIGdxV5N+slTtV0T42z5U4K9mJfYQr70FInK8cNavy&#10;7OFJnMOSXILiYcxLs/sbzcdUuNNtkhIlMVohOI7x0SYddDhWug0r9qJiGKs11dTfDl+i5AYroF8y&#10;A00g9Op1K60QGufd1wrckni/mKGqP6UApqIi/rL89vnDzVLKSo74f0lyz3ZbXWWyrRBJ62Toygq6&#10;ZR+huMJClGY8ur7ASznDy+k4mLWLjWucv4aDK/RpObiMsBYiKkEsp5UR1lJaBWEtpFUQ1jJaBWEz&#10;EC4jrAXhCsFaRKuBZwbCFR3Ptm4tjm3fGsDaBq4BrG3iCsBmTVy+URkHVwA2a+MywGYcXGkc28gd&#10;wEIfCZHz/PYbOcHUO9zfPVBJgLMQOZ9pfyeeU+iripzCO8NMFNgnSFfCvlA5UY0bRawfH+/fvX37&#10;8OXZMyczsMv4Lwpv36MI+FNa9ufd8kJWG6M/3S/vvlw+PGAFsr9fnd9f4juaoO33ZaI7MICjO/4E&#10;bIHuUkK15akewAvMSkzrhnWTOjMCqU1KtAgiMz9dnIxAatMkMwQhBvHnYxGkOm3Tch4jp49jGaQy&#10;hzTjPKrV4aNYBGGQkUFJVorLRnQSyfgomd5p5mtmYWwb1+5V3shmBmlAUdna3ggUkSO31jA8PBFD&#10;Mz8h3bA20w54q6IIXg4ScSD5DI2yo8PRbiuG2fX4R7UZ3UqHXtFo8p1KvX5X1zIF6l+khoghbTGk&#10;bQ+GtKEncEDAo08CCLgURABBej44EW+dwgCCJE/I5/9MHYHhAVvSgZ3t6lCwAIIV9Sd+GRDE6KiK&#10;gTTsG4VusCXd4ARPfh8T8G+g9S1ggmQDKBGRpmfqYuD41JZqltlRhU9eEYP6L+QAPJC4LBq0hR9t&#10;Npsls+UymDaXpZyYP/Y2Bi6j7UZlpS13HlYsoCTfxbBCQflSrE7QXsrhpdNrd1mUCFZrWMr3Xrvr&#10;WvqacklFAE0AdZvyRIk1nOHmx9MAkUlGJrn7meQJXiTpImjgxdEYf++6h2fWsDz6enN9/59Urpj6&#10;e4wmISdwfHKKZBUCkO8Z8N6UeoaoZvlsT6YFzxevcUoKHkHBz4d7oQP8IS3Uin/eiqtxgm7Z0QnD&#10;w+bphEiIn8H+cqI0gX9z1SxPaQhCI4PRLDzktkZlHSlLKYtKIIsp1bWtLKrgZMqnZGGlutyWBRae&#10;MFi4NossYm04MMqsDQKfQhjrbRD5pNWxslbETWwZrBImMzfsMltZINvU1XuWtTXGI7fndHg8Vh1V&#10;izuH12a/FiHH6yf+RnnFLuQn7EdIHoF7WQPERdqxLfigZKdbQUR6ljngigW5Uk2CYZRMw2eVXfVI&#10;upUjpm/ZMLm6y9QYwaXBpXvApfj6OjjYTnXLk4CDvqIScJCqXAYcUCoHe6Q0Uz/gYOXymocMB23S&#10;SYMraIqIjACujw+szw+hlP/j+cOVzCPhCPJJWj1xBMemRxRqc6o2Rbrzj+X1++N/LEaL3+a/zadv&#10;puOT395MRx8/vvnLpw/TNyefmtPZx8nHDx8+Nv8kraKdfPLp+uYmZb0xSvL2y9Udqno9HuPdpz9+&#10;eMTfwJ4/7pfX365Q9Uv4emdW7DpB3uuQgWerbUFPAJ4U9QScA8kJWnhsrWqXbBFwvpAlryYJxnqS&#10;V0im+903EpI2TxavwkWxyS1NwPZBMhVhTsaLC2IxgVJ/H8QKCOXLsfKBuZzDy7HX9zzw7sHzQCPT&#10;B6/LWrOkkJ+FgaQ2JZjDkzhpOgwe4uFUNWWhesBIL8ejZvT2+/l1pJd70Ffg05XZHiympH5iM7ZH&#10;GvfajJzkLF2Evl3aRYTt8UpsD/SJDlO2VLJmCuOBMUW0yW4RL8zlFttDOwJ9Cl80LKPBBFiI+rI8&#10;ao1Vxg27AxgD3xu+YWmlmbBd4SNZXmkWPBnUR8qQZcYOgY9koaWZs9XgI1lu4RqHhYuz5FK5NGt8&#10;oARLsY2s8SEVF/3p4F86oqtcF7ig22fMRXUKgbLGrt4229rZfTs8LDsodQNPO1sfuPElRsR7KlaF&#10;PBgDmIj3UL4ci+GZpvRa8BdmPmxZpFLL2ucpLOo2OSmCnU+q5bGqwIi7Uj1U2B/Bp3vAp+hcHCTw&#10;K7Z5LSMgISABgoIZTxuQcHy4sz24y4aOBK4LSOjh0EsgIWyQmPSBz+fu2CCgaIcOWyoWMZV8ohmN&#10;WD/r9AUkkDyqknJ9pBlrqQuc7/IFZJ2UyXZ5nJ8stGN3yboxzr5dFJvoUgEDHyTTFFjmcEGsosA2&#10;SGqMrke1ckL5cqyYYC7n8PJtXNF65QvInCAbRKoRVmwQHRvX/ayf9izV1HUD9Efdpp3k6R5OWlP+&#10;qwfUCJFmRpq5B2kmxMfMBrE1BDZjg0zxZRMJutdF4MWJ2R9/fr+5fXi35liTlkD3afbHKe5/H1Pw&#10;b93ko7/f/74kEfPh/m93X/7fg05Q+fJ//5BfSAh5wD5Hn3/+x93F5fvj8x+Pd5zRKG20M5CoSiSe&#10;wQVmIrH3oFNTac1SxhQ1sfW/fJkLMhM84E7FcogV5ps5zS7F/w+6ICdUNr+Zu0gWV5pTZg0fKSOW&#10;OdWYL0SyzNLMKudksYUXGS0EsuBSOaHMBaHyHIUwmQtSOR0krJ3DIRjlWihzQXDOxbamEfvtAJmm&#10;etuy1rb37fCo7KBcELw3TIh4NYouyCxlLfLq4GZWKfEEjyV1XvJhwp6Kd7pVmsQRab9ZHwPz/dJS&#10;ksNAmdaIlEykekjBTgSUBEuPo9t0Xu5K9ffA08DT3cfTU/ScjhG4r968CxKM4PrSYITvaRpIMMLQ&#10;ythi2+/XJNFghHebZIQ2BY25ICjjLKWdeSgwZ7B3N9cXNLWE/2JXTInKV1uqLUGznx05bKm2BJWQ&#10;KKkLOIXNeiBOM8iFBc51B2UFzr1dFJvmsgfiDI5MUZABmv3jWFaQrLu/hxUTZAhjfw8rJfCCdW3J&#10;4ANbYgNZ3ZoeCJqbPJB5McGV3LBtvGp2iyB4bhn7qnlmKm4wnGf2DhhJZkwF2Z9pg6f4/lkPBH/v&#10;ROjNeCCp1JzTn/HeUA+hL5eqzzET5HXMBDlFv+ogZTsTVmfzZIHM+hYIOgF6Bsc8AwXdgD6EL7NA&#10;5mSBjEc8UrVqgczGPNIi1QntRklkqvyCYKUQydJKg1XVaMyGi2SBBTHKkSyyNM1JOZKlFqxHUjwl&#10;yy3MPv6EMguEK5D6NsosEJrhUrgwZ4EUWii3QCrXlVsg1duWtba9b3hSDgzKDskCoadCBsmMi4TY&#10;zJMFIk8qbmYVEhdCiXjVqFusciIfEd8RvEjD++GJMl2eoqJukyaBxIZicSJSPWSyQIaP569UDxUW&#10;SFgge2CB4PVzjMAp/MYtkGAE3ycHI7QWSDACybeHUworGAGr1T5SierNMEJYIDEPZJfmgZwidXXk&#10;sJ06E7O5WMCLvrqwcQvEZfrWApF1PllNs9pDJiuwe+Gi2DSXxAlf6soqCjyVxMWwqEAqgI9htQR2&#10;QFwMqySYqzm8ZBtXtKYDgrtKkxjLcxglNZQ7gENVk1sEIe1rMGOVR1s1Ws0edSs9SO94+mOkmJFi&#10;7kGKia9OZoDYOgMbMUBm82SR9/sHfL3DAHnFc0DwbXWIwqLf5sWNmQiPC8xHyueAoFemZxCjOETf&#10;XMsAGY/YAJFgFkIsp6AoMKn7UufG7mRJZYximHAbfCTLKlgmpBjI0gpClANZYEGd62IgiyyYllo8&#10;IQstbH/4C7P2B7sx/rKs+8HoU2gf7374OJn7gTVLipeVuR/1e2abOrtphwdkB6Vs4Klg9wO3uTQB&#10;BDdc/AV5UAcAES8h74mlQAbNDzogviGy9CHiKQDqVoda8l7DKIm3iZB0eCfhTawoMnhW7jL1dIJL&#10;g0v3gEvxUjk6sBOUNzdDdBZ0IFTUDcYIOjh/f/wvbyHj1Igu6OD4TMSRvZr6QUgddADC6EPQS+gg&#10;TI8wPXbJ9JiDjPvMgH8DJm9BUZAXyCkKSdTScfVr6QlkE7jpGFZLkHUpeU5sTUkgu8LFyDovJMmy&#10;GqINkWkIpRCWENjwcGdh1YPilVjpwFzJ4aXXuKL1/A50tGR3DK39IbdwIJuVzlprnejnXreSo4oj&#10;MpxYJrejHyiyysgqdz+rnOPrad0O/L3rHTbjdqSqG7WOQV8u7RhiusfrmO4xx7fVsQkLi5tnEwyd&#10;JhlxMU1DDNqKV+p2qKCpD+GLpnuMa5aAJZQTmspw4gAk9zoqpoCllCkt1eHjZJjyFKtjTDMifBzL&#10;KpWM39IKAY8PglZv60rRSJOCfYPks9uFlm/zUZ5vc9C03UKcvI0r9g2Wt+7OyNysw4OwQ/Q4cNeL&#10;FkeqIiUPxQATjhsxHMQWxY6Kg7pNWJgcjnaamP6sW9lNMiLt4PQ33VrCbGFVf9St7JQMDs2h9Efd&#10;6kkhBcFXrr1I/TlINEh0D0gUH17HA3by8Qb9jeABqFRlcyN4gDqQrm2CB/bZ1QgeWJMHwtEIR2On&#10;HA0wtaOELRWJqFECaJyGSOoM8PU0A6TFHCjrc0wKanwAu4vNZSk/dzFsGlu2I6xUQHaEC/E8R4MS&#10;fBfCagTmSg4vmcYVredo4G7UHQ3cbRoFpxZDbQLHU/JNSSVflJNGHhl55B7kkfhsZY6GLQ/wTEeD&#10;UgFdNmG2ojvQV0q7g/AxXomPAancEcl2JpZOyTP5BT4GJhxArPczNq2PMS2L7JZLxrzGdyGOZROm&#10;ApEsLd9YOBmjGlXxfPqA4sNYG6NyURmilM0Q52P4prE+RsWayXwM9lR8mGy6hnEfbNPkszWq98o2&#10;srlZh4deB+Vj4JEgDqzpFvQzpR7qBNRIEK9ejozqBehWLQO8IIinfZf+qlvrPqzwOuTLtMI3EUCV&#10;17RurvQvUs8m+DP4cw/4Ex2K4wE7h3hzPkbwQK7VBw8QtZVZKfMxggdEr6HHp1LCimgNPeMZiExm&#10;FWK/od2l/ztDM5vd11aFCJ6DB3rQ8xIeCB8jfIyd8jHA544StlPrYUpjfFk16NV6wD+Tj6FfLBWu&#10;XjT2kUYspvDGO3+ej0Ej8lwMm8Y+zcdwISwW0BBD0dFtSm1lguKVZCJBF+Pwkum1eyy0VN3HwI94&#10;4Fb6GLhh2O0pSal2ztol6FYS197h9MfIIyOP3IM8sp3v/7fr28ujMYpGvXhmhvUxVnUH+tppdxA+&#10;xuvwMRag7D6R4N+6Z26DugVkwiKRTNARb7D6VG3+Q+ZjEFQUiivlRsYTik/VqjRlTkateoJFlMoJ&#10;WUbhHB9j0HFzLMagVdvJFLUSVtbLqEwzsV5GraRWZmZU573Yhs4qRtmzzv2M6j2zIGgLWR0eg1U1&#10;CdH0D6u8RJpJ0RZvqjsaksVAEBGBRWlOt8nRGD19EMyK+lTpG6VTw/Q4upXj6fLkbe0s/Vm36bT6&#10;l6k/B4sGi+4+iy7w7jk2sDOFgw1cZ2z7q2AD1zzZSIdgg6Pz228keRDQ3d890DoMZ+LNn7GeJbrM&#10;gAERbLCyTKTWeBomCDEb9o0Nwt8If2OX/A2UiPXEsJ3qDtOpfCi3utwGl58WLzjLXU3GzZ28pCd2&#10;Fysk0Kg/H8SSAlsc/IGyMayGQLm/j2EFhDF5HC6G1Q8qV2P1A3M1h5dhr+1yEL2QzVFeb4N+JZ9D&#10;O5paTvv0VHVFEto7XiSXseL48eMxmPLL1R4kl/j+SXIpRsfCTvpfY8JGtV/A20Iis76dYXQ8Pt6/&#10;e/v24csrMTrw2XViBs9c3HjhqSmW/2Wjo7/SC5YP5mewHVStD+GLBl+MRzxBYsSzTiw34ElvDYFJ&#10;ZelryyfNgucl+EAWUTCrA46JX9Qbl9QerJnL4uDujCynsNHh41hQYaPDn44Flepa5dbpkNVDfCBr&#10;dVSXT8+8jrTqubsw6vO7y7drg2c3xLZ2/bbZ5rb37fBI7KC8DjxfRIX0bpBS02GfehPyNYDLKRZG&#10;t4MSWzIVFniX0ENhEseQ14GXjHfTjkyD6FaCiZ6xaiHyhKwr1zWXI6a3H4+jHku3lSvVn8PuCLtj&#10;D4gUvZQjBDuNeIN2RxBCbxBDEELHEUEIB+Z4BCGkRcbxZDO7tCz0EkII0yNMj50yPfBMO25g2N+C&#10;soB+EinC4jQ5621J6w1O6mjYr3BFnbJMl8WAwXLWpAQ0LohNcVkIcDGsnsCmh4thUYHKUUi+ZPNt&#10;3JAuKS9fTaYldFdzeKn2+qYH7gilt+Uay7jFWc5aS26fnrPqxCTtGnSbkuTe8fTXSDEjxdyDFBOf&#10;ncz04FE+qZtYx/RIA1JdvxCmx83N0etdW3wBNdyhyXbmm05oJkkRTfDvPOFUZ+2tZXqIxUAaaE9A&#10;sHgyEbRg7cZygZXhG9RZAqH4QBZRMMWB+MIFspDSzJgwfCDLKZUTsqDCsOOjZKAyq5xPZnrQhNrC&#10;dWWmx2nlhDLTA81YjJSbHvPKOWUTPOq3zTa3vW+HR2KHZHrQ8yVUOCuaHvw7vgYTdSlqXIjXUACS&#10;37GqtYCXjHfTcIp9us1Mj9mqWHLE0+FgOHUh2xXRqCXsleopBZEGke4BkbbzjT8tLy+/3i2/H40X&#10;LC5sXLwIQugzSxCC0Wl47EiBW7ISVkEI/yqCzoBDshs1rIIQMKXnkWb0OBZ6CSGE6RGmxw6ZHpMR&#10;6LinLNC/ISnfPDegBgqT+GiUEvGtuB4iB/S7aCsriBqQzqGrd2VVBXY9nKdhc1xOvF0MKyhI1t0/&#10;EcsK7Hq4GFZM4Brc3hjJxQQe0EnHObxcWzrJvz08Uj+5vPzyeHRDQ7+PHvn/l++Pl8dHn98ff5ZW&#10;vj9/vEr70h+PfrLdIYP6KumtPJF8D3CsWnYrqeFwnilp5grXo5IkR44ZOebO55iTET6ixvWgv3f9&#10;xBqux6TaMSTbo684R1GrVzHXYzJCl+zgZDvTUCdQEROcpMkBCidj9Njse/AABnQS6/kemFsAMd7P&#10;m7CAMp6iSx8j/+t5I5ZQaL5DMZCFlGZcDmQxhWZgFANZUiHaKZyQRRXGHX9dGarMadnzQpzM92CA&#10;84Ey32NBQz0KgXLfo3Jhme+BIJVQWWtXb5ttbnvfDo/FDsr3wPNFXEiPUGmyB72g9DkY60tfI0Oa&#10;csHfjVVzfPGqIN5TELKZa80QFRh0qzqEHBGmsDC//qxb2Y2q8dEVyGcEj6P+rNsUrX+l+nMwaTDp&#10;HjApvr8OEewU5M1N9ghE4G+cHYgRiGCMj0AEaDSV9ThE99ir2peMAIEIZHxsAhHC+AjjY6eMD3C7&#10;Awem/c0bH622MEmrW6i2AHghaUFzh7WUBZR8wjKbTjOwugLqKFC17CFZgdQJH8QmuWx8uBhWUSif&#10;iGUF0jf8eVg1oXI1mZrQXc3hJdu4ovVWJMdNZOOjKea39CsePLkHOFYtvZUs+ClZqybKmj7qVrLM&#10;/vH010gyI8ncgyQT367M+GC/cP3pHl1G2e8Y8HpGkatXO99jQtOrHZxsZyrqZJY86VH/GcSwAzE+&#10;VI5cC0+aVLXSkUMGKDQHYexX+LJS/IJW80C0PsVYRmGbwYexkHJaCWMxhZ0BH8ZyCrse/mQsp1AZ&#10;iOJVWdeDeadwVdb1GDc0YKTQPJnrgdU1iu2Dk+zECgSphLJNXb9ntrF5OE06q8MDsYOSNOgZIEkD&#10;z3TR9aDfCQtXjYehFQWwn34YlOZ0K8x3Kjs9BR6pnsSQl5HwES/A4G5YhoQtD3ll8SzqCek2WR79&#10;y9Sfg0aDRveARtG5ODjgV3HzykXAATSrbohowEGHEAEHA3M39tHvCDjgWR6bgIMwO8Ls2CmzA98j&#10;hwxbqh8xA55QDjGSRXjO36nZgeybNC1O3MHma6kJSF/hUzgNABlHWzCKNIBkt3QdeJbdFkPYzJby&#10;fxfCigjsdLizsJRAgoYLYQWEypVYAaG9ksPLrnFFa9ocuOXIaE+L+SweEJum1kyOp+epmhdrwqjb&#10;ZHLkh9MfI6uMrHIPssq2gACv4zEZ2eIB60zuqPYHeFtK/UFM7ngdkztItO4ziYxV3oKMgV5dmCTV&#10;m1ImIdinh1C8j3Wp5IQmHJyk+SMddOAYLZWIwZHOotvFcsmUCj/5KBZMxizeuygWTcY0PcRHsWwi&#10;9oaLYumEAMcHsXAy5gVFxmMXJnM3CNd8nMzckCXLfJzc3KDxKT4Q3ca2iXEu5ebJKlnV7pVtZnOz&#10;Dg+9DsnYwBMhvsakyIH0M15ypbcaB07xcmA3HY2l/KbbBHl4ybDTk1wNmbiNR0dD6DbjxTHcjSHz&#10;Y4qPA52WvBrVaL2L1EMFfQZ97j590gfcwQAn1gEDpQ7P9lIBAyTEdywVMABJZcCbkM7wcBcmDxh4&#10;f7wBGAgPIzyMXfIwKHtziMCsvj1EaEQF6zwMZL4kF+hg9/U9DMB9r8hDlspSIssHsx1cJhZQQuyD&#10;WD7gLNYFsVoBDxn0QaxWIJUkXBSrFUxIt/BRrFggWoGLkkkFi2KUTCrg/N5FyYSCcbldcjbgMhs+&#10;jm1fXkTFX1RWzBJSS+k20ZIarShBRS0KYbImXpTDZG1cDpO1ceVsbCOTrFM4G9vIXGDDtQ0NxGuv&#10;qRyFTBezS6llxraF2QDzJ4NstwvDiMsnEzrMn7dYGfwbKRDEePd3DzRq4YwefnyYzvCAi5YwzID0&#10;MeXdWbZDo67YXUSPs3Zg6IrdE2I27Hyujo5Hk0+GLYeVu9MzSLuL/bt693SprXzC5y7/2RqF5fDE&#10;suQ0LSpOyXlUKamqOMm5qTClmo1uRSZKo1pxy4ZUoomIV6skJ7ziaLu2LfRIuk3ClJxWW/xEf9Wt&#10;7JWWDFqxl9zbRm+thtCthMK7jrOSZaZwZ/RH3cpOctuHi57IPsN6Wu/e6EFCKAuhbA+EMrwqjoL5&#10;I76nFDytgJrp/csAi29UixkVgLUIUQFYy2gVgM0YrYxFFtHGZYC1iCYGlYMrS2gVfrWENq6AHr6B&#10;bcPU8NUyWi2ObeAKvmYNXMHXrIXL3Jm1cOWqbBOXwRO00V14+T7RlLa2bSpRbBOzQxrcOSAmHh53&#10;bpkMiRvBOop8VTIUkgno49Z6PvThLlIJaK6J3ZaFplv74+Hxr5d33+mRDoUzFM6dUjjRVTq2495n&#10;42y3oBUFKeU6CIWz66atTGrBo0KZFjzKxGCxY7Ka7MBbJcHLYgfX7fV6l8WOpoJSluzGFSR7Ltnx&#10;xHN/Os8WODE3vagp2iaucG9jG/m0HMayXUVFzuCuklVkrdypivaxea7EWclOLD2HxAnNraRaykfo&#10;V5YFrI56S2pWSJwCTrR2xiYlzmFJLkHxMOZN8PKuVgm1HvOw4DiWJ2+FdpmU5hV70acS57VCU8UH&#10;jE5++BIlN1gB/ZIZaAKh8qVuRSsNjfPuawVu6clezFDVn1KAh7ub64tP1zc3/Jflt88fbpZHf5zT&#10;IjP8vyS5Z7st737cXrBpe3V5fvFb+vPj+fWN/PnteTN9d3V9cXF5S1MpOAXBeHPdsufwloju4f73&#10;payz9Pnu4r9/Xx4t72Rdmz8ul/jD1d3yf46Pfi7P798fP/zXj/Pl5fHRzb/fPuD0mymZAo/8l+ns&#10;lJ7Tpf3ls/3l/PYLQr0/fjzGJ5j++OERf8N/8uN+ef3tCkeSaiC3d3/58Xj39fqRbAY6Pzmr9Jef&#10;D/dyrvhDWokb++AsHx/v3719+/BlYNbCz7vlxdvxqBm9pT/dL+++XD48XN9++/vV+f0l7kPCW7TA&#10;9QXG4tMi6I6D+XlPO26upvOv4eAKfVpUKyOshYhKECvBlRHWcnAFYS2kVRDWMloFYTNGKyOsBeEK&#10;wVpEq0mTeHhbGa8GsLZ1a3Fs+9YA1jZwDWBtE1cANmvi8o3KOLgCsFkblwE24+AniJwdwEIf+XaR&#10;PNFzWkmLv3Jgt/RvFYrD3UDXdvY051m6uLOn+c5oV4qsfR07t1WCwxNKOz/Nc37l5PlrRE6FvqrI&#10;KQ/DMBMF9gnSyVumr4LgXqicYK2nMcjF8vwnkEMw5Pv59e0K/vvE//P8Z+hOuBH3IOjuOXSH77Sj&#10;u+3UtlwspANBLYo0PXE78z6BF6VJGhmB1CYlWgR5yszP2jRJiyCVuY0WQarTNi3nMXJiKDljQDfB&#10;wjJIZQ5pxnlPmPxJqqkk0FaKy0Z0Esn4c8kGdDLJFMLYNq7dqwzz7M0KKCprdxtxftfmkBWTPSDd&#10;EBR2cyerKIKXg3dUZlE9RbfSCad5FXh7BgfjJT1rOFZFo8kPWOr1uwFyclLuIjVEDGmLIW17IPeg&#10;P3FAwFncFuSeAAIzUzKA4F/eYn5NGSwCCI7Pfr1KEkCwov7ELwOCGB1VMZCGfaPQDbblCuFj5DCB&#10;MXwLmCAfPl/DEp1CqWaZHVV4/ocK562W3qXOeHtb44ISWuQAveTaigZt4UebFGfJbLkMpu26KCd2&#10;BSitWMD+iT8PywaU5LsYVigoX4rVCdpLObx0eu0uixLBag1L+d6rqVFLX1MumavDLk+UWMNZaX68&#10;yCTZtma9OAYO7PzAAXjH0kVIDUuZdZi6h2fWsDz6enN9/586NgKjSWia7WQ0wrsKncj3DHhvSj1D&#10;VLMcGBdS9mRa8Hyx1aIDWH7hmBUagtOnE/wbzmTzdDIX27TxK3bh+d9cNctTGoLQyGA0CyCWUKrr&#10;SFlKWVQCWUyprm1lUQUnUz4lCyvV5bYssKRFslzxDYssYm04QMusDQKfQhPZMSxEPml1rKwV8cBk&#10;KFgIk5kbdpmtLJBt6uo9y9oa45Hbczo8HqsOENlDNYMeCqlsWV6xCzX2xbbQwTc1QFykHVesoMXH&#10;Ix9kxYJcqSbBMErSNxGxlF2VJXUr5oXs0xaW0B91Kzu5y9Sfw+EIh2P3HQ7Kzhwc8BsbcBBwEHCA&#10;TuIVDghdWzcKOHikpHwjcNAmnSSakdIj5bWyiR8PT5sfQin/x/OHK5lHwhFE5F09cQTHJncBo9TS&#10;iGsar/Zjef3++B+L0eK3+W/z6Zvp+OS3N9PRx49v/vLpw/TNyafmdPZx8vHDh4/NP2lMYzv5hIYn&#10;ppkaMUpy3+bAUIk8hwycrm4BGZAZ4xPs9YTkdmjhsbWqXbJFwPlClryaJBgLhF8hme4bImiINk8W&#10;r8JFscktTcD2QTIVgWZoiDZjT8VqCJT6+yBWQChfjpUPzOUcXo69dt9FuSE8DzQyffC6rDVLClcl&#10;tSnB1AI9mhTqVmJRWSA83cOpaspC9YAaIdLLSC/3IL3E98/aHjICeoO2x3gxh6JZ7CLw4pDirG+X&#10;dhFhe7wS2wMdq8OULZWsOcGx+BkUbbIryo253GJ7aEegT+GLhmU0ENoh6s8cZWS+R8PuAMbA94Zv&#10;WFppJlQTpRDJ8kqz4MmgPlKGLDM2Gvw5WWhp5mw1+EiWWya0RFnhlCy5VC7NGh8owVIMY40Pqbjo&#10;Twf/0hFd5brABd0+Yy6qUwiUNXb1ttnWHtv7dnhYdlDWB552tj5w40uMiPeUvwe4pfQS4mZ2FKn8&#10;lghwgkeAvhwoeiV76u+6TfvREWm/+bBlMZF8SQ+rQXSbgqUhZJo86a+6lb3kgKsKjLgr1SDBp8Gn&#10;e8CneFEdJGypnkdAQkACBIVuxC0Z6K1+VGe7gIS9nO1BJBuQQC6Ix6GXQELYIDHpA5/PnSkFNgZq&#10;O3TYUrGIExGKm9GI2aTTF9A38KjKlDyspS5wvstpSNZJ2T6KZmzIeCi7S9aNcfbtotg+jJbI8kFy&#10;TYFSeBfEKgpsg6TG6HpUKyeUL8eKCTxsUc7k8PLttW0QqtVFNohUI+wSWJsdto3X/ayf9izV1JJa&#10;+qNu006SLQ8nrSn/7U8jiTQz0sw9SDPx2clsEFZxNmqDnKgN0u8iIFfG7I8/v9/cPrxbc6xJS6B7&#10;NfsDn3GHKdy1bn60RqqHtzjlCseGUvDxZkxRE3stTmlm7F3MU92srve3wnwzZ1aZO0TIYOVEaMVF&#10;srjSnDJr+EgZscwr52SZpZlVzsliC6/R1PiLs+BSOaHMBWGnyIfJXJDK6XgXxMfJXJBJ5YRygaN6&#10;27LWtvft8KjsoFwQPBVMiHg1ii7IDL+zZ6HQVqXEk+RInA4zIL0WHHGmERUkdStAOZa+cEUwoc4W&#10;YTWEbi3nTlaF6l+pBgk8DTzdAzzF++IYgfvwYIQmGAFSjMOoYARal7q0cIwMBTqMwuAbEJGCEVTk&#10;2gQjtClozAWJitk7sB4KwNiRg8Dy5slhivwe6YRXFzbtgfBYTWtw5MIC2RfOm8hkBSrbKCvG2yh4&#10;/1u3nz0QFyRTFKh+lg9i9QTJuvvDPK2YwB6IuxwrJfCCdW3J4LYs2GEssbF+94U7Qh7IvJjgJkuC&#10;byMOVc1uhQhWeCDycA/nmb0DRpIZFbD2Z+msCZ5w64Hg710Jok1UwBovpoJYrofAkWMmyOu1QCbo&#10;nPvyBv6te/o2uGjbSKTHxaxvgaAToGcQo0ZknPd6FgjbDakSjmWMjFRmYx5pwVdqd8pYZUFGQSGS&#10;pZUGq6rRmA0XyQILFbcqRrLI0jQn5UiWWrDERTGQ5RZmH39CmQVCFbkKV5ZZIDTDpXBhTt4oxMkt&#10;kMp15RZI9bZlrW3vW1ggZZWFbhBepzPcBHmfhhdgo9vAuyuF8e5r8yE9FTJIZlwkxM6w0LkWVUhc&#10;JDsCi8TKBSnd6TZZG3REXAlepOH9pCsc5snUKi3+66F0m1kgw8fzV6pBwgIJC2T3LRCah+UYgT8W&#10;mxcyghH4W2KRJBjh+835+2Os+YEPaRlbaC3vVj8CsnTgEowQjHB2R0MwXgMjhAUS80B2aR4IgN2T&#10;A0P85smBUk7Av1MXkN3w+MpNaAvsGXBWZTtoKyzIOp+cWthdMlmB3QsXxXZh1IGhShKSHRvEKgpU&#10;DEvyO7uHRQVSAXwMqyWUr8YqCeZqDq8jXTvDpScODggauTTET5JwuQM4VDW5lcdWc2DNDHUrvRbu&#10;CR7t4YS1dzwNEClmpJh7kGLiy5UZIDyoKnUSmzFAkqDj+ge8f2GAvGIDBD2iEzc4B984osxPRcdc&#10;THmKk5kDgu87PYOy8A06i7UMkPGIbQvf91tOQRFiSpLxUvQgw5IKre4Bm8BHsqyCSuDFQJZWEKIc&#10;yAILFsEoBrLIwtWiCidkoYXtD39h1v6gqS2FKNb9YPQptI93P3zzEBi0cgTWLCleFn2P2p3q98w2&#10;dXbTDg/IDmkCCD1d7H7gNpfoEDc8eRVKfjVAxEsoiY3uqGSn2yRs0AHxDUFZ7SGPBFM6VqOkzDiR&#10;5xqPmR5It9b6wIoiQ4fzl6lBgkuDS/eAS9GxODqwE5Q3Nzwi6MAJHkEH4nsEHfD6CpVJJdJbnfGg&#10;IvRWKwY7SC/5vz02IuiAil9thg7C9AjTY6dMD3yQHDNsp6rE/FRGPDlFYdOmRxIsyvUkZF1KZ2jY&#10;/JbsChcjS22RJPvVzDMNoRTCEgIbHu4srHpAIoQ7CysdmCs5vPRa+sa0QtHy8svj0Q15CkeP/P/L&#10;98fL46PP748/iyJ0f/54lfalP9LaSmgpsjuG1v6QW4gj1bJZxCChazhpfEKKKt14e7jIKmO6xx5N&#10;92hrCsiC56gNBBFlk27H/FReNNcxhNuxqdXVWuzcp4pXtABwn01Ewtu825EWG15MWZEsuB2qVK7n&#10;dmDWRFHMtxo86lRcHaGQzqDXUTEFLKVMaakOHyfDlKdYHWOaEeHjWFahebIFi8LSCgGPD2J9Dp7l&#10;ITquHSaS+Ry0fJuP8nybg6btFuJYChxX75VtZHOzDg/CDtHjwF0vWhyYhkGwJw/FABOOMcmCdhRb&#10;FDsqzek2dzjaaWL6s25lN7yMiLXCluB9HD3mgQQxMW9y0ODoX6TGCH8j/I3d9zeoboTjAc7OggeC&#10;B+x6HPgatqMVKoM58mEPwQPUC1HHeH/3QGr3mXSHZ6xAoZcbNir22NUIHjDQ8xIeaFPLqGQVlax2&#10;oJIVMnhPCZy9/zpKSMKVzgBfTzNAbu0qP1m9wPgANm+2uSzl5y6GTWPLdoSVCqgbdSGe52hQgu9C&#10;WI3AXMnhJdPSia7haOBu1B0N3G0kkm2SWHM0npJvSir5opw08sjII/cgj8SXT/JIcTRENXmZo0HI&#10;fPf1Kw8QmddE5NQd6Cul3UEsYP46FjCf4qvrdAvuCDdPJCP5wm/dx2C9QerNWOiwXDItJ9WWS5LG&#10;7uNYNmEq8GI9LrTN8ccNOxA+Th9QfBhrY7BU4INkiFI2Q5yP4aNYH6NizWQ+RuWKMt3CuA/ZXcjb&#10;uHavbCObm3V46HVQPgaeLOLAqm6R7Al1AmokiFcvR0bN/XWbfAxUrl1tUQgyrvA6BFFX+CZyNHlN&#10;8SDqyehWT6p3kfpz8Gfw5x7wJ3olxwN2DvEG52kED2RVKYIHMHA1eKC25Id0K/s1OyN4ALLXBngg&#10;fIyYmbFLMzOm4HNHCVuq9dBSQppwcPnn49EXuMBJuNJcQoWrLz8eHv96efedxK/zPyBpp6GKSdzu&#10;Jl5YH556HTeo0eoFRv23yazNZWn0pIth09in+RguhMUCGmIoOro9CysTFK8kEwm6GIeXTK/tY+Bb&#10;Xfcx5EO+0seQ3FUFVU3/dCtZoiSlw7M3eofTAJFHRh65B3kkvjmZj8Ff7w34GLXuAG9UVJ96vdWn&#10;pvhaOiLhvnTjPsbpCeRyGNpuStAEz/wGq0/V5j9YLqnVRLJg8qTiU7UqTZmTUauHZRGFKKdQ7cky&#10;SmXUo6WUWgkr3OXWWGGpYHhORq2kVmZm1EphZW5GVjHKwldefap6zywI2pt2eAx2UIYGHi8CQnqg&#10;izMz6HeacKG0V3c08ADQIBjdUWlOt8k8SMWshveSY66oTyX0uNCpYXoc3crxUhGr9L7WPY3+ZWqU&#10;YNFg0T1g0XaW8Kfl5eXXu+X3o8nUzhTenKcRbNCfGhpskNbcwBxUKESFmajZmhvBBv8qIg51t5U6&#10;VURv6Et3vfRUv9MMNnjX1kKhe2yE2vA3wt/YJX9jhi9MX03Av3W1RbZADP3FPJHCk5iwEX8DNaqx&#10;ykUqH9FZIFZJYAFA0hOb3lohgUb9+SA2s2WLg9vJxrAaAvWBPoaFhDF5HC6G1Q8qV2P1A3M1h5dh&#10;Swe5xmwN3AC2OcrrbdCvNlWt9VvPGHw3OPO/f7xILqME1fHj8dH57Zer3U8uZ/iIWqMDf++6iWcu&#10;uGEnbLSZZL9fQNcURsfrNTqwHLVHk+1MIT2dJBGx/whO0F/TM9gOql5r8EV1TW+LJ5PK0teWT5on&#10;LTNeWYzbQkp1eUzLKWx0+MXBLahwwo+1lNMQlHTfULegMzGqa5Vbp4OBp7A4uJ22UV0+PfM6aque&#10;516HXffTghz11K39Ur9tlgjtfTs8EqtKFPLi7NdgzRXLjPMy5JSQ8POMe1njQryGDJAyzQg7KtDp&#10;NnkPc7FEnuJ1rFqIPCEk3oFB0hzLEbGu7fBuafnz9kr1xMPuCLtjD4gUT7kTL1hG2PxQiCCEXt8e&#10;hBCEkDqXwytLFYTQW/x8LUII0yNMj50yPZACO27YTimIVlk45WEYXUlrJJibMz1o9U6McOr10FZV&#10;wHRDjFZ0Uy5smksLd/ogNsVlIcDFsHoCmx7uRCwqUDkKfx5WS+BRiv5EMi2hu5rDS7VxRehQ1zE9&#10;0N40lK9cY1lHwvF9HEhun56zqnGnyaNu85F3ejz9NVLMSDH3IMXEu5SZHrZCwDqmh+aT/X4hTI9X&#10;vdrGDD2hQ5PtzDc9TVriov8ITgAOzCY6a28t06OZ85CM+eCYjImghSMHyycN6iyBUHwgiyiAB+IL&#10;F8hCSjNj1PGBLKdUTsiCCsOOj5KByqxyPpnpwcNNfKDM9DitnFBueizKLZSbHvPKOWWmR/222ea2&#10;9+3wSOyQTA96b4QKZ8UJHvw7mR7qUlRND5SFolEzQui46Qp0ulXsezpANjN+X+ux8PbSEU/13PRQ&#10;upVDjmW2Wnr769GoJeyVapQg0iDSPSBS9C+OEOyc4w2O2AxC6EkqQQid6RGEMDBzYw+HRQQhYN2V&#10;R6oh7VjoJYQQpkeYHjtleuCT5LiBRdnND5bQUUojzPLmHlRLWSEn2JzrIXLAoOvBma4TA6yqILl3&#10;P4jNcTnxdjGsoCBCQD+GZQV2PVwMKyZwPUhvjORiAmkbHOXwcm1c0ZquB55vcj1q6W2etNayW8k0&#10;h/NMmZS5wvWoJMmRY0aOuQc5ZltHQNbmkGHx69e0Usm5cR1Dsj36inMszvE6Fuc4wf3vwwn+Deyw&#10;cTg5QaUYVhNHOl9B4QSTPIROdGz1er7HrOEBFfxIZ3ML7NSCKbr0MTT8ns5gCaWZyMgMF8hCCiZO&#10;FANZTGnSyAoXyJIK0U7hhCyqyCAPFyVDlTkte16Ig26xnVchyCPTyGwDZb7HgoZ6FAJlvsdEBsC4&#10;U8p8DwSphMpau3rbbHOPzX07PBY7KN+Dpi2CC+kRKhW2auh3uAFjfelrZIjXUL4bw1Mq8JLxbk9B&#10;yGauC7uqwKBb1SHkiIv+2Jl8N5qkRlcgn5G679G/Uo0STBpMuvtMeoL31CECf/EDEQIRAhGEas9U&#10;lhiekyEyx5lqScM7g/3QvRzuIuSMAIEIZHxsAhHC+AjjY5eMjxN8GR04bKeORKctoEJ2yfjQ3GEt&#10;ZUHKKzrNAHzUpda09gWy3wFZgUZl+upTNsll48PFsIoCKQE+hpUTKE/252HVhMrVZGpCdzWHl2yv&#10;bXzgBrDx0RTzW/oVvbfcAxyrlt4KPjwla9VEWdNH3aZBeL3j6a+RZEaSuQdJJr5/0leI8XFiqwms&#10;Md2j3jHgdSFHXF887RjC+Hglxge6Uwcn25mKejJPn+ZRH04aKO48LEPlSH0KbeXaJy8xRgtIYJ4G&#10;xoD06CMDFBqZMfYrfFkpHmtaFONYRmGbwYexkIIVNophLKawM+DDWE5h18NflOUUKhRVvCrrejDv&#10;FFrHuh60kEkxUOZ6oIJ28cJy10MWdPPXRmN0DC9WGikr2c2Ta9JNOzwQOyjXg+4uSRq470XXg34n&#10;LFQFqIaFySzVD4PSnG6F+bBABwXTPkx/1K3sJB+fVNsNT4/+qtsMH/EC0NejuhuWIaEjds+iRtGt&#10;RKPXLLtM/TloNGh0D2gUXZSDA35jN295BBxAs+oKhgccBBykHmjYHJFxnntV/5J7xYCDjcBBmB1h&#10;duyU2YGU1SHDdupHdHqCLNDX1bZCgk5yAlsHQPi11ASkr/AYnAthtQTSAJLd0nXgAP8uuy2GsDIC&#10;5f8uhBUR2OlwZ2EpgQQNF8IKCJUrsQJCeyWHl13jitab34FngDLa02I+Sz/iidM0tZbNyl5PyVM1&#10;L9aEUbcpS80Ppz9GVhlZ5R5klfjiZB4HvzXrT+6o9wfJ4+j3B+FxvBKPAzmSY5LtzDw9OUWPS+gx&#10;OmUBsWMSEsU353GcnAApTtx6FzhGCx1icKSzKHPJlKYt+CgWTMbsA7goFk3GNIXVR7FsIvaGi2Lp&#10;hADHB7FwMuYaomMsLdDzdTJ3g3DNx8nMDVmyzMfJzQ0yJHygnrchNok7o8zbqN0r28zmZh0eeh2S&#10;sYEnQnyNSZED6We8/kpvNQ6c4uXAbjoaS/lNtwny8JJhp6fQIl6NQbsi4WlaEhdPmB5Jt3LEqbgV&#10;6RWr7ta7SI0R9Bn0uQf0ia7AwcB2ligPGLhITY2B/h2YBAwUsCJgYA+NjICB98cbgIHwMMLD2CUP&#10;A2VeHSJI6dfND3tQvaAZ9dbnQOZLcoEOdl/fwwDc9/JmqxZwns8Hs6MQrIkxpYTYB3EdlwtitQIe&#10;MuiDWDyQShIuitUKsNRl6VSsWCBagYuSSQVUrNqfSyYVcH7vomRCwbjcLrlQwOUafBzbvlwcw59O&#10;NgASUguGZfo4tompKlkhTNbEi3KYrI3LYbI2rpyNbWSSdQpnYxuZC2y4a6J5I62WVY5CWa3ZpdQy&#10;Y9vCbID5k6G1Ktsw3XsQOsyft1gZ/BspEDSE8/7ugWpTntHDjw/TGR5wGSE5PD4ljYA8awdUrthd&#10;RI+zdmDoit1Fbzlr1HlbsXuCTAw4f8q50zNIl4oH7Um7i3xyJsoinh8+GdmusZwOnliWnKZFxUml&#10;nXSGVcVJzk2FKdVsdJv0H7le3DK5XP1Vt7IXlmKjVlklOeEVx15tW2gM3Uosej9pL379q4JTKmmy&#10;Yi+5t+2t1QPpNp28nPvw8aQZhiU12WdYnOvdGz2TEMpCKNt9oewUvWtfKMO/4cuwpxRcAVgLEWzD&#10;eBQxfFABWIsQFYC1jFYB2IzRylhkEW1cBliLaFiFvoRFltAq/GoJbVwBPXwDW3Cq4att3locdAJt&#10;nAq+Zg1cwdeshcvcmbVw5apsE5fBE7RhT7jUwugdu10qUWwTsyiqvdK3i4QL51f4A944O3YJUFHC&#10;MumPzp5IKtwLvsJaLVUrsvlf4M4tkyFxI9hKka9KhvLkBPRxaz0f+nAX788fr3iyGP2BX126tT8e&#10;Hv96efed3t5QOEPh3CmFE58Gx3ac9W2c7UapOmTT9MvdoksnhVMz97UUTuphJUu38mXGHqTsTAfZ&#10;rhzEkgf10j6G5Q7CF38iFjvK52Gho6EBVT6IhQ4CVX8iljkagkMfxDIHg6qPkqubleHvtmlZay3E&#10;sVhXGXyeq5s0/LwQx7Zv5bJIIWgREvWKi3Ge0MYZ2U2IMwvnY5u5fL+poEF7OtPy6TiB098s/IsJ&#10;Q7jqzyZTOMtPcC5wds8fOqkgzVA48Q3+X1Y46TnH1Ao83KVaAcKneM5FlKxxrOw2LMjhzSW1cVDe&#10;TJmAYrOKdroVGZFecERaAc10XbTXMFSmvcbaEeqRdJsdEUWgh7TZdPIT1bc1hm4lljTDdDiUtKd8&#10;cPCl0Ai6lUi9e6M/hsIZCuceKJxAO0fB/FIcLAWXAdaCWhloLAR3AGFZO4O0MsBaRisDbEZoZYC1&#10;FFwBWMtnFe60fFbDV3zbWoarhMlN/gq+2tat4att3xq+PqGFcwyu4Ktt5PLdzii4gq9O4EQ3xkpl&#10;N9Ukp+AOX4M7yxLu4TnrJIP9ebuG9/0UMlTkq4FhQB8vKvpy6MNdDIXz/fHV4+P9u7dvH748e9bk&#10;w93N9cWn65sbSm8elt8+f7hZHv1xfvP++BP/LyG92e3teTN9d3V9cXF5K/8d7gGWiWKRGVvRmIlS&#10;Hu5/X4oj+/nu4r9/Xx4t7x5pxM7RH5dL/OHqbvk/x0c/l+f3748f/uvH+fLy+Ojm328f3h8vmikV&#10;MXvkv0xnpyRHLO0vn+0v57dfEOr98eMxvCf644dH/A3/yY/75fW3KxxJ6rzd3v3lx+Pd12syrd7S&#10;+clZpb/8fLiXc8Ufjv78fnP78A77PK1lf94tL96OR83oLf3pfnn35fLh4fr229+vzu8vkTcmZEML&#10;XF+8P56cord0bMfqX9pxY6uUN5MF2oHSPKdwntA8r41pnJP5CSERbVxPa1Bl2nW0ls8shQxEsiAC&#10;Z7ikOFkOGYhkaa+MnRZESLkqXZnFvXIUS3u1KBb3KleVqZ61OBnvVRqaBry13DjQPpn0aWIFHW2R&#10;jtYGEn5GB8Qq+R1fg1Y4qWFJu2erbKl6oluRWNr9lHP0Z91aJeYp+6w4nnzM2tPXo+i2d1Juv5B+&#10;QvrZAzxA7+TwgCXfwAPuhyvdceDB8b+8PQo8QB6j8wGAg+juYimvq6OfyDsIzgMPWmZZCw9i1FSM&#10;mtqpUVNIWB00bKW2ZYMXqKIp4HO7MUWh5mqYBLaSLdsctxLFooJJb60mYZUErDhRGq9kVYSKE2Fl&#10;hNNiECsiVAb1WBWBJnR6N8NqCDWLBrlTm/oTJPgomYIwfoJjVAljW7dmYNnmLV9T5hdV3LRmdftm&#10;flHZ2cvsosq9zvyisvaUDZqqPHjkGZi7UJKwkAJ3u9TC2CY2r0HoM1vUZ3ZqfH71ZOgpJOaV11s0&#10;pTRJozQ1g5423l0H3GxmXig95/VRU/QrDtqKPTUZKu3nQC3Xe0isRLQVQ4bwncVOKwYfSWOsGMck&#10;DbxiSJTstGp0FZ/TioFacuIrhnxJEwwPHkutOSzD9W+NNnVIZyGd7YF0hpfFUbAt4btBZ21XKLjC&#10;r5YiKkxjIaLCrxbTyvxqIbjCrxbSyqyXQXB5SLqF4DJ3Wgiu0eszIbhGr7Zxy1eUOWg1el3duhkE&#10;V+jVNm/lTmcQXKbXDIIr2JlBcOd4BnW+Fupc26IkvFjJhS3v1bgwiO84NcELiA/3MEZMPW1cz8Xy&#10;/CeG8cjQnu/n17c8B8QMhYoRU2RJ/oIRU+j9HdfxzJXNW6JzSQK3XSV/zPXtmU2t7Gj1IdS6xiCn&#10;QlF5ix9Trrbv4li2Q2ntchzLHyeEdycujsW7apF7SyBcycTHsYRXORtLeAwgPkqGeOVrcmOlfJRM&#10;5ySoKjRxNlKqdq/yRjY3K4hoi0S0NoTgiSAIobtemtM3xjPP6pRKYjUMmeK55x2HJRU6HO22QgxK&#10;JTGGY6k8MzjRTrSnYcXIXWQIPTyAl3t5cssXMzQRj4muDpAe8f/8AOnzd8u7H7cXPOPk6vL84rf0&#10;58fz6xv5sxlC/bfr20sdOq3bGEK9cgg1egIHBDz0OIAggADGvJnp1dd8AghgDwH90CfFyCgeGRVA&#10;ADzpU89LgCBGRcWoqF0aFTXHt7+PCfg3kNkWMEGyAegGLMp1q+shS6RRUVr9cMu1pNplcm0faAWD&#10;irZvc1nKiZ0SYMUCCAqlAURWLKAk38WwQkE5hNUJ2ks5vHR67Rw2CenlFX8lAeTWx4Fq6WvKJVfk&#10;iRJrOCvNj/eSjqOuqdaTrJtbSs/aLgdXKv+ic1DlDfyxvH5//I9FM56O/m28ePPpZH76ZvppOnuz&#10;OB3N34yaxb8tTkbTxfTjp39SutdObaW8LM0DxT++VC+OTHLXJ+POobhKF8F3fIK/d93Dh9vfl+lv&#10;NJn56PPP/7i7uHx/fI6JxCwO0Mf86OvN9f3/oQ88/+k/db7x3devtCgBxssiWaUOwPUMeG9KPUOs&#10;/fvsWezmK9C+wc+bnI7bzJPCf+E8cHIaHJ0wPGyeTmjdIH4GJ6lTxlfy6As9nng46SGUf8dHdC0+&#10;OaWSjA0EdjSnBZDc1mhYc3c7WUpZVAJZTBljtAOJ9y6QRRWcTPmULKyMRyflSBZYuLx64dossoi1&#10;4U4oszYIfAphrLdB5FO4LudtFMJk5gYKn5cD2aau3rOsrYGNbSg8JVGccVvFGdG469WloYdC/A2p&#10;e9Hxn8yPpsUT8MKn5wuH63ZQdJMdF2lHjDWgr2Otzh4fjwJKEd3qflTSA7sNo2QavqzsqiekWzuf&#10;HGOjhk7LXabGiKGsMZR194eyzvH1dXCwlQKAzSTgoM8rAQc35+9pOnnAAYFsZV0TYB06tDMtaMtT&#10;Z6o7b6SCXsABGnxX4KBNOomMSOmRxQhfomVRyv/x/OFKKq9xBPkkrR5JMKR6jRa/zX+bT99Mxye/&#10;vZmOPn5885dPH6ZvTj41p7OPk48fPnxsctWLcub1VS96ZeqtEHXltlRXbo681yHDlurKUQ07vIrN&#10;qK8nAFtITtCByWupCWwRcL5Q0xKQ3F8hme533za9Fa/CRbHJLVWl80EyFYGL0bogFhMo9fdBrIBQ&#10;vhwrH5jLwZf+wHLstfsuyg0xbg+NTB+YLmvNkkJ+FnCo7mfN+2S3lGDqcmb6o25lJ5oMg4d4OFVN&#10;ipoeUCNEehnp5R6kl/h0ZbYHiylJd96M7XEq4159F4EXh7oIfbu0iwjb45XYHugTHaZsqVTNDCTA&#10;mNJf4IuGO7HtoR2BPoV2abzzPzASNzkZqVB4N64QT3FbyaPhZbGamQOEzPdo2B1AHtgzRyytNBOa&#10;T1qIZHmlWfACrD5ShiwzNhr8OVloaeZsNfhIllsmNFWlcEqWXCqXZo2PhmaYFMJY44Nnyo796eBf&#10;utauXBe4oNtnTExXCpQ1dvW22dZGlC7W4WFZVbDYR3UDTztbH3heSoyI95S/B+nBGMBEvIfy5VgM&#10;L5BEzzN/YebDqkRaaVD7PIVF3SbsTD2mJk/6q25lLzngigXn/ZVqkODT4NM94FO8Cg4S+BXb/NiI&#10;gISAhHy0SkDC8Zn2Z8OuRkACpRevGhLCBolJH/h87szyOnN8kxw6bKlYxAzJtOgLrJ+5SR86cmot&#10;dYHzXb6Aqg1C4/xkPJTdJevGyMGQKeh2F5vo0mhKHyTXFIpBrKLANkhqjE4ssXJC+XKsmMDDFtvh&#10;XWGDPGBxLanaQy4zmRNkg8j09M7nsNlh23jdz5r/pVRTOm59PvVH3aad5OkeTlpT/tsfjBdpZqSZ&#10;e5BmQnzMbBBbQ2AzNsgsiTqjUa+LgFxJCrT6h9pFhA3yOmwQWpmvjyn4N3gDm1c4UKyYMGVxmlbn&#10;08kfE5wDuyD9h/BlLsiM1lZuMHK1Z3BYYb6ZM6vMHSJksHIitOIiWVxpTpk1fKSMWOZUu79wTpZZ&#10;mlnlnCy2TIRb3ClZcKmcEPrazipiM8W3UeaCVE7HuyA+TuaC4JyBdL6FsupWTfW2Za1t71u4ILtc&#10;34qediZE3PiiCzITFyQ9GEMuyIlgIl41eqexpwKibpUmcUTqy5APDe1H3xvstiJYyqmGQ0kkBBw6&#10;Hh5tOS95Bcz5B54Gnv5/9s6tN47kiNJ/heDjAlr1jZcWwAdbGhkGvLsDmNj3lsgRiaVIukmNxjb8&#10;3/dERkZVZEVGVYvdLXc3ww8uSV2TVZV1yS/OiYzcfTylGViGEdJYHYwwDkaoDu34MDaw4SBLMAJG&#10;gn5fA+SHgeqATZBghHcicm2CEcIECRNkl0yQOcJpQw5bqi0xQexaUxdwCklcyIguAteLtIU0khnN&#10;oBQWUqxLB9MGRyErcCJjdxcd5iYPxHgthaKQ6kmYU9F6Akfd3cNoMaF+OVpKSEuPNCWDwwPpeCDo&#10;bvJAzqsBLseGTee5HggHmgMeCJ6xwZC1c0AJjiPIjCBzD4JMfP+0BzJPL8RGp4JM+SUy+jPeGxoh&#10;RMSRESIskFdigWBcNZCynQmrkzlHdPOTrgWCQYCewUmagYK4UB7CF2HK+JwskMkoJc9pDClI5WSS&#10;Mi0SjumdClaZUx3vSkuaVsbTNHUVCawd6tHAgjbqLWlkGY+pAtbYtqSpBeuRVE9Jc0tiH9tMYYGk&#10;JdNsHxUWCM1wqZyOsUAqPVTKG851lRaIe9uK3tb3DU/KgUHZIU0EoaeCk2QmVULEe8rGAD+puJku&#10;JOYPB141esmwp9CdbFlGSEfEdwQvUv9+eKLUkCeNyDZrEvgSUFv9c0+YOqf9x7NXKocKOg063QM6&#10;xShlGCFF3xu3QIIR7JgcjPA1V8Ly0S4Y4fiS8wT2qhRWMAJyip9TiWpDQy9hhLBAwgLZKQsEoash&#10;h+3UmZhgAliyQLrqwsYtkJT8oTUDLSzwOp9JTdO7FLICV8Pu6gV6CCNxYmIa0YpCKuRgzkSjAqkA&#10;tg2tJSQHxLShlQR1NYcXbOOKkICQi4osrz8/H92RDnr0nP5/eXG8PD76dHH8iW8ULdic96U/plkg&#10;uPFwQNDJtRQ/Dg35DvQFt6zLJvnIjWxxTwYD1s7xXjJ8+AUDYwmQWEzy7h7rTG+pbuIcT3hhgOg6&#10;A5uZBDLiF8Soz/jnMED++Ep3d41VdugL2NCnWlt151cAIWwwiLKdqaqTUxYe57PsTTRzQPD00zOI&#10;hUBY31zLAJmMkgHCyqWGEM0p41TmCf/fxRBNKpO0cEdeNVm3pFllnpwU25CmFTRBtoU9JQ0sZ05D&#10;GllStahKOxpakv1hz0fbH8mNsWej3Y+EPpX+se6HbadwP7BmCWwUez74lzZL1L9nuquLm3Z4QHZQ&#10;7geeiuR+4DbX6BA3nP0FfjB6ABEvIQc2/YhILwVBIi996JJkrr4ldr9QomxZjGDcbNBVfpQt78TD&#10;KVYU6bdkupcpjYT1EdbHHlgfGBIMHegJyn/HmnT0fj89/u3h8/97onehMEXoL/66dfRfyhp1QQcm&#10;5zPogFcACTpI64xCrTmqLPnF495++R5BB2R6WAh6CR00YWesAXJ7/+XtZDQevf26uL1P3OlLerEG&#10;yHa0rBkJTR1moH8DGhRksBlmYLw2igJiSxIUJK9+LT2BbILeZEpel9IYCTq+pYDbtFGEtuRWmCYK&#10;DaHWhCaEZHiYJrR6UL0SLR2oKzm88BpXtJ7fgZ4iu6Nv7Q++hT3RLIeW6S65MSoenFXdjm5DEVVG&#10;VLnzUeVsBEVHuR3093Z02IjbMTnFlxEvkRkYcORwO16t2zEb4dtq2CQJi5tnkwkHZvNZ9hiM2yGC&#10;5lp0MsGsCVgLLFZqj0K7HahTcXOEQjp4y/QumlCyRWHb0ZQyo6U6bDsFpvBiZ7YdjSoTmhFh29Gs&#10;QvNkK1elaYWAxzaCXm+KT6RZHvZUCp+Dlm+zrVibwzZT2hw0bbfSTtnH3r3Snaxu1uFB2EF5HHgk&#10;iAhx16sWB6Zh0BjED0UPE4p1wbaoj4V0OLTXTBMTsUC27EvwwDdgS3BDXXosG8oGh8RQ8qNs+Wj4&#10;/JQXKT8HiQaJ7gGJ4sNreEBPPt6gvxE8UMBH8AAEn+CBA1rYnHA1eGADPBCORkzjwFixK8t5zChX&#10;yVDClopEeJSQhSuZAb6eZoDY2lSP0nqB8gE8vYDic9OGDmPrdoSWCsiOME1oLKg3oVUCCvBNE1oj&#10;UFdyeME0rmg9RwOd7TsabEMMOhqrxJscSr4oJo04MuLIPYgj8RYUjkb6KGVN+QcdjSIpbmA4kFdK&#10;hoMoW/XfLluF9Mcv775/eaRsh/SHI3Zb8LeL45vn58d3b98+fe45y+8PyytOYqE/PS4fPl8/PSGx&#10;5S/Lh2+PEBqp2c//+/dfl0e3VxfHM6wqnp+8tMMR/UMy09Jef1k+ioLxhf6okjTL36nVtAfa/fT9&#10;fz1cXV8cL749PyRlU56unKo5GU2zFHkyP891+dtlxyYns+n4DO9DmtExOZ/OuXI/xqqb//Pbb5T3&#10;lBc2bpyRzze//PF89Bm/IFEk/5eT0aT0R1LH5lPkVJLvT49N5z6t17l/v1k8XqfOfSo6FyhhwE9P&#10;zZLOXT/9dUzlUpNjuV27yLNnNP7N6l5GaWWkOSR4DjqekkbABF/WE9EMOMFCa1WjB49BY+PUjR7N&#10;gYSSA26R4zn9oF3kOGCFXZSmH9meKewiZfJowi4nxbj3SneyulmHR7ivyS7K39SZGC5eObDJmJOI&#10;GjIXy0W24szgFcIHRRBBfpWtnsUyYCnxl2nAnsJbrc0uOYxs80l1L1J+DswPzN8DzMdoYXhgO5Nl&#10;gwfKXJXgAQKcOuaMgwc412q/JsHQWNiTPtIdKoMHpAQN6Z7fnp7/cv3wlT4SYReFXbRTdpGdNDsb&#10;bWfS7JiWZ0uqQaekRraLJJYQBUe/NovfUc8pR++5slO7Wjo+TU34XZ28ovUCZbLoYFbrBRTl906A&#10;qXs9Wiqozl7RWECZnBwU6bPQMkH1SsIuWrXgF3rKt4s6Qak3Wq0elPZnJ3YOF3FkO++RarPNTya8&#10;8qo/AdKvaQalOcp9bbHc14zkQm0X4e9Js0/i8xp20dBwIFqQDAdhF/UYMVfLxXc7obiBzT0q8jUj&#10;6bmrW+Df2mdugz7GCX+ZzcyrKf59g0W+vIpamku80lMaTFaq8YXAu1rDSuOJW6RCI4rTjmaUFOPb&#10;mlrovRbIJvXT0V5GsmdsM3rqi1e5rDAzvIpjhZtRFObS8FX6Ge49K/QL1UdhaNRLftAdAvVf8jvM&#10;aUAUCTsVQugupN0lHMB+aR2R9bKH0rwVACEVd6Ojt8gnDgSrMk2NrHYHwTXZEW8tThCKBz5JuBz5&#10;WbZ5t1wzrH8v7pqBMmD5GyUOsxxHtny8XCss167zTytXHmsuU1oJTyM8jd33NOjjYNggvRgbnxI7&#10;DjbIekvu8ctgg7y0SZ5+bIGl9DaCDYYH+2ADd6jeTzZoQs4o8GXjcV/figJfWyrwRZ9kQwzbmTTb&#10;EMM2VzVBKfDvR8CgztislYQkAHB4osNbLSSQw2Eb0ZEtDV62Da0hUOxv29CQQJG/bUPrB87VaP1A&#10;XQ0+lQe2higPkOssa4K7SjZHfVkTwmUdqnox7eo+x0AQ2jleBJdhdBw/H6MQ7OebPQgu8XUrjA49&#10;a3Ido0Miye64AMKL+l6vt77XGJ9dgyZ6LtYGjQ4kTdNIYBbUwSrN6RlskqrFbXtR8sVkxIuwp1k9&#10;mj00nkydFcY1n4znvC68aUgjChT66prnGlLG57x4umlIc0oK1O0a7BpUktHBs5X0dWlQcZeE104H&#10;L9JiG9JWh7tKfeF15MXlzYWVXodegl2fOJFBY9H4t013t75vh0dirh+xj8maNM+OvA4801Wvg37H&#10;16BZCt3jQryGaUdWulylAi9Z2m0Vr2NovXd6fHFqg8vH48mk3Zr16AU1ZSsuTOdK5eewO8Lu2AMi&#10;xdNrCCF98TdvdwQhdCSVIIQghGzxpxSEIIQHggkZQXPaQRBCyuanpTPT9+PunjJaWY7z5X4/nZWy&#10;HD8snm6Ofl9ghePUAmu9w3muuDV0g1C6OQuKVMT52/L24vjf89H8l/NfzmdvZpPTX97MRh8+vPnT&#10;x/ezN6cfUf3gw/TD+/cfxv8hVhzP3t3cXl1d39MF5YIFa6406vdCmB7bMj0Qlxpu2FIpCOGGszRp&#10;RJXWYGFBsrjW0hVS3QXIJZ0RWqsKLAb0Vg0nScE2okPcJASYNrSekEwPcyIaFagchc0MAMg14bZz&#10;NYWWkKSNdCaHF2qvb3qgvym8rZeyJlmNQkPpPS+45dB2lZhVnmEZ+mSbh8DO8eTXCDEjxNyDEBP6&#10;VmF6pNdm/WJgY29cCNNjU2DVpNrs1eyOynxTXkp985IGLe6GkWDeRZNpfganMmtvPTg5nxJYnKdR&#10;otDY1Zg/ZbQw5KBl+DHqLFUb0ogCeCC+MA1pSBmfOGekOcU5IQ0qCXbsdRWgcuKcT2F6pHQT21Bh&#10;epw5J1SaHvN6D5Wmx7lzToXpgRvmtKW7W9+3wyOxQ5I06AVkKuS5pC32ZUyj3/E1wMuPMAL3st1B&#10;iC3viCJw7C3kHeVn2Qr2cXvSnPwqW96Lv0Djk/S+4qDyq2ylLT4iFx90d5vghUlkO9Ba90rlYEGk&#10;QaS7T6TIZTPiBWcRBiEEIVTQJwjBHcdZ48DMHR7y+n0Mtsovk06IMah/5z1MiwhCWLzLvLEJQmjC&#10;z5jpETM9frul6kwoe/307tPD1T9/Xea/oOz1z6p/jWpKlhu2UzdiNM8kThXAkynRrJe6SdeD5QA+&#10;QFvtqnA9UqSbz6HdRasKHOV2G9Exbgq8TRtaUGAhoNuGVhOS62Ha0GJCqqdgjZFSTEgJnXQcjD8x&#10;1ePpmfzcR1QSJE8ZfcdJfdWcPvqVYsN0D9B7XnS7etA64Hp0jhcxZkz12J+pHliuoXA9ePmG9V0P&#10;f2DAVzsVFMofN1Gco6jV6yhqNcF3t5uRgX/DSLdxUWN0nkXHkUwzEDhBlb30EGLSBw+x8hS+aLLH&#10;+GRMAvpJQizP95jMMKRPEKEnSqoTCs13qDakIQUzRasNaUyhGRjVhjSpEO1UTkijCid5mOsqUOWc&#10;VpevtINhsU30SABnO6jwPeaU6lFpqFA1MPeiemGF74FGnKY0D/q3TXe3vm+Hx2KuXsJQs1eVuekF&#10;JC6kR4hwsQU/8RbwO8hwIi99u4MwW96R5oIRQg7M8c2LqK/ke5yLmCSHkm0+ZIbIueTqyM+y5d0w&#10;TyVdAX9G8DjKz7J1rlR+Dt8jfI898D3w+hlE0FOQNzcdNBDBDO6BCIpbXLILRLgMRHjtiBDGRyzh&#10;kSb9/Alrju6C8YGxy4BD0oG3qC2gQnYK6UVbwMhA+pbEDmspC7x0lNEMCuOD1s9A9NsjK3Dhh+4e&#10;egRLxodpQysKpARw7okWODQrkL5hz0OrCc7VFGpCezWHF2zjitYs3Qw9i6Z7jKvxLaULUdSa7iOO&#10;5YW30ECw2ypRqwTKEj7KlqPM7vHk1wgyI8jcgyATXyY93YPr/mzA+GhE5+7AgNczily93iJXE4xz&#10;Bk62MxV1JInbo+4zSOY4PYT87xgk1sKTcSrihP/vskUBKJSZMbErfGkpfp4MFNuOZpRkM9hmNKSc&#10;Oc1oTEnOgG1Gc0pyPezJaE6hQlHVq0L/Nq5H4p1K72jXYzKmhJFK95SuR5rtYU8J/6IOxwu62Wsr&#10;Z3u490x3dppck8/q8EDsoFwPegbI9cB9r7oe9Dth4VA+TF6TsN+nOOPGVoFHvCL0WcDTI2Ao2wIf&#10;8QL07jblBLP2WZRWZJstj+5lys9Bo0Gje0CjGDcMHOgJyBu0PAIOoFm1CRgBBy1C+EAXcLCXfkfA&#10;wdEfJIl1GOglcBBmR5gdO2V2AIwNMmxnvfJWT+AF+traVhgWasm8L0qjnCSfondBD9IAst3SDuBa&#10;SKg3oQcviv9NE1pESE6HOQtNCSRomCa0gOBciRYQmis5vOgaV7SmzYE7ioj2rBrPUsI6wlkJU9c3&#10;OSQuljFBtjlKLQ8nP0ZUGVHl7keVVN5Hexxc8WMDHkcTQnbHg+xxiAUp6nJM7ngdkztQR8owCdeW&#10;2nwCxikGbdI1R2e53pQkYBDsb87jOKUluU/NcI9jNDo/Gxz5LOpcMqNpC7YVDSaT5AOYVjSaTGh6&#10;iG1FswnbG6YVTScEOLYRDSe0rCeZEqaZwt0gs8W2U5gbvGSZbacwN2YEbbYhuo1NF+Nc6mdUeBve&#10;vdLdrG7W4aHXIRkbeCLY15hWOZB+xusv9OZx4AxPPnaTbCzhN9lmyONPyUquBk/c9l0NPLV0PM6V&#10;cnebMVbmV8zdrXORctZBn0Gfe0CfeMa7AsU0vYgBA7UBT49SAQPkZbcsFTDQX4SKR7nDrVgVMHBx&#10;vAEYCA8jPIxd8jCmGPMMIqSoc3uIMB511ufAOWzOw6CguJKBp0NZBLIpatHjG1CpiXWTAWFSKjUd&#10;UJBvmtBCQb0JrRNQGGya0CoBkglrV1LIBNLG4QXSuKI1PQzEgfAw6hWY8YDooNSLXXk+xypRqUTB&#10;EiDKNoe35eHkx4giI4rcgygS37XCw9CFAFZai5wiiYfffkuJICNRjc0oEM7Fq16NY4rB0ZBI+qz+&#10;RBLZrHPh6eoFalRlfk0jiQMQenTml2ocWUGsqHsOXSCpOA4FktTtjwJJPJ9AOxeOGfPjzoXnN2C8&#10;bWjO9VIK58K7V7qblbVzeMD1ipyLrP0L13n014FEoTbZMtoxIg7gH7sbQ16DOCUDzkVWIfBY907b&#10;6FyknHUwZzDnHjAnRh0DA9tZbdwH0oABk34QMNBgRcAASzQU3EGpOVrcf5HFph8fnijWu6QkE1jx&#10;l3iReB5iv4VCPJZ2T4+dtL62EDTgXHTGyYAB1HhPi3ZTx397ev7L9cNXusfhXIRzsVPOBaJOgwgp&#10;St6CXoDgFV+m8RiInsJwyXTcqHNRnzqhQ1kacxL19zoXZuqEjmEpi880oZ2L+llooYBSE00TBRnU&#10;29AyQXMl+MrE6hrl6ho0wQLORX1J8Tz7Yih25ZFXBlIJ/mSbXYn0UPdHkZ3DSQMRRUYUuQdRZDOn&#10;/2+399dHs2l61vPw8ALnwhsFwrl43c5FZR4oiqYAFLZJIsmFa+eBbrau1NQrd6R0dQ6ATZpEYV2Q&#10;61Cpv6SBZIWqUk4rmkl0uSQNRxpLvOJUmktQ5QZ0k2vd6Ia0feEVyyr8i3FabqSSiYKvRSMi+OUe&#10;NPa5ta4KB8O9Z7q31U07PPJyhQj+cO/XWhqkPoICvapSuSrTEAfmEqEyWVf4Tbbaw2jqU8mPsuWd&#10;cuGpoTJQuYjVZNxfulQKQgzVqOpcppxS8Gfw5+7z5wyf+q5EgX8LMEAh6wADVpLUDIsAA8dHYPs8&#10;lg7ntVcDDMhc2gAYhKMRjsYuORozEL/BhRRfb15HkBrpY/yh5mjIdG2pH6KdwMXv8AfTf9Qo9+0o&#10;pgcxZ7kJHdpSPMr2sA62tYZApMAZUXoPHdOSgmDbMJ5GvtD2VAv9oF32Qh9GywfO1Wj1oL2awwuu&#10;yQ7+4z45w4t3y+vPz0d35PcfPaf/X14cL4+PPl0cf+LHiVYKz/vKouEUiiKgxZ0iO7n12bMZgV9h&#10;sQ3Fs7xXfziLpyeZdXQmOGuJGWVbPZ78GIFlBJZ7EFjiEeeRgo0N5LC0QeWPGxvtYJDVXLG38bbV&#10;JuZFManXUUxqhlHWAMmWJoc2z+BZTi2QZ7BZKVxyrNdCEnf1aiXKJ41c5qi2uKChBOWZqotgayzh&#10;ZcJtOxpMkgxiV+XWZMLzKWwzGk3c1cY1nExGc7I2bEva2nAXQNfexpgXCrctFVWl/NW9NQCOz9M6&#10;HpW2dH+7t013uLpvh4dfB+VtyDrhuOs1FsyLbA+xIFmeBHoSqwjDyVabG1wBzaVBvECprfx2+PvJ&#10;wuQDy4SnldDp3M77l+DoXKmceVBoUOgeUChGMoMHenLwBpfMCDxQtZgCDzCnIPAg6xv9kyr2MfUh&#10;8OAds8sG8CBMjjA5dsrkwOBloGFLZR7mCFpTgCDugGgKiBpJ15LAYS1FgaUAMx9Cx7jJFkjXqL0F&#10;PYAlHcC0oYNbLBoJl8M0osWEKWkSphENCylL0jZSSAlJ2TCtaCGhvZzDC7NxReu5HBSUkstRrzuV&#10;Q9ahyJZdDn5q3VgUTwc93CKLSewoWx5BOgeUHyPAjABzDwJMfJgKm0NXAPhxm6MdDvK8dhkO8K2m&#10;4UDeShkOwuZ4JTYHBjeDJNuZSToe5U/7ZJSHWHkGaaUYegh5sQ589OUpfFnmRZq/cZ6f89bDMFRy&#10;bohCYwl4gZDCNFOACRWyHNt2NJkw3phmNJpME1XYZgo2OWHEMQ1pOsGp1E+osDlOGXNMS4XNceac&#10;U2lznDsnheFbTfQ4cc6q0DEm3m3THa5O6vD466BsDrw4iQXxVNdsjgmHJzLstBkxQmkZ4fCaDIMe&#10;f1d4fSkXGccnGRr5PfP3k+WlzuTk5JRkK3SZ2zvpp9DOlUojQaFBoXtAoRg4DB6k0XvjaZmBB1og&#10;CTzo2ByBB4EH0HJl+Aw8iOpUD789/8/PD1/forz27efrt1fLxffb+y9vJ6Px6O3Xxe19As+nh7vb&#10;q4+3d3dEoU/LL5/e3y2Pfl8gf/tj+l82EtVubxfj2bub26ur63v+74CKiFRTPjW2XB+Mhr+nx1+X&#10;XOfg08PVP39dHi0fOCH89+sl/nDzsPzX8dH35eLx4vjpH98Wy+vjo7u/3j9dHM/HM5oe+Zz+Mjs5&#10;o+zwpf7lk/5lcf8ZTV0cPx+jzhz98f0z/ob/5Nvj8vbLDY7EWeX3D3/69vzw2y1NT3hL58dnlf/y&#10;/emRzxV/OPrj69390zvsg7N8fn589/bt0+ceveP7w/KKu5X+9Lh8+Hz99ISu/vvN4vEavZxZAD1w&#10;e3VxPJuB7Q00bKcmxHjCuUvjyTSJFm1NCITySVLI93ctRYGlAKMW6BiXA1M6mB7FtZ7A6Y7dPXRw&#10;yw6FsR+0mEA1qK2HoWEhLZ5pnZBSSqi2ooWE9nIOL8zGFa1pc6C/yeaoF6nC7aGQVYJHL7LlmHXA&#10;wcCtp+g3PRJ+wFoeUEbICDAjwNz9seIE74G2OfD3NWZzqOGgs8wSDkPDgRRjleEgbI6eYb8OVE1S&#10;zYs5SfjkJyIJZVV1kYSnHmR22Vy6pnoGO2WqKH+aHkLM6qAuWNfmIOk9l5DRzGGo5CSleuhdNJYg&#10;t6LaTAEmVPVybNvRZEJ4UzkbjSaYyFBtpmCT81Q/c5RrjbbujaYTnEq9pcLmmBMsVU6psDmmVKmq&#10;cmmFzYFG6k2VNsfYub7S5vBum+7whF/c34fHX4ekY9DjxSkvk7rNwR7BEAzSczQMeoyMyIvkr4eA&#10;nmzFlsDbTW01j4/8Ltu83zzDJb5Kfe2lK6T2MEukd7/ySuVgQaFBoXtAoXhnDB7oecWBB3j3NULo&#10;0Yolh8ADwyyBB6S00IODTW2RDBbvDnfh8MCDRZ7NgTmoWhV7CR40gSe5QEffSWJLmr4r8I/S/zK1&#10;KIEf57R8ev6weLphIyD9RLuhtsvDt/ur9Keb68XVL/nPz4vbO/5zEuFoRzECWHD+try9OP73fDT/&#10;5fyX89mb2eT0lzez0YcPb/708f3szenH8dnJh+mH9+8/jP9D51z4C1mMxz+uJsbXo/Li8sLmgLmx&#10;dZuD8okMNKSkus1rCicIfwnCJyd5kJHUSYDL5mwOCr15Rrke6ruCAtyqDgxoPSHZHEZxMLhgG9Fi&#10;Qkq9NI1oLQEFqaieQ/dMCimhfjlaSGgbObwwG1e0ps2B2wqbA51MH7zWx8jxI37FEzkU2Wabo9/B&#10;YAOD72b6wl4+0CFlkKgeUH6MADMCzD0IMPF1K2wOXSrgh2dzjNvhoG5zyFsZNscK2Q11oGpoc69s&#10;DnxJDZIkt2GbSJInEgiSIBODvbb0bOJ7Lk/hi2ZzYCkJqPg2oaFLJeOxmc+gseSs3ormkoQUlWY0&#10;mCSXw56MJpNZEu/t2Wg0mYycq9JwglMhb8K2pF2OCfs39pS0yzF3GipNjjSZt9bTuqvPvKZ0Z7v3&#10;THe36qbDgy9X8cC9AzXt1Woc9EgkjwNPYpUE2UiQMacFRUE05jeOYAYgj3GR1wlwSRBvD0dD/Gr4&#10;+2VbZZ6+DD278U05698Ni3po4JWLC/4M/twD/sToY8AgSQkBBlW80CNVgEEdngp7I8DALAF+8O5G&#10;gAGtxrEBMGiCzbA2YgbHDszgIH3J4MKWqkLkRfOQNplnPoiOgLCTrA1JT1pLRaDwP08QaVMKdVyb&#10;nIDe9Twp9DdNGEywa15q+YB8DdOGFg94BU5zHlo7qF6K1g3aSzm8uBpXtJ6pgY4iT6O+DgeHqEOB&#10;LMeoA4FstjQk31yiRdnqkFiOJ79FRBkR5R5ElBBNCkcjfb1zNPnjjkYzCpxl27czCshLIqNATNx4&#10;JRM3KnNJT7Y0l3TOljZIJE/1lGewcTTkcy5P4YscjST98/DRl2ZxakBBS+xploRtpOARqpppW9E8&#10;kuwM24omktmk2oomkkmaHzux7WgqOaWVyuzZ4CvSLAg+GSeXxrajvYwZTbKw7ZRWBi9XZhsqFIsJ&#10;Tf2otKS72btXup+Jt7iZw+Otg/Ix8DwQ/OFe1WyMUt73XAz+RDDlu45CdjHSSObuhLcmGQrNoyP8&#10;J1tmRLwUabfZwPQLujhESxMJl6QV2XJr5UXKb0GcQZy7T5yneMK7ogT+DbmIm/cwAgW4p7HudDs+&#10;BwpUGAcedNtDgQIJGGh4dWZ8EKdRAgRIDC8uyzl9u/N4e9k4/WhW/rN1lmMNFICuum46Q7gWUXcK&#10;b/rO1J06haBvACF9ZzYOCJMJ5wyNJ45eJRi+llJAQf5g1SnrOOgAliJ804QeshzHQasE5FqYNjQY&#10;OG0UGkGtDa0PhGvRs3w4Ott3LXiIFIHUC1xzeCjDroR+suXwkCPSgei2PJ40EDFkxJB7EEPi4dWu&#10;xWnSaF7qWqhRoDMtL3vX8lLKKBCuxetwLU4xwhoSSenFWySR7boWjlWgcygcQV3jyAq2hSPwd4Gk&#10;EoprJHHshgJJPJdAY4mjeZS2Ba2nUTkfbVskRKqYDRiWlf+RykwN2BatxlC4R7qXvXtVcF/rfoRt&#10;Ua9OsRdaReY6iTc8/GNoGzARGP+GDInsNMyG7A2OkIZgMi8+LiOl4KRsmUs7Fyk/BnMGc+4Bc2Lo&#10;MjCQ3teAgdqwqUepgIH0YSxGeo1cAQNcneLx4YlS8S/Bd+QupNSZQXOBB6j9movZb1x0xsmAgcXz&#10;Da/XAEPqW6yYEStm7OaKGQjdLSIkyX3ziHDKxp+db4EQYWPzLSgCNfmL3YGr37kgqcA0odnAcR20&#10;UFCdK6FlgjS1056Hlgmql6IlgnAuepwLdJTvXPBwJaFf/2g1EEfiOJT9Jm1JhChbHUZ294koMqLI&#10;PYgi8U0qnAs9e3+l+RZHv93dPv5fzFdN6a9YNCtNXqVkd3p1XCdbXpfwMF5XLSnIgJZJ0oC8BSbB&#10;uJ6eQdTUTLUlzcyLjdSSSrq4LZWkucQrY6Dl9TRLwTaj2cSruKThxKuSpPnErQGlCQUFesiAsGek&#10;KcUrS1U6GWkxENtQ4WQQ71SqUpUzMLwCV8UMDK8l3dnePdO9rW9amBk7bWbg2SIgpOenNgmDibCp&#10;xOQhIdPeQF2nXJchP6p4LgQGZctQmMpb4eMzVHSKntxhxJTaVDJqyrFkq0G0uUz5MUg0SHQPSBSv&#10;sPEz9OzfzS2WMaFEigAD7u1iLkaAQYCBO8liH42NAAMKxzv88xIwiFkZMStjp2ZlVCo4nG6ngsNk&#10;zl++7S6TQQMPT18rbHmVyJccgRQB6D10VEsSgm1Dx7TsTJhGCgGBonXbSqEf0MqdrIrrU9HqQf1y&#10;tHTQXs7hBdecJLDGVEIKC8nhqK+SsZrDweHsgHlBByIU7l9KozzgS8YPfyUhfz2lu7TIVzPypFib&#10;wnvIeLlrSdDLqySNJ7PRnyfzNx9Pz8/ezD7OTt7Mz0bnb0bj+Z/np6PZfPbhY7lK0t9u76/XXyWJ&#10;Voyan2DtXTqxl1zk8NpQzbpOdMZpmiouW7ach0Da6dPjr0uetP7p4eqfvy6Plg/Paej//XqJP9w8&#10;LP91fPR9uXi8OH76x7fF8vr46O6v9084/fEMKsXRc/rL7OQMT8zRUv/ySf+yuP+Mpi6On4+x9Br9&#10;8f0z/ob/5NvjbrrgZzg3bXHg7+3k/jUsjukIDXMUmcYdXrPrM+MWWd4i1oTF8bosjjN8UrtKBv6t&#10;feg2qGTMMeamZ5DX222fwSnGa3oIN7MqeIqKRyZvAhfaTDPASr6k4Nv1OjWgjNNMDduQRpSxt3i2&#10;hpQJr3dtzqigFG89b80pk1HyXewpaVTxlhgHF7bXP+fVvM0paZfDW9O0cDnG56k+lD0lGqub4yWX&#10;w/Z2sSq4d9uK7tb37fBI7KDUDDwSyebAbfdtjnZJbc/noGeEPhpDa3RnlZQfskRftRXU8Aal5oZW&#10;EJdPVT9p4uFPrcngKawpW+10tFcqv4bVEVbHHhAp3j8DCHrKcAAC52u0RbWLESsAIQBBpmbwaAET&#10;a5W6TwzLBzyPIwAhLwyeQ3NMA+Xn4iWA0AhPsXxGLJ+xA8tnILHHYsN2yj9MJ4haWVfI8aykTgJd&#10;SFaQRe1E29LToBa/Q5TEa0fWQNZp24EcL6YKYWE0mBJQJshNAYP2GQpFIbkVppGCF8itsNmHWk5I&#10;pabtqZRqQrUVrSUkz8OcihYSUtAuAVDTOwuaTZY6rF2Fwil0yN+1S6m3lOoWuiEuh3mXcq/6d157&#10;IF3f80B3UxLfeU9wK2GhG9ri6aHnVvpYvvuy5fAx10jmG+4GttzXckRpIULMCDH3IMTE61yYHroy&#10;wDqmxzS/YJNp3fSQL5MMDFGb6nXUpjrDx9toGmks3Pi8jumEBcfxZJTRQOBkik92opPuU/hyPDnP&#10;U0dagtF8Mj45SVRgBv0CUajS5dg2VDDKGaOBaUhTyjQBhm2owJRz54w0qOBk6qekWQVHI2wyZ1SY&#10;Hqc0R6RybYXp4ZxRaXqckKZRacmaHvaUjOlRa6fobn3fwvTY5bkddCsZCznHoiW/wgo4Sc8pbmX7&#10;uxBbyXxs/7vQR5+QBJDSnrQi29wanRXFQV087OyG1QdTcwOtnTB99zeWz6y5UjlUEGkQ6R4QKQYg&#10;Awh6tvHmTI8AhKy+5A4vp3gEIDigEYBwfMnD1V4VrwpAWJSmx1qAEKZHzPPYpXkeZwhJDTYkT2Lz&#10;ugJenATrE8ScaQRtdIWcS5nNRNG21lAVuP26qMCZfd09KopCd5dyAKPo3QTvWk5I9R2sL1KoCbTY&#10;p21FawmsSXRPRQsJ7fUcXqSNK2o9m+X15+eju5QMz5n3SIxfHh99uuipZIX+55S+dUyP/NwOBJk5&#10;FBVtTMJH2epwuhuIRogZIeYehJh4wgvTI8nDeZxYx/Q4EcGZF4xrs+yhBcdMjz++3t0/vVuMZ5hk&#10;9MpmelQmoZ5tZxLqFFnYCU7GZx3TAzM82PSQz//6eHKSvv865aIwPc5ppsdklA3AFmIKRElzUW1D&#10;BaPMeR6paUhTyjS5J7YhjSk4l/oZaVAZn3B+hrk2zSqYV1K9NHxZmrSV8ZRmsaC5LvQUpsek3lBp&#10;eqRiXZWWjOlR6W1retgzKpYRHev7dngo5qbBMPfsl6aBW0lYSLe9Z6bHuaQ3uqZHHrgwgx0BjW96&#10;MEDmh8zdjR5U+gZNJKNI0FG22RuZ5k9V/1Ie41xJq8uaZWNix8iVyq9BpEGku0+k53h8u+oF/g3v&#10;4hbUiwCElHJaMz0CEBz2CUDAuh4BCOPXDQhheoTpsUumxznCbYMNSbfdPDaccerReMxc0mpbiNRT&#10;AYkcOaytKnAhIk9USCZBtl0cRSGVozZBdyEoJLvCtKLlBF6d07Si1YQzRO7iALWnoqUEGkzt5Wgd&#10;ob2cwwu0cUXreR7ouuR58JIBbexacyDaXyXykwS8LIf1BrZ0JASsyS90w1repxuGRoAZAeYeBJgI&#10;+rTlca7LCKxjeZDvTnmwY4xFhReOt4WGhfSveKVkWIh5Hq9jngflPRs0SXrgFtCEv8wQCtPspRZN&#10;xlDa0zwP+bDLU/jyjAw74GvLYzJKlodd0ktbHgktxrYhTSgTKP4wGGxDmlGwqAb8BduQhhQ0UW9I&#10;cwraqLekUQVzX6tnpC2PudOOdjwImyoXVhgeZ047uNbWXyF2qjWk+9rpoULOKG7a4WHYQfkd9ACQ&#10;34EXw/c7cEMz7XlUmHkPb1kvFlK5S/Ix+DV0wZBewTQIirMqCCpbRtE57yXfIvlRtrwTFQXEIbuU&#10;We6UT6u5TPk1WDRYdA9YFGOYQQM973iDMzyoqGvC00CDr9eQsAMNmvSMQANImRBoUJ75Cw04NJ5K&#10;tax9dDoCDdolPFoCegkahM0RNsdO2RwYtQwwJNbevJaAVKkMDCmGaLWEbHN09awXKwk2tAf5q8Hp&#10;5ijnb7bWgg5s2Z8wFobWEChp0rSh9QNIA7RwJ+t27WE0I1Cao2lDSwfJ4jBNaN2AwnRJK4tSVk9Y&#10;kQHj7OL5hlaEQOdTOLtOJascykoPy/dethxV0nGAwf35eIzK3cgzYsqIKfcgpsQ3qfA30tc7Dw/r&#10;+BvnkC45gOyMB3hbwt94vVM6zjHEGSbZ0nxTmHX8DMpUCplvSiHPZv0NLLueXLyWBjSVYLHipLmb&#10;WlcFmRBV2HY0mUx4eTHOD9eZHppOZjR7wraj6WTC0zBsO5pQTmmGiW1HIwo7G+aqtLMxo1U7bCva&#10;2JjU+6YwNiY0S8U2QzeyYD9cmbkRupMJuyrNFJ2sb1bYGnWhg24OPu+XuAE88aG/+GleEeOS5/eh&#10;U9PuvM0lbF8yuRd3kl2NvmXJ8fLlc3RdDaY8vF15R4FA2TIMzvhzkh8x19Wgk0LX9HsaMw6X+mdw&#10;0MwztNR/Vnwj2ouUcw7+DP7cA/7EWGFwIL2vW5AoAgdaPAkcOP4fb48CBw7JyggcSLVRgAzr4UD4&#10;GOFj7JSPgWjRQMKWykDMmafH465m8HN9DIqJUwSho3wdyDoehA5kKTo3bWilwGlDowGZEKYNrRIM&#10;+xjNpRxeLL12AJt9jL7KyxIiDgSv/eFm9jFWiiQ7MXDEkRFH7n4cSZ9t7WPg720RgHV8jDm+qAAq&#10;Ox7ggOFjvF4fg5KSu0yCf2sfus0lY46yoohnsOOlYTCnZ1Ayo9eepYFhos/FoJFc8kFbJUFTSZ0G&#10;NJQQUNg2NJWkaajmRDSU1M9DU0mq+2Svputd2BPR1sV4DrPANqKtC6y3Xruc0rqoZ4sU1kWyHOzZ&#10;FCWoHForp2TQJJFKO7p/ncuiNbsaK2VK+SuVdlbo47Hu5CnVDau0o7u5fr9pClJzOrP66VAKR7NP&#10;/dEj8Gl2mdHcIHs2k+EnGK5S28ykvemHh7Q7pAe5p5ILW10268sNmE/stVziyVzJq8LDiY/qJZ7A&#10;VXbPeUSX/KHgiIBSlZwMYXrYqHX2KWX3TQUSeLh7pvcMhRIc+vYHCdw50pKYTbJloyzfn/6QhF5w&#10;Aqv+puj9pb3EwpMDybZI08K6VXzH5FfZ5tPiI077s7nyyfPya7gv0oZsuS3uhll/U9yf/MFxW+Kd&#10;8FiUpx5hV4RdexB24WtmKDg9yhu373aFgusAqxGiDjQFQVQ5pIC0tAJ9LwWTvGdhpiC0OsBqQHMA&#10;VvOZw52azzx81XzmNFNg8MTBV927Hr7q/vXwdYUeLjHYwVfdyfW7XVCwg69Umr5h0zq+lhTc4itG&#10;kwNLCXeBiUfan1ld1j2V/wZ3/hQyFOTzNGa+B11EKYkooI/JsAp9uIs0dSGVCKY/pJw3urXfnp7/&#10;cv3wlaA9XNdwXXfJdSXl27BdCng2zXZnM2hPFOUZgXNK4fLGJM7xfJoWwcWGoi1tra4iE6nRuqcl&#10;zSFKKdIHKzDEPyctyNWpU3MIAQSdVvfKNO3VW+liSK0VTXvOVRWip3c2Be45elyhevb0dKF8qrYC&#10;jnY5Zzs9XZS17WhV/Du+Bo1u4lFJs6cRTzpkQm8FfV8Ec+Rn2eqBe5V9Bo5XJYBWSBIxKp9Uc5ly&#10;NqH8hPKzB8oPXilDB1spRhN0UB3Xgw6Qvx10cN/jNf186WRttSLo4Jmq0TRosxYdhKIQisJOKQoY&#10;swwzJJd484pC9o2NogBs2Zie4FkaSihwYmVtaDitaB1BBbeujjBsGDk2hBYRaMq3zXjSEoKT0aM1&#10;BJp/bhvRCoLnz2i/yDFEtFCzil3kNKN713OvtExTv6bCLHKstPFw/xZmUd3WK7wiJ7utMIvaHCX9&#10;xBQZU86DRykXypaqmYykyjW7eM3oLlavQagzW1Rndsq6ck9mH1KmcuJRI/V4IlTez3CaqDlZ7WEB&#10;aiBfCN9ZqFQDmUd49WinVTKPBvKhWKcaSq1iZb7f++MTH8j34i7obyj3Zr8I17010tUhnIVwtgfC&#10;GXjAQLCuurWxiQNnsx2BYAdfNUQ4SKMZwsFXTWl1fNVKmYOvmtHqqFcwcD0dXTNwHTs1A3vw+oMM&#10;7MGr7tz6FRX2mQevw71bMLADr7p7nTtdMHAdXgsGdqizYODW7gzofC3QubYCSXThu5Nd3POwMGdD&#10;BfAdvwD4cA8jW+ri+Ob5+fHd27dPn3945aunh7vbq4+3d3dkDjwtv3x6f7c8+n1xd3H8Mf0vzzVQ&#10;u71djGfvbm6vrq7v+b/DPUC1xJSwhi3nq5FK9/T465JX1/70cPXPX5dHy4fnVHXk9+sl/nDzsPzX&#10;8dH35eLx4vjpH98Wy+vjo7u/3j9dHM+xyhTGtuf0l9nJGQWBS/3LJ/3L4v4zmro4fj5GmX364/tn&#10;/A3/ybfH5e2XGxyJF7K5f/jTt+eH326fafYEnR+fVf7L96dHPlf84YjnqmKf1Xr2+8Py6u1kNB69&#10;pT89Lh8+Xz893d5/+fvN4vEas2yyZIkeuL1CssIcgGCwLs1HyTv+BKwDgJC2KaHhWtNB0/jKny8t&#10;IGltCLtgISmTo67JgzDINqKpzmlEcwfNn7SNaKoDU9TORGMHyaO2EU11qUSnuRoNdeP65RRUVz2R&#10;IjVqTJRqT6XIjCJysT1bJEalipiVZnTnOs3ozp0SHFaa0d1LOFY5G929U0qDrzQz3MEF1c3q97qg&#10;OudmF9ImYoXa6eAiCt2ydllW27SXVU4HbV+DwMzXgpk7rm3ikU2FUeurvdFrgHGCX2k8sx7EYrjV&#10;u4nOJtssbbJAmFJ/0Jb8KFveCV8ctNQ/iTOXlO3nRQoT0dKAQIiP1+BOUxZS+w83xed/8MRFZhno&#10;AtwSNNV0unSQbLmjurdGfg1tM7TNPYBgvC4GgrdSzdXXNjcJwXXeWwUiFGfUkUZjmkM0GtPq+Koh&#10;rY6vmtEcfNWIVie9goHr9KoZ2KFOjCatZ0zl3C1X/SgDe/CqO7d+SaTPNGfjwetw9xbmvgevuoOd&#10;W11CcB1eCwhWYVNA52uBTtxpVBVZo15+PxZ2cM+jQoZHvEBlwQohlQC+d7kLqsCHexja5moK3NVy&#10;8R2CG4twXxe396m2jRItQ9skbfEnaJsY3Q3WbaX+rsK61H67jGDGuvF0JGkma8mbjkCk0Y4w5ux8&#10;mkJNLYFqfdNRSTV/eM1oAKlzpsYPrxXNd/VWNH3Q5ThXpRnPuSrNeD0tFWKn18+6o/va0p3tteX1&#10;doDRFsFoUyyS3jCyqVrcKIZPUXran0vQyIKJ7CY/ypbbYrJZZZ90On1gk483uB+hFuSeVffrnlvo&#10;PaH37LzeczLCi9UBA/o3vD9bND0DDAIMLgsrNMDAtaOAdRiFfmb1rACD7lhesshPBIOY/xnzP3do&#10;/ufJCFGfwYWUcbMtXJjMWKc0OoKol2uJCE6crGNbCrfZ8vUkBGfw6ga1thEtIDjWgwYFKq1pG9H6&#10;gWODaAFhTJnvthUtHjiejBYPUMKz1kohHHjpTbpzlQmie7dgAy/bSvev147uYcc8K7LfvevSnVw3&#10;8orsd6eTC4+obioWFlH9hhdpUnXFCPe39cacB1jrMs5rUCRJtc2EKrNFVcblwJyPHiXz2X45+o6U&#10;XXwCkOiPp70mP9FLAHIWlvPkp0xzspugnmyzlMVt9Venz6lGzQrZ0oRsuamctYQXvVekwod/ONco&#10;51Lx5xyvpRxJtnzEnJY1cER8KnHAgZNfpRtWkeo690bONzSz0Mz2QDPD0GkgOGUh7icEO/y6AkMo&#10;ynD4VUNaHWc0ojn8qiHYQSsNaA6/FhRc51dNwQ6+agr2qBNfwCYzyaNX3bteOxrRPHrVHezRq+5i&#10;h15X6OIiU8qhV93H9dtdMHCdXgsGDuxMRNhTIy4P75dIvWOiGFhLCU8VCYrNSD+wO3PBT8XOTQmQ&#10;Dhh2iM8Fw1VgJ5gvVburMR/uYuRJRZ7UPs0BPRlhODVot5WK+adnGCspwpvh+43vdqtv4hRoDqhM&#10;tVlf3+TwsNDXFKBM6qUwNHskeci2otHDKRCiyQOJ07Wqcpo8QKK1YmUa7uoFQjR3zAgZuJqTvuaC&#10;7apnotEu6tvhiWxXiC3UzdNq/xZg59zrguword/epkLddB48Ug8awK7fbTsH1D6/hbypXoPQN0Pf&#10;ZKDZ6SVB6S2gAUSKBXgcm/fbYH07VIHo1S7Tee1ifbtUpMvXSTnU6Z9PmntzoAc6tyb0zVSGI80A&#10;IOF+fjI5GZgKMEr/y89ZMWNg+fDt/ioR08314uqX/Ofnxe0d/1kVQvnb7f21FECRbRRCGSiEcjLC&#10;e2AgONntm9Y3dwaCHXzVEOwgTQHBdXzVEFzH14KB60CjGbheDU4zsIOvmoFJe7NMpBl4QgqeJbTC&#10;5K+3UswC3a36dg686u517nTBwHV4LRjYgdeCgdt7HdD5WqATd3q9OaCEID+3vl0AX5NGwCiHexja&#10;Zmib+6VtgjIM1m1l7Y7Tcw6frbY5ngAwNqZuEnycnSUyLcSqYXWo2KPaiOY6pQ3p42iuc06lALt2&#10;8W/diiYPXEz9kjTbOayq2c5tp8C7Oq0WeOc2VBBeSzH6wookTqd/igrGbTMBQ1uEobX5g165HgAp&#10;vUBPlcpfCBGvRCGRrZ71OaBcpdOBELbibo1eJoeSLR9SWusXeMprlBYifS3S1/YgfQ0jjuGArSxf&#10;EByQO/oyOOBucXGM5T6DAxD7oyD2F0pMJ9f/8eGJlou8BL5hDNuraZ7BAbiHdNe6rPAjHBAzPGOG&#10;507N8ESoaehgK1Xwz0eIRsnANhlQCC82qhFYm0MnkDjRvfZ+aNSyjWiJoI1ddQisFYJh56fuKWh9&#10;wHEmtDpQ9ze0OIAs8drVaGnAW0sIn7sm78azN3TXrmT9UCq57dxCGZg4TpTuX+eyiumdji1WZrbX&#10;09QK98dJMSvsn/r9LtwfJ91toru5/uiRBdDcCUcQKlKgnGb0I6zeg9Bf6pB2eKn27nRTeggJSPnN&#10;ZM2oZxICPWxpdxF00qyCtaUmes59q4tPsRF0+qWmLqSJaJNlHx6KevOa8gzcgSQiHtQgfvamSOG6&#10;0F34YKyw18AioPRJQVsD+Vb55AecPIwkaAoTJPpOi7t9QG7r3Bvp7R9B4yLrp1gDyU8Ourunh7SB&#10;ajyA/C+yAhKnWX9b3l4c/3s+nsxGf57M33w8PT97M/s4O3kzPxudvxmN53+en45m89mHj/+hIK1Z&#10;WInyifIqRPjHl/pfkQG140tBnYzASwaCt1IFf1cguM6vmoHrPFMARDVdqGC0OltpdazOrwUE1/lV&#10;Q7DDr5qCHXwtKJgK8g/kPznNFPaYR6+6dz161f3r0esKPVxQsEevupPrd7uEYMc/1L1cx84Sgltb&#10;NLDztWDnTwFDIT6PCxl2+kEtmK/HicVdjCyol1IgcapPuLHK53ZW+Twh0dGg3VYq4Z+PMKAimoK+&#10;mdekRBBy9BlmDz48P3WVTxIWEaCnORPtnD6NHzROc9Sn5UsNH5N6IwV7VBvRcAf9snYmGjyIEO2Z&#10;aLhLyySZq9HU4dTK0GxXv5oi92mVyh2EzbZni8wnp45IoW86zejOnToVN3T3Ohelu9epsFKAXb2D&#10;C3HTqfZSgJ1zswt10yk9U8ibzpNXyJsJw+1jU87wbLsnQPO1gOaO65t4ZFMFu0lfBTv+wOCZ9UA2&#10;a20DJMuKo5RNFUFOtox5+OJgxOpXJbMIPnA0hmtBcDmKbPlomARIh+vfacpSaf/htrDKZ/8B6QtF&#10;Y3t3r9A3IwVw91MA6RXuQjD+DYC46RmePweC6/iKV7TxSD2IULvUAUszsEM0GtPq+KohrU5XmtEc&#10;fNUM3KKM5vWCgUnBs0SkGdihTjwbbbetuspn+g7qcykY2INX3bn1SyL9pTkbD16Hu7dw+D141R3s&#10;3OoSgldZ5bO9rIDO1wKduNPrzfDsx8IO7nlUmC3mAD58Q/rsbOpsi3K4h6Fthra5VzM8yXU0WLeV&#10;1TkU1uXplx1tczaRl26t+nWOPqTJLlHMySxNZNUAouVNRx7S+OE1o/mjjpmaPrxWNN7VW9HwMcHl&#10;kLBYuSqNeM5VacTraanQOr1+1h3d15bubK8tr7eDi7bIRRtDEXoWybJqaSMrRjx6iobT/tyRephG&#10;ZDf5UbbaZFxlH3k1cHnShGyztMTHG9xPBv/8qrnt5f265xZyT8g9eyD34PNsuCBF7FuUe4ILlHIR&#10;XPAWYlRVkbJGaPst/nKVqvUt3i1u8IfkX7eBtTORkqPjy9WK4ePFQOh3KfnOKWndtYzYHMFcXo4m&#10;+3cG8VHLsmJQ/86gOtpZlgTq3zn7L+vV+w8ukNso3CDbAmtW5Yd1uKBJVieWodxwnhjs5wb52e+P&#10;y6fnD4unm6PfF3cXx6kFzvoYrpnZlyc/mv9y/sv57M1scvrLm9now4c3f/r4fvbm9OP47OTD9MP7&#10;9x/GZZ78x9u7u/Xz5CND6p+/LlG2lAbp70+PbM7gD7ln8c+r6TPfH5ZXb1MBVvrT41D5T/ogG1pI&#10;X8it0cI5/Nv0de+qCPlTu5aG4ITJOrRNw3NO0qonSDmDl4lpTSNaP3CMBy0g1BfN0fKBY4Jo/YDN&#10;C3MqWjtwHBmtHXirCf2oP4T+h5ZhzqYwiLxcK92/Xju6hx3rrEh/965Ld3LdxiuypJxOLhyiuqVY&#10;ZEnVb3iRJFUXjIocKecB1rKM8xoUKVJtM+CDgK9KmY6NwJdLmDnb/KcutuSeDD2DRKX86jIw0pAM&#10;Oq0VMKF8vLR7AdMb48wdW+NT1G2hRtkyPeacJbzofcZTTn9q+lfakC23RR8d9OvQXnyzBo7IEcyA&#10;H8bKmQQucjKy5ZPio3Wpt9yHPlA48e5OIZmFZLYHkhleFQPB6aXfTwh2+PUHIbjOMxrS6jijEc3h&#10;Vw3BDlppQHP4taDgWOMTo3UbzpQQnGZiWCjXfVy/2wUE1293wcB1ei0YOLAzUVUPXB0edm4ZDDt+&#10;nWdLzlaBHVnjM5jP4BzuYmRJrabCXS0X32/vv7AQl1ZCCn3zv6NvAjUM2m2nDn67xmceaTv6poTK&#10;29Y3V8h+rw/TGu2cRjTb1YnBop3JFtfYUdfeNNnVU+i1vDmun4mWN9vE7AKStLrpqZKGms31FOLm&#10;pmaA0rJPGNeSUO5gnXNRunsd/i6wrt7BBdY5WnbBdU4SfSFuOoEJiQdN3r/z5MUM0Cwv9fvFP99c&#10;djXC0DefKZGBBn7CJjJ7CVRR4Q7PMv1ry6mss2UNrZlm2P5eam2sxzW7yY+yzUpi0uMG1D+WCAdm&#10;gDI1p68eCFCOIttCt+zKf+VOq80AZWW5/3AxA/SP5/xoEWREhTv2zZ8eyUInze7TwxVw82j58Eya&#10;9NHv10v84eZh+a/jo+/LxSPSJf7xbbG8Pj66++s9jPX5eIZaiUfP6S+zkzMatJb6l0/6l8X9ZzR1&#10;cfx8DGuE/rjrFe5oQpyB4O0sAvFTILiOr6tAhOKMOjRqBnaIRjNwHV81A9fpSjOag6+ageukVzDw&#10;Ts0AdeBVd279kogZGhL04HW4e2MGaMXN5sH+MDIadwo6N6Zu1rGwg3seFTKmBfAdD3UBvkJksZeE&#10;GdrmGjWOQ9v872ibQASDdVtZvUMt3R4zPRShJC+zMnFT410dVgu6QwsxA/Q+B7ROxhmPgjHTQ5YQ&#10;I9EZw9glErjVDJWNoQg91DWNakWr1UkHK/UgvqX9mlGGn3aWkDQh21I6G9ovn/7PmOnxkikdsaBB&#10;epaLJRgwJyKt4yDb9JlI0yRC7rlZPF7jNc1ZahC8bq8ujk/IujFcsJUFDYILWmtOqxLBBTEDlEZP&#10;h2V+vkkXXBAzQN89L27vfrm/klkK9IDCPbI+UswAfVXmEPJkDC1spUZ+QwsxA/RrXiG7nlKt5QPH&#10;BNH6gZNBr+2had2R0SlS3kxJRGCNI+MlNxXW28+cAVo38crk9/rMgNIiqidbrdDJRZqUcza6l+s3&#10;vEiSqgtGRY5Um0Ov09kgaatbVT+ZmAH68+HL5UByO5OGI3DSn9tFj2zaXabrDeyer7SZJti/Oz2D&#10;1DoeNCUouedOD1vafTv6037NAOW+aDpatCnZZo0KESJ6rOlf+VW2RSbV0F7Z7eufc8qP14Afxi3J&#10;IyUnI1s+qVWUOvpA4fK6cl7MAI0ZoLufIUUfvy4E49/wIdz0DNCfA8FOorXmNIchFEI4Wd86i6eO&#10;Mysk8Wi1zOHXgoLr/FoAWp3zNAU7+Kr5zKs7oil4lZkCXjsa0ZzEr6JGmkfluovrSWglBMcM0JWo&#10;JgPZajyWcUyGzn68euXYuTEBsg6GK9qSm5wB+hqZD3cxZoDGDNC9Sn6nuMSgXYpxt4h2aQBJ8rpe&#10;A1SGlQ3MAE1sqsUfjXYJPlCWCPiqd9HskXjKNKLRDkU3bo5sIxo8klJlGtFoNyHusI1otKs3UpAd&#10;UaZtRJNdqjZrzkSDHdGhbaOoi59S6E0jxeru9cspJoCO0ypKthndt/WuJTmolVrrd6igOkL4yjXp&#10;3p3Wu7eYAOqcTdG/p6SQ2ovSPUw5bPZsKLJqLgqL0deaoVe02QdV/artFE9vEjfN6RTipnoJMGxF&#10;fbvKjIDDKzTiy5UsYf231U2cBeZ/4i2p5dZlBQ0bFmC9TH8mT37V8GiLVCdbLdk1C7PIj7LVO+Fj&#10;wAeUH2XLO3G+fL/SiM81tL/+min06cJOcnVyENnywbKsnF5t99qmfDP7W5pyeCZjrhxGtnw4mvVH&#10;59R/vO6NkTZC2wxtcw+0TXwvDACn2S97CsBVhtAI4aCrJog6iGhGm9RZTzNavRHNv5AKazBTEFr1&#10;cjT/1tFV41mdXDWc1S+mwF8PXHXPOqioexb1O2qMV6iadcQr+NcD16J3q51bOPtTB1x1/9bBtXD2&#10;HXAtC6C0VxXAWS8bfHjAiTsN3Tfn0C2vPz8fYS0GQMX/Z+9cextJbjX8VwR9DOBYkuWLBscH2J0Z&#10;BwE2OQus/4B8mbERj+VI9niSIP/9kHVpvVSR3W1L7ZXW3A9pjVWhqlndXU+9JKvjvgO0ScC837s4&#10;7V/EtTiLZ6lttSVIPRIGPKlQzyLCSDEOe6+BPRpB1zRd09wtTZNApUC6kIjTIdKFVSJomsQFl7x2&#10;om194vJxLVkz5jlGWyhaIn3wBHt8GNAVmyB9ULyU6KM0g2RHcVfVToF2pRmkjyAwKd0RcHcS0Kw0&#10;hPxBNvQOIeKNB4FkSktIeccUsldPTYAeuUd3kpA6jwNFK+cn1E5z2NDhMG5ORh2S0fowQpcXC1Q8&#10;6ppClfbdymqJhSOMxfxkqBdoErTUNzo4idJSug7pDLP4ko9ZyIlyD90BtWIWPxq4b3R117ZbOdP8&#10;Y674uOKzA4oPzWQFHnTyPgPIZnM86NPeSss4luPBn/Z7jgdmRIrgjuah3XoNqOPBh4gbG8ADfxPo&#10;l9vL633fKf+np8fZl1t+4XHY1SJuXfr2bwLle7uAhrC037SmcDymFTs9+0aTw5U3gRLDs6QQtiYl&#10;1F9LUIhKQJEjgnqClWoCs3icwAorq6vbuJpAUQLFBCN6gLTQHCcyjKCQEBLpy66gjHDQHCoKG7CX&#10;VoSEcKAnXAkBYaSfk5APohJRuFcEiygSpMXQRLRoeKIHndDFRlRQhItiSn7ZH/Sy1R90c0jJL82g&#10;VjM6Uk9L5EvpAUZOR6jSpSDNCS8/UQtq3AoiXQruBddoOtRoTB7k65mBkNJkopxaX0/wLopBa2Nj&#10;WWUKtxlds5YaZbBalnSyfhRloVpRKGcL1ec5HUTFiu7A2qwqmkJ4DqzPvUpqFSU81dniUDXZapC0&#10;+OHMreptxatwlKfg7KV8jN5qJd2tjk824Rqaa2g7oKERixY43Mme+W+DwwbIIkronIXRNYNBkYZ1&#10;6HshDRsgKyJrOsgiqBkgi5xmcKzgNP2MBA5bGIvetbAR/WthLDrYwlh0sYWxAof14RY4bGCscLKO&#10;sSJ7SsdYkTwFGOv4+V7wk0a6y+SpFfCz+DBRXT2IOfol5VNFPxpIz6HyHKrdyqGiWawAvPAQ2LTe&#10;eTKIuQmjk4Owtoccqqh35hV/13onTLJCKwI5SZ+qkT9AKEIjiB86NiB86CnXyHf0M1oaOaKHnoyO&#10;eGfwFOKdQUH0mFtKbEZFJ9Kd3hehdRqsKbROI00fnWsouKIwVK8YkGin+1cWhhroiy42lgQS7vTT&#10;ElKnsT4RWqeBvi/WOuE+cNh8L7BpCq98GbLwSpdaG+E1VSiek3oOzTtG2aSlVV20WDaeCq1N6+RC&#10;eprQ+eZJJ8ty+RgVPl7eUqPskvxlPqZGUXes/7UkYdZbOohqaCthtb4SNYN6K5xvqJhIC4gmXTVm&#10;O1Zjk33kOqfrnDugc9I9XGBwJy+LeBsMNrAGcM4AWNThdIBFCtYBFjnNAFikYB0aBQXrcW2kYB1g&#10;EdEMdRIpWO+J0DgtfEUK1jlPUrCu2woKNvAVvWthp3Cvga/oYMsOenhknBb62MBXgcGAr46d7wU7&#10;OwbDFeCzuNCRr5/A8FXIR4Po+qbrm7ulb9L8XoBdJ+/1qALYJ5T6QgtP0Dfp8bTBGlG7cBHwLog7&#10;Stmi4DurmBIRr02ZKJWn6aWUyCFMaEqHEEMCtdJKOXhv+U4xpBCzHhMxxCp/RdZrVyQagabskkjx&#10;pLPSz00gnz1s6G4cN8ejDvFofSJhSaemSjTXWFaKiEklKTDSUCiaa0DrdaZIQk11nUlIayoTTcpP&#10;Y9VpEreqM3XtZzQYDva/TW9d+9l+7Yf30VtFhJgeuukQqCNCOZM6IixDrI4IjM2UDNVTtmklwOP4&#10;VI57NNQFxHnwvJpTG5oTFrNx0t82Gs1yREj5UgUMvQYRvFbUa0Xp+XA/25JaUYqIluAQIrybBwf6&#10;KXpAlbWitDbeWK0orT21ZCMMbbSJGumxp2KRW9ZWYmTD2LESacEoHURBYRT2wQorJszSQkHBSEhH&#10;OcHYyxPVBAhq4A+J0FGbnUWN3gghoUXoaGTEfISH9cEWHmZdoxwnkUGlj7ZMoGoROTLMoI/1cxLp&#10;U/qmq7QuXTKWHigUyVPGfeCFoudvz2AmDnqh6Es3UY1TSJUVZctRcappSFWixyxPSPUVkiO6f6lV&#10;Q7FlyiVrSjCiJ1OzLXq0c7fq855oLuJG9aWpcQVBl1ldElmS22rbxLVFvWzHjyjqUjU4r8Hjxezu&#10;9urs9u6OF1GL+deLj3fz3vcp78Qb/kudFM3u7rlxBdYkisa/XP94TDv00qfe0/z2tP+fyXA0Hvw8&#10;muydHZ0c743Pxod7k+PByd5gOPl5cjQYT8afzv7LG+YNxx9ubq+uru9/ub2/7v34dne/+EB/fG3k&#10;rPd82p8c0lIqnNcrTnI+e7q/CjGFm+vp1ef0+XF6exc/78se06YjIXaTj8ERYVOSxcOv8/guzLg9&#10;SW8+izscf7+e04eb2fzf/d7zfPpw2l/882k6v+737v56v6DuD8cceH0M/xgfHvOkNcdvLvCb6f0l&#10;mTrtP/ZpHcwfPz7Sv+j/8vQwv/16Q78U35yxPSBMl3ihoIW7azdB2EqHAYwIcZoSjTC8ZiCsAGG9&#10;bBAxzUBYxDQDGgUI62QkQFjPfkIQNggWIc3oiwBhA2CR0iyAFf7VAVb41wBYdLBBnuhgoxD3pRys&#10;A6yoEdWHSeRPLQHW44O6UsgXG02m64l/WwWe6wcrySX2K5dyUlBGPgsN08uEHPr48qpHTA36aBQ9&#10;f+q1FFgPf2fhv5JwAe0iGTvazeZX+yE8/UyfHuazy+vF4vb+628304drQuxEbL/Oe7dXVB7DJSkF&#10;2nWzx/5JfGyPDuPm1cv8KZqtWePMN9xa9aE828c8BaHTIdkxM9CblFeSkJA8dCMIHjxJlzYQOzil&#10;vewIUofeD6Q64hLNCFIdZ+iXHRFQxxpp2ROEuqHeFQF1QTQrzYhEKSpE1Xoj1E3LDno3KL/lWcm9&#10;8PTTEgWilMyv9qeFj4XAecCp+kp/0M36eAuyG+tuFgqnfumR35cK51g/KyFxGmaEk5e9cdB8L6Bp&#10;Ui9fhMzU8Q6PPMpTshGsT5LepstD+TonjKVbjX97ialiP7Ys6y2/zmoaNqvX46LQnS3l/38+prpP&#10;epyTSxoqSKMCSo+4OhmRz4tM0VKwRasG/E65fTRx19lK8vlBTqfIp5aP8RSjG2ij2jpT8cqIjz+6&#10;MLKFfESnF5KrV4d6huAO6Jt0pxcQ3M2bJLYEgnV+RQbWeUYAhApFyMAGvyIE6/wqAE0HPYRgg18R&#10;zwzsFBRs0Cs9/5abpHAKRZwjxfoC+cyiV/RuqGBQ7KB/LXpt4WFJwQa9opP10RYQbNCrkDd17JQQ&#10;vKRXx873gp2RJ9d4f2gbMMzEZ3GhM99j78dp//XMR6Po+qbrm7sVuibYKNAuLOk2HbqmXe94jVfK&#10;m0dj+mZjAieVifEsywdetQkKAVCxRCJoUmMJMSTsL1yKX0ghNZaQ9XToRAyxzgxhT7eCrGdZQdgz&#10;zkpInpYdoXkajhaaZ41/xI4gYMvZqEM2WhtHwt1Xo1TF7+lpUKkmFpRULQvpROorVbtMOfnrfEQZ&#10;pk2bht9rJfpUnapOM/fGdR/XfXZA96G5p4CDTt5+4HAQnhUrwOJwEF4eagMdcpjDQZy2a6JSG0kM&#10;czhomTpfTPp58o8oshk4qFLXOfDEmeKDV6eJP8wXj5+mi5uYMx/S5OMKqjl/vC5rfjD5fPL5ZLw3&#10;Hh193hsPPn3a++ns43jv6Gx4fPjp4NPHj5+GMmueE5XWz5rn20Ck+ouKAM+XeqC0/JvHx4cP+/uL&#10;y5vrb9PFn7/dXs5ni9mXxz9fzr7tz76EalvOknpJvhQtRQtkCJlLG9cTYophqSfQpLAxNcEIi4hw&#10;xjJPBMUGjGYYVozZC62gitAiWmTEIFBC0CMZKCAY2TyoIPB7P8voDOoHVnAGg0WsH5RWhHrQJlZk&#10;mEHvWolX6F79nESkyIijiTx43b8iUqTH9ESgyBhrESkyrjv0sHHhcbSgCtnpehEnsFRNLDPoYhCM&#10;XJvpUJsxU468ILQoCK2PivG3LEjn7B5LgkrtGnAuub8hVygGlxqyjui2on41JDBFAaohFyo2akir&#10;ij/XkKEVO96Q60WPU3ZobbZU8ma9BLc6NJmcXTZz2WwHZDO6WQoG7mQz/YMtYWDQXpBekSEMokGE&#10;MOgVIU2nK9TJDHpFBNZJTyDwMgkHzwcRWKdORGCLXRHQdCsCgS12RefqZyRiZxa7NntXILDBruhe&#10;Y6QFAuvsKhDYgE6BwEt2deZ8L8y5tv7IcGEn0a/SnkWFznv95IJX8B6NoWdKtdPfrubTZypPjBJc&#10;2FHXlc1/8TYkYUeS58VDLNmkD0kzJp2xnWdfqmzS3F5QXSc76VevSCoqQYmWXNoUOV0IHryvBj2+&#10;V4Koguv0VG/kOt6BojSCXLd70qZ+ToLrLDxs9q/gOgMP0cEWHqKLdTwUhaAGHvL0XemWSzxEindp&#10;Mwk09XsC05iRmPOW+w27tNmL22nRblfzfu/itH8RH2bMSqk4gD9ymJev80aIfVNpk56zrFrWF1RG&#10;veLNpM34cw3SZuy4S5u+053vdNe0HQrvlLQKwfQ3Qq5Nh/e3BoLfTNvU8fWF2qaOeoKBd0zb1M/o&#10;xdqm7l3BwAa8IgJb8IoO1uHVtU16SETtriZD8Z1D505pmw58DOHEvDKW7drmGnsdu7b5u2ibtONc&#10;iXWdvMnjZEA6DyeJFNrm0TE9UDambnJgdTw4CrEJFH9ayENCQNKtYNQaEt/whzCuanUG2c7ATIQP&#10;Ph/jtJA/DEuowdVYEjKcgTIYwa4xJcLYuhYnykAtNwnWW9qhB+3XqySLTFkfCcIviVrpb8bWXDEn&#10;6jzv9VovgkUB4TzvJVXfOKY/nWclob4xDSzLa3lTx/rGb49Fa5NIuPlqJKo4DHnqtKKssVWlY+U8&#10;sHzEos6G/LzYH3J523YNP1rZy6eQ+5SP2LfVNp7H5nls25/HRrmsJRWEGXXzYo9TwVXyNc0fywiW&#10;MZc7FYR3VS795FQQgmc1ysp21H46FYQ9piT8ZGJ4CRV43ae/C5QSYbbmFUhE1SUrdLJP/nB8EtdO&#10;pYRAC7CNCghlHhDKB8bCn6AJElC0ZCJUD5YTlyUe6IELhAR9lY6MYIQtUDXQgx8oGhh7cqJgYGUR&#10;0fOu8omRuCPEgjY575Yd9K6Vgo/ijHFaIjJkpXy18LFIjzKKE0RsSB9vkfZuFEqI/Ci9skCkRxlw&#10;KfKjDDPCycvrzyWZ95KFb+Zq8UXIwlZ8dkYZqQZL+WILzYXEtrb6xNe5nR61oirVi0+r2k2mtajv&#10;xCBYfQp8ypPPumA2kI/REN/g5IiGXCU+L261bRvlRzc0FL9Gtzfobytjk530Eja2t/3wF4H6i0D5&#10;baxd1QiMCSyK9KhONsrfGgrWARYhWAcaQRC+U34W/wQGW/iK3rXwFf1r4avAYP1dWhKD9fIJsf+J&#10;PtqCgg18FRSsc6ek4GUim3Pne+HONyHDjHwWGDr0BRXz9dBHo+j1n+2qFL3+86enx9mXW87uCCWf&#10;8dXzb1//ybvUF2wX1nSbjoYS29HsTcu80TgulpavAqW/b0zhtAQ01OqCtBMAFuVJ5A/DCuLHeMx8&#10;V1hpQR+ockZqKKygBKezBz2mKvExCnCFEZQ59XxzVDkjThVGir3xowSCjpN0x+9DL91SpEQpZtC7&#10;USste4Pu1c9JsF2Ubkszzf4VbBdk5NIKOtgQowXbGdcdiQPVUBoXHiskVZuwOCl6IwROywy6OCr9&#10;wY6T5nshzR1ROMfqq0CTTljlsFkkm9rFpxBd21luy8ekTdKzhKajBnkv4uAGC0BzbmTuTD5iZl2T&#10;EtpGVI0db5Bnowvqhd7kzbx8yP3Nx9jv1aHJ37rC6TmBO5ATSDxQUHAnr4TYHgo2+BUp2GAahAiD&#10;XxHTdH5FCDb4FSFNZz0BwUE4K7AIGU2X3xCCRwa9IqLpVgQEW/SKztXPSFQFWPTa7F0BwQa9onuN&#10;kRYQrNOr0DcN7BQQvKRXp873Qp000lQKkipY5teXj707LjB8+cYgtVxY8Z7Fhe12t3PiU4mPxtDV&#10;TVc3d+o9oGO6lwuu6+S9HcvIdaFuTqgTG5M3GT4O6XXyoSrwa1Vd0UIeEgKSagS5DsQhlPqQPIyu&#10;INgZjInkQSejnxKynWEH2c60I/DOYBjEO9OQILwlxaB7CpVTGyp089KMw1CHMLQ2f/A4htQ7HUDo&#10;S1KSskJi4UdsValXWSLJRxSAKpTJX+ZjbBS6w9pVVm/z1/komzX8ZLaW+5+N5CN2bLWN6zuu7+yA&#10;vkMzRcEBnby7wDkgOVoWfOqxUueAb3fT0z69DtQ5YDcqPZ0DWLYB1smM8BIO8CpPr/LcqipPWiIW&#10;dNDJHvjDQzMHilbWGxUJSMOr0QiM5T3GJ/Qwh754xTUwSgTNLzbSF+QIBkZoAuUBPcCB6oCRT47a&#10;gBVsoeddlXljxTdQfmkV+xmS5qGMEHrXCkWhf43TEtEfK6+rhY9F+McI0on4jz7eIvxjBAy5wK5y&#10;s37psSpdNTEUIZEEZZgRTl5efy7AdCjAmGlHKSRzTpcsp8I2UiBdtUQf53RltmpOz4DQPO/fXr8h&#10;GV+E3DzemY2d4YstNO+myrNOaqoUnXqtaVWtybQWFZ3onPrkn9+tyjMPcO5yPsau8yOFXN+w5X7q&#10;fEPyVnRDQxpYvDIa9LbYqBqb3OWXsLFXeVI1a7q3hS/msyev8uyyyvOQrt5VCqa/0WN245UA20LB&#10;S9UFARYhWAcaQRBquruANL0GEeNkOsAKQpuoxIgUbAAsYrDBrwKDT9QTEmUAhhkRILPwFb1r4Sv6&#10;18LXFh6WGByqPIv0MFHlqY+2oGADXwUF69wpKXgpiDp3vhfujEDZWRZUpI88eVpg6NAXqjxfD300&#10;ip4H5XlQO5UHdUjSScF2neyETwpnWgUVeVApDSqnLPz4Mv8WtlB6Wjz+5XoWPk+/5w3Pqz3QlzlO&#10;ZLeSfwKB5DLSZRNUiKjJjaKxIX/wRF0aQfowjAj4UI0g3ZGCqfUE8Y4RsewJ0h0nppeKIcLdkEXF&#10;0gjCHatdpRHBdkNO1y+tCLZjblbMoGtHh7oZdK5hBp17wFnySm/QvcZJoXsPmOwUM80OFmA31j0s&#10;yM4YbKFv0hZ1WnfIpeIK15wsBE7jLhihk+EKdtJ8L6Rpyq3boXDSncjJdHS98wSwJNWo7fFtQNpe&#10;fMDQNbv8PgtqmJBWNctf5mMSCoMtEgKjXJy/zMfYiJ449IMNimPqVa0hXiqSpczg+VfyMZ0fPbwa&#10;Gx3Qw5SdUPtzB5Fi6zvOb8EhS00uoCHh38svEMldzsfU9ZWhyd+6wulZgNufBXhI91RBweEO60Dh&#10;fAsK1vmV7lHkZJUioInONIgQBtIgp+n8ipSm8ytCmsGvyGg66gkI1vEVIdjATrG8MOgVXWuYQQi2&#10;6BWdq58SR66qQbTotdm9Qt206BUdbAy1pGCdXgUFO3VGsa9mj+CNvLrCBL0U+nzTuHo85TX0zXou&#10;TE/UTCgWFrbDnUA79eDES95GBPujER+Noaubrm7ulrpJ82nBdd28pQPUzfDwWO5hR7Mo528e0FQZ&#10;l5pr6ZuGQrTKH8MJvXiUfs4KXxsCEfIHY4xmBgFE50zED8sK8p1uRdAHnY7RHWQ846yQ8fiMDEtC&#10;7bT8jI6us4W0Z9myvE2P2krl9jd90rwzW/R+cG5fnOjPaf6Nd1J90h7X3NKNd047p0DzTbFIuDU0&#10;lYpZhX42Sz0WjSQxKzfLgkk+RlklnnCbNvlOpdPLJvJRKDSN7VL327Zb7ZsLPi747IDgQ5NYAQZB&#10;Cu5S8HEwAO3CwWCfAo9quE9s9YV+cjDoME7nYJBrITI45GMEiDcEA68D9TrQbaoDPaQVbYEL3eyF&#10;X+kIx0fhB0odYRMqgrFQxsUtzzsx6GtpCMbstbqqLY2ggmDEHlBCaA4QGXEQoSDwJqBlV1A9MIIy&#10;Uj1QrQjlwEpwQudCFAS9K3aJsvKt0L+WHfSwET0TOfCUb695R0aJdFZp4WQRJNKjiiJGpA+4SJTS&#10;JSNeU1fBMeMCRmHGuA1EmtTSjNNXh/S1VfEqszM7lCWVhRlLf1qRqTLr5WNiPrqhSMuqD4elZKNK&#10;Zssm8jGaSnlLdKNHMS5/m49JpaIHP/1gfFCbWlaKrTW1ip1v+EV6VNIPNnS+jRvaaHX8gAJtMJ+7&#10;i2Yumu2AaEYxm4KCu9kL/20o2ABYukebIAJaGACLlKbzDDKaAbBIwUMdYDGOZgCsIDQd9BCDDX5F&#10;DLawkx6BlecsfEXvWnaQ0Sx8RQdb+Iou1hPRJAXrLhYUbOAr+lgfbgHBOr4KCHbuDBTmeVJ0Uz2G&#10;PfHnp/15v3dx2r9ghIrpOCmnijNzes+07SvdFXb+/ArymWTYhnYc+kK1qAZ9hK2eKeWZUruVKUUT&#10;WMF2Ydm38YCo/bZP6gNnSuWSnLXypAxppwV9IHzo8zSih4EwSB46Mgi2e6M6UP10BNnpOuBLwW4J&#10;L6a8aWBmEfuMi3xhBp17oHtXcJ2RSS/Q2etAoyzjiWfT+6+MW4GwNpl4ZoqKv0dGvtmZHVI4K/nP&#10;AtkIZ1WzrLblY1QcI+w2FUG2kEFTdmJ9YeYGqwJix+t/zutAfzymJdL1j8fe0/z2tP+fyXA0Hvw8&#10;muydHZ0c743Pxod7k+PByd5gOPl5cjQYT8afzv7L9/9w/OHm9urq+v6X2/vr3o9vvMka/fG1aMsL&#10;tMnh6DA8WsQWdov514uPd/Pe9ym//Sz8l1Ry0cx3ukuDQEzabhCeZ/Or/dFgONjnTw/z2eX1YnF7&#10;//W3m+nDNY1Dgttf573bq9P+4SHpYAUFd/U2CKJIgt3ynfebpGAd+F4IwTphIQQbxYHIabr8hhCs&#10;y2YIaUP9dFB701EP5U1Dl0QINugVIdiiV3StYQbXFxa9onP1U/I60Di7n7erBSCn0812LioBTAai&#10;65Ybt9t4mC5QbpxDpPUlCXQhcuMcA61vvJFyB/Mkfw/q3FSKJSEd4/mS+yLKrfDe8msnPumBdXb+&#10;cHVzDQTkq1YgnSC/s/BfSX77SxI9u727C7uhE87mYwDcfUaZxcOv8wg1F7OrfxHVzGcxdPD9ek4f&#10;bmbzf/d7z/Ppw2l/8c+n6fy637v76z2x1GQ4HtPd8xj+MT485lXgHL+5wG+m95dk6rT/2O/Fjx8f&#10;6V/0f3l6mN9+vaFfivfn/eynp8fZl9tHlha4f7FX6R/Pi4fYV/rQNdfR7F5wXXgIJwD8LTiOxubh&#10;l9nlPxa5v5d//x6/yc7tXTz/bXZ1fdqf0omFZ1AWKWdfvnCNGr7F3cs9IBzMMJRrylDMQ75rxju2&#10;YBhCxjPEX2S8Gksim9PKEUDQq7OFtGfZQtpDP9Gj1uW4ruS4TbFIuKg1GmkZbSWWYSbM6Xp5os5H&#10;JJs2bUJ3opSbTeRjyrCLv9fYLnW/bbvVvnlKm6e0bX9K2xFByyoY0N/o/nEwUNP9rakKp3SUffQp&#10;HWUfnPDQioMBb1ywzKdDPzkYdFiJ4GCQ5akMDvkYAeINwcDrQL0OdJvqQI+InQtcCAJ0d7jgdaD5&#10;VdjNASIjjR4DREYaPaoHRlBGqgfNeVJtQkRG9lg3daA6i4lMKSuRHmFMj+RxYsMy999IpEcv61FF&#10;kQKvDzhrk9Uv6efEa2poopW2vni7fOYvshuX1i7LdCXLbFW8yuwMX4McyKsuiPpIHl9sobmIP24K&#10;NKkTmv7ENwEIS1Y0bEWmyqyXj4n5oq0c5Mxf5mNs1LIkIJpqqMqkLBnufOXf/Ev5GH+xZR1oHKyG&#10;X4xBX68D9SwpDqzlgI9H0+jZkuA2Z0kd0dOsoOBudsuvagU6pWArLtMMEdBim+pAdbYShLZ7daA6&#10;6gmNzMJXVCQNfEVJ0lgjeB0oRamYNPJ+rHHK9Dwp9AlfJIx6hCZxqVBPhlwVHJpnzS0075gMV5DP&#10;JEOHvlDj2cYNETFlEJRG0etA2+VpX82nz5SWHVO1v01v78NzxjOlIoi+YabUEYWcCrbrZsd8YLsg&#10;qyx3uqNHKNeBhq1F6CbKKVaXr38faLgxMbpI93QlEI04w5q2J6LnNTbBzJ3wssnCCIbnaO8NzQiS&#10;RwCYwgiCB0mGmhFU33QjAu1YNitPB7W3sO1s0RMhcLLcVRoRqVHhhUqFFfE+UP18pLwZ3qhUmkHn&#10;8gtblc6gc2kQ6c2ZpRl0r3FO6N7RRDcjHKz3Rjj4SDeDLj5SzQh1c6yPNis71dVL+6NozlH0zcI5&#10;Yp87uAvonnOB0wVO5tJKgKvH2K4ETsIq2s6Ebv0agZN+O5K2xbFRfI3PD7q0s4SYj1FKjABHsmO0&#10;lb/MR2xUoX3+Mh+TDBqInp6UdZboeULurf81jsxQoxxzyL+Sj/HXkufrf21Ez51GSwdx5ZJn3fwz&#10;+Rh/jrPE2VJDpyIyVyOTbXhSoCcF7kBSIHFFwcDdvBzijRhYhxGACINeEYF1FEFKM+gVKU03goxG&#10;5ZkaziCj6fQqCE0nPSQ0HV6Rzwx2pQfgkr0MdhV8pp6PQGCLXdG5+hmJKlCLXYV79d4I9xrsig7W&#10;2VVscWewqwjwA7s6c3aY0mjGsXezCLSeCgOgVLRnQaHz3hq8RzerK5uubO5UDSi9TqOkurAA6zJ3&#10;M0inS2WTXyTC0uYkr/zW0jZDuuPBKGxQgsol4gdzw+FRiC5hEyQ7ipo+k7xWmEH8CDO1YmcV7hQz&#10;iB8h31Exg/wxmjAlKoYQQMiGfmLIeAdULKpaEph3eKJbElondUc3JeXOsWUL/W0OGzocxs3RqEM0&#10;IueStLXGq8n5QmWRiq9qTaVKWXFZoLF4hLm4WVhJ1NKgvkxis3Sf0Rlm/SUfk1BFrwjm3+Rtj+q0&#10;qnCG3G7c0I4cQc3ymeYfc9HHRZ8dEH1oCipEn25ebgCij+MBZQ8t9RTHgz/t9xwPTLkiTjBvuX2W&#10;48E24YHXg3o96FbVg9KStICGkPi5cU3hkBRNpuvRyWEIRS01BQKXjWVLBSlAyaKBOZo24aQATcrY&#10;+nqVzv+8WOCWVlaXt6URVBOM+AHiQggVFT1BLcEwgkpC2Lu07IrQEZqDRTF7puiL1BD0wJVQEEb6&#10;OclwkRF1Qv8e6KMk4kXDsOd9WK6hNCQKQqkWVhttmQofyg1KO+hlqz/o5pCZX5pBsWYUAk+Fm0XS&#10;lB5jFDlTgTPLMedcimVsT88EEzlTcC+4SNOhSGMC4e8RvzI7w1chPaG3JGdKLwrNMlMWaSw5akW1&#10;ylpOPopkoFzpkL/MR9GIRqpWY6KHBc9uOZcr28jHpFjRI45b1f9iqh09yOeYbeRjtJUqL+JTwNTI&#10;+OFMv9hgi+Yt7lZ96lQr7W51fHKfXURzEW0HRDSazgseDqLxjvJw3FCkZBLgBB20kCQMCEVc06nv&#10;hThskCzy8IFOskhqBskiqB3oICtATT8jwcNxg5TSuRi+tLgR/WtxLDrY4lh0cXzTaNkfXHJY/UEn&#10;GxwrnKxzrEig0jlW5E8Bxzp/vhf+XFuS5BxuzqrXCXGF/CxATIng9SSWGjn7qexHA+lZVJ5FtVtZ&#10;VDTJF4TXzU768A74JPjwK7wuaZN9mknfUvGEyjjUyRBB9LkaAQRSndEI8ocu6yF96GnXyB4GwyB7&#10;6PWCyHcGUCHfBeotSmYl3hl55Ih3el+E2mnAptj3w0jVR+ca5CvEzijnlWeFDjZgXm5/F+C3tIM+&#10;tuygk42CCqF2GisUIXda1R14BRvKv5A74UZw3HwvuLkjcqdeIprktEpWtGg28llDVSM9iUnlqxf5&#10;kl4YJiy6R7J8l49CeqzXJ0lN5J+rt3QQBdGcTZx/Jh+TakpPf7ZU/3uZ1VsRfUOdbFpDVEUYuT/5&#10;mNxAzzqWTVc1X9c6Xevcfq3zmJ4ZqyRMf6Mgx+a1zpO0fjymDajpB5ax/02SsM6wgtZ0XEOM0BkW&#10;QVhnWEQ1g2ERhPWOIKcZDIsgrDMsQhqFm7VNRZDR9J4IELYIFl1rECy61iJYdK5FsOheizyFfw2C&#10;RQ9bdtDFBsEKndMgWCF0AsE6eb4X8qSRXq80IwudOhuuMJ+Fhk59p/3Ehq+iPhpFVzld5dwplfOY&#10;puaC7QJ6bZ7tcl7nMW29J9iO8jw3WStqFjBCLNuqvxAYYhVVCg5hLFLqPJFDzDpPBBFmNMUOcghz&#10;a1O1qFWXibBnlcEi7VGpnN4hCXytakWtClapfprDhu7GcXM+6pCP1kaSxmpRriZlUSTrPhaWUG1z&#10;VHVyw6yt5GPUWOgmC83qtZ/Ypqm+M4lpjeWi8Qwaq09XzzR33OUfl392QP6hObFAhKBkOiKY+y7g&#10;nBUCosrU7ohQlSCQdwzaEEDmiECKKCkFPWXL1jgX/bEqRlcnTkeE/0kiQ9jGgxkNdgr3mlGvGd2m&#10;mtFjmgQLcOhmh/1DSvEMi4miZnSTcSNafGpBEoxuQJ0cJj/hLGZEE5AYINsZrSAwHOgBG1QUjBJC&#10;VBSMjTQxsGHkgaOeQNkyml9QTrCy0mk9VkHAUA+piapRozdCSdAz/0Ua1chI2hceVk9KpFEZFQSi&#10;ZtQINqKLjXIGETsyzKCP9XMSOVT6QIkUKqPKA69g4z4QGVRwI7hOoxMbK2kkgJxXyTj1O8/zNR6a&#10;h0do1Gc4Qm7woBeMPt6kzc44KtN7jsEduxyA7wLyb5U8ZMFmDhHVy1Fpz9GGSsm0XX1D0SVXa1PP&#10;mgo4Y/yuwRY9d8hUQ10pzUXcaDVdKetWUXCLV29DxUNsVJ9pFc+uXrdbHZzcFZfQXELbAQmNuKIg&#10;4W722X8bEjYYFknYYFjkCINhBQnr5YPIaQbDIgkb1ChIWEcjxDSDYZGEDYRFSjP6IsJqBsEK9+q0&#10;J0BYL16VIBxe5hWmMlxpMDxUXG6gJzrYIlj0sGEGPWycE3pYHyaRQrUkWCfP90KeEYfX2Nw2Z1Dp&#10;paKrzGexoVNfeI/oa6mPRtEzqDyDarcyqGgeLNiuk932R5NJDPIMh4NQm7PMjqfpmutE8zprrb32&#10;g7oTszIEEgARBN1rnHbn03fGM6wg243HFPMrrSB6EFc898q+IHrQK+01K0genKRUGkHwOODwY9mV&#10;VfAojQiy03siyI4hqLQiJM4RU1DZF0F2hhn0LpUFqGbQvQxTSm/QvUMGRKU3zf4VhaKc9a9YQQcb&#10;Yy3QTu+MlDhZpC9Piv6CRKv1hmWWCnqN61donHAbOGm+F9I0Bdft2BSPr3PSOOle017RwN+ismdx&#10;bGoX71i6trPclo+prJGeJWRtnAXp/G0+xlZxzjoIWyeYppLCWW8pYmWDdplkyfoXOMSfo0dq3U59&#10;seP1FadJZa83lLzZSuEsRFdXOF3h3AGFk3igoOBOXiqxPRRs8CtShME0yGkGvyKm6fyKlGbwK0Ka&#10;znoCgnV+RUbTuRMh2KJXeixXbKVbERBs0Ss6Vz8jIW9a9NrsXRHnN+gV3WuMtIBgnV5FmN/ATgHB&#10;rG9WM7O/vl7JhfzjRdYJnNarEG3FhdVVZXFhwh0nvv4riI/G0NVNVzd3S90kQCi4LsiMmy7+OBgM&#10;0qqsUDcnR9SLjembTB+0415YaloC53KKxRYIH5YVRDvQh9AMwodlBuHO4EykDz4f47SQ8AxLSHg1&#10;lgTmGSyDmFdjSrCe7uxC71THDN29tENPWueirrhobRQJA1kjUkUFJ6slForEVoVcIrWn2KjCmvxl&#10;PkaBKvaHhaz6NzdU7Rp+tGqXTyH/XD5i/txqG5d7XO7ZAbmHpowCCzp5/YFjAaKDY4FjQYpZ1BcL&#10;xNjFTlWDOhZA7tQ6WOB1oF4HulV1oLRwLGChk530DyZH9FtE8t1mSBnxC4hwGCv/VQGBRNmwEdYy&#10;hUpfzyICoHrQHBjSl+koHRiBC5QN9PAHqgZhR6nybFAxsEIxqBhY0Q/M3WkVGdJzgERoyApUoX+N&#10;0xKxIdrzNIdjcJhEDajhYxEcMkJ4Ijqkj7cIDhnhRJEipV+/HCGoQnSGUkQr32UbwwxewnAfuCbj&#10;GVJRjvmdXxtaHwlbkZXq1adVSpMCT2Tw+kBRCqg1JBmlSa3eFJ8XT30NmU8pAyynCucu52PK7Iq/&#10;SJvu1yVIpc43pHZFNzSEDFsJdStjk7vskplLZtsvmfHO9qsUTH+j+2vjkbRtoeBlQAbJCBFCBxpB&#10;ECpdCUhrrhHQAVZQML8DvQRYpGADYBGDDX4VGGyk5dPVUcGXYUYEzSx8Re9a+Ir+tfC1hYclBusV&#10;FAKD9dEWFGzgq6BgnTslBS9LS5w73wt3rh2YbEOGGfksMHToCyrm66GPRtGzpDxLaqeypE5oUVWw&#10;XdD2OmA7whZV4Uw5UnnJtn4NaFyyIbqhQkSQcqMQE/IHT9SlEaQPw4iAD9UIBkJJXdN6gngXXlRe&#10;ZHwh3TGWlfyHcBdf1lQYQbhjtbU0IgpAh2Fvj8KKYDvmZsUMuja+Ub40g841zKBz6W1D2hAJsjNO&#10;Ct0bX2xU9qbZwQLsxmF/xdIMutgYbKFvEkRqZ8XTOzK25mQhcAYOLy9gWQO6vA2cNN8LaW55DShd&#10;spxeR9d7XQ1o3r/OItmktuVmWW3LxyQUxsmoPnGOnjg0Y9XrkvwApEb1EicvFalRZvDclXyMXaJ3&#10;NzU3yu+iqdU308s96zs+jh0nLbROKuUh4dOr9yY/obRWrnC6wrkDCicBSkHB4YbeUQrW+bUNRQBo&#10;6EyDnGYgDXKazq8IwTq/IqQZ/IqMpqOegGAdX5HQDOwUAmfY6bkEPXStYQYh2KJXdK5+Shy5qlDQ&#10;otdm9wp106JXdLAx1JKCdXoV+iasm5w63wt1rq1v1nPhCu9ZWNgOdwLH1IPTuyQ+Vzenw7Grm7ul&#10;btJ8WnBdmLy75LqQILrc4Y5mUa4APag2VF9L3zQUolX+GE4OwzMMNVAEEEMgQv5gjNHMIIDonIn4&#10;YVlBvtOtCPqg0zG6g4xnnBUyHp+RYUmonZaf0dF1ttDZli3L2w5GHYLRplgk3BqaSpUEkyz1WDSS&#10;FJPcLCtB+VhXaam1yXcqnV7+Oh+TuJTwJz0YzHap+432Vk4z/5gLPi747IDgQ5NYAQZBB3UwUCNQ&#10;1lSFfOFg8O1uetr/037AJgsyHAxSuOEPVwaaRAoHAzWK9RIw8DpQrwPdpjrQE1rRFrjQyU75VAdK&#10;K2OSC4bjg/ADhY6Qo7VrqQjGQhkXt3oUo8XstYoKMXJsgYIRe0AJgXeVL42ggGDEQYSCoKdaoXpg&#10;BGWkeqD2RSgHVoITOheiIOgYsUWElW+F/rXsIIoZ0TORKUX59pqPZZRIBUORA98mSKRHFUWMSB9w&#10;kSilS0a8pq6CY8YFjFewcRuINKmlGZdlOpRlzMSkVKp3TtdrTFOp50a+ZOnxeU7XZavm9AAIzfMm&#10;7/XW+Rrk5vFxFKWkmjeZck5eaB4059w8Htd54xM9AhqzpLKwZOlPhn6TdZwoGqUUoezL/GU+xkYp&#10;2aghjyjlLdGNXpdtlFKgKv/mX8rH+Ispm6qpVVa8an+RHpU0RA2dj5bq3RAvjez23OF8FCLcaqOX&#10;sPFidnd7dXZ7d8fX3WL+9eLj3bz3fXpHyWXhv3SyotndPTeuqJouwPiX6x+P6TKkT72n+e1p/z+T&#10;4Wg8+Hk02Ts7OjneG5+ND/cmx4OTvcFw8vPkaDCejD+d/ZfT84bjDze3V1fX97/c3l/3fny7u198&#10;WCNExq+5nRzS+IfzesVJzmdP91d0bU0/3FxPrz6nz4/T27v4eV/2+H//h9xAp52PwRH7LP8sHn6d&#10;x9rGi9nVv36d9+azR07d632/ntOHm9n83/3e83z6cNpf/PNpOr/u9+7+er+g7g/H/Lq1x/CP8eEx&#10;Py3m+M0FfjO9vyRTp/3Hfi9+/PhI/6L/y9PD/PbrDf1SzIK8n/309Dj7cvvI9w33L/Yq/eN58RD7&#10;Sh/SIFCbdnHK59n8an80GA72+dPDfHZ5vVjc3n/97Wb6cE3jkLQw8sDt1Wn/8IQerQUFd7JT/htR&#10;sBWXaYYIaGEALFKazjPIaAbAIgUbbCUwWM+JFxisgx5isMGviMEWdtLFW+GXha+IaJYdZDQLX9HB&#10;Fr6ii/VENEnB+hpBULCBr+hjfbhFppSOrwKCnTsDEvLznJiMHpFf+eHI/3yYLXo/GPHocmO6onSc&#10;VqiXYIz20mnVPILBm3Jnx2S4gnwmGbahHYc+c887GkWvA21HIFfz6TMBR4SQb9Pb+wb6Owv/lYgL&#10;bBfR2NnuhWxHE1jBdmG9kyDwtwDFtOJ4+GV2+Y9FZtHLv3+P33AzBufexfPfZlfXp/0pQWsYzSxU&#10;zr584cd2xXajwUnQMn83hdOgD4QPfZ5G9DCMIHnoyPBCttPxpRk7kOwMlBJkp+uALwW7JbyY8qaB&#10;mWKnO8MMOtcQbQXXGZn0Ap15hw+aH+m6Fj1udrDgOmMxIMDOAHleLFbwbKxMSPBYtjGuPK8DbYV3&#10;SffLalS97PfHI00TqvkyDJJlO6j+PRXOSv6zQDaeStUsS3H5mLTENvpfXAvU639bXBVQ33GvA3WF&#10;0xXOoHDSrFBQcMij31EK1vm1DUUAaOj8ihBsIA1yms6vCMG6bIaQZvArMpqOegKC32kdqO5eoW1a&#10;9IoONoZaUrDXgRqS5Tunzo71zRXes7AwypsNEV8nvn6Si1f42dXNNYLcrC6IyLwI4Lu62VXkmiSu&#10;guvC0r9LrksFmJxacUnCJ82iXgdaFKUi3+m0KujDrt5ExiNpTFPzUOjkLH3SOnOZmxD9WihxvNiv&#10;1Lo6W6gmG6peIXnmTtGj1l8G2lXgd1MsEgaLn+tL3IjCUstoK2u6JLitpoRJkSqSTZs2cO1kE/ko&#10;UtAa26Xut2232jdPafM60O2vA53QjbUKBvQ3igI5GKhTKKo+HJ3LjwecP1H20ad0lH0sKw4G5w4G&#10;/fO3V0wcDAKkkxsyOOSj4Jp85ze1WwcMqox17gsniMcEQHsFbafAP8wXj5+mi5uYKh8sxGB/c9p4&#10;XbL8YPL55PPJeG88Ovq8Nx58+rT309nH8d7R2fD48NPBp48fPw1lsjynJ62fLO86AuXlv30G/IRY&#10;vcCFECjvDhfGUaj83bKk9BycFsvaVVSIOqIFCkbsAUlBj2AgJxhp9EJB4Jdell1B9cBIKZLqgWrF&#10;60DT/he6k0WQSJdoRKaUPuAiUUrnS15TV+qMcQHjFWzoRV4H+vb0ZSYm0WMwZvt7HShnlzMNsUSz&#10;hXWgub4iY2M+Rnzc8jrQ+s5Hra4+naqNVmeIfi6auWi2A6IZTZ0FBXe7W/6oUwq24jLNEAEtDIBF&#10;CtZ5BuUyA2CRgoc6WwkM9jpQmcWPLtYT0US9gOFikStl4CsuNfThFhCs46uA4CW+ktLi4cCuwoFb&#10;xZ2bkiAJM9aITL5o8496bnqX0Eej6HWgXge6U3t8TIhXCrYL9/bmFc5BXE0R24UYwVLhpOmaM6Vy&#10;GCIXkF4+LR7/cj37xo+06XfaryUV66UtbL5epZ6fY/5OkHZKvQ8FohET1TjVoi6tFAJRaQXhbrx8&#10;cbelcVLutPaqdqQ7QlGtL0h3+rvIETzGzAzlCaHGyYRYng9KnNbr1dG5jC+lFZEbNWIKKvsidroz&#10;zKB3h5yspZhBstPPSZId1wcoZpr9K/a5O9KtoIONsRZop3dG6JvG5UtOlwJneU5lHWg5UkLghNvA&#10;SfO97DhiYi9fhb9/HShf56Rw0tWtcSx/S32kq5i3I8AMPCk5pnbxHqF2+dt8jMJkEphJVI3W8rf5&#10;GFtFRZy2+aprRFMH9eug3lJ08KiNmEhrxuafo0dqXaPY8bBdV5ML6g0lbzZ4YGVoshNd4XSFcwcU&#10;TsKKgoI7ej3EtlCwwa9IwQbTIKcZ/IqYpvOrgGCdXxHSdNZDCDb4FRlN506EYIteXwjBFr2ic/Uz&#10;EimAQx0YeeKqot26dwUEG/SK7jVGWkCw0Rl0sEGvAoKXY+3U+V6ok0aaCmTTun1+ffnY4+1raefU&#10;8L+0C+q837s47V8w0EQRLbXNke9WXFjx3rIyI2OIE98H4YJXEB+Noaubrm7ulrpJlFFwXUfv8RjQ&#10;b/HitFA3hyMijI3pm8wwx8eFeNlCHwJoMIwg2IE6ZMmbhhVBdrpIiuhBJ6OfEsKdAavIHqYdwXe6&#10;3CryOE1DQudcYgy6p5A5taFCNy/NOA11SENrAwiPY40yFbWdLJFY/JEUoDYyUcUymWDyMU7joTv0&#10;tGnZrFLMspV8lNZy//O3+RhbyXPM37nA4wLPDgg8NOMUINDRqwwcBKKnzx0E0utBDVASWo+DQNAI&#10;eP1v7KW1kU1ZHQTqYkYZK7oGAa/z9Pd90o2+NW86mtBas8CDEKjddBbUeHBACwlVJ6Bl4UZVAtJM&#10;g5y6zHBCkcBY32OEgqet0oi+esVFMIYnePPN0gaSgR5WQIXACE6gPqCHOFAeoFcGaT1BccAKt9DC&#10;pwq3WBEOdG2r6A/nk5eOEUgwMlKp0L/GaYn4jxEZk+nteqqaCAAZaWYiwV0fbxEAMkKGIg1Kv/TI&#10;X8uRMCQhkQZlmMFLGO4DV2A6VGBsrIvPwzd975LZmV3IglpRkerFpnqSo0coT0W1eUQpTaohkYie&#10;o2SpISWJ719u1ZDdFFs1JErxI4VsNeRc5RyvNm5oSASLbm8Q3FbGxkWy8LbJ8KInf9/ntr/vc0K8&#10;VFBwuFf/sBS8VF0QYBGCdaARBKEmhwtI0+EKKVgHWEHBOsAiBRsAixhs8KvAYCP1/qUYbOEretfC&#10;V/Svha8tPCww2MJXdLI+2pKCjRAielnnTknBy8ioc+d74c611UcmKDs/PtJHZh0LDB36wps8oxte&#10;A300ip4J5ZlQu5UJRTN8wXad7IhPCmdaBY0pYSYokKs74qf15vp1nvHuRXRDhWjE0iLpQSsqKPIH&#10;T9SlEaQPw4iAD9UI0h0pmFpPkDwYEcueIN0xlpVng9hhvC8J4U53ich/avMid+bmsi8i+6n1+z6L&#10;ARL57cbmfILsjJNC9xobrQiy0x0s5E1j0xdBdsZgC33T2IFGCJzGlUduX4qgAefLy0bWeS7d46T5&#10;XkhzyxVOumTDTnaj2jrPLExaJJvmmdwsq235mDLeo+YYMmbp+s9f5mNsFDXoel2S0z+b1dKIlZnB&#10;86/kY/y1Ec0NZKm+UdpCpf7kDujxT5bqO/6y933W/2CScOOzH9zpaYCeBrj1aYBHA3pirFAw/40A&#10;sQOF8y0oWOfXF0KwvrUZQrCBNAjBOr8iBOt4hZBm8CtC8JJlkPoFBLOGVyIRQrBBrzRgyzj/oWql&#10;KAFogGCLXtG5+ilJCOYqz/KcBATr7hVBfote0cHGUEsKbvO+z+VpOXW+F+qkkV6vzrOeC1d4z8LC&#10;yGl0A9FzHRBFMpgTX/W+T0l85DFXN13d3CV184j31Ci4rpP3dKC6mYowV9TN8Sg/eNbSNw2FCNEu&#10;YMzhONSzIg21EIiQPywzSHc6ZyLdWVaQ73QrSB8jOh2WFpWzQsYzZC9kvBpLQu20/IyOrrOFzrZs&#10;Wd52MOoQjDbGInwtaruRMauAimPRSFJM6sWeSDZt2uRbwwSbrNCkW8hsl7rfaG/lNDNFueDjgs8O&#10;CD70eC7AIPBul4KPgwEoKQ4G+yTd6PqNg8EOv+8zzJwOBqvQ8hIw8DpQrwPdojrQowE9kAtcCNu1&#10;dIcLJxTD1bKkNqIiGAtlXNyG+bkoFW2xrC0mr8IIKghG7AElBP39OSggGFk8qCDE+EXRFVQPjKAM&#10;qgeUl04qRGFFKAdWghM6l/yv2kH3WvlW6F/LDnrYiJ6JIJF1XuhkPZInMqUMJ4sgkR5VFJlS+oCL&#10;RCldMuI1bhWqMy5gdLFxG4g0qaUZl2U6lGXMxKRUqud1oDH+ssXv+8wzU5aC8jEmN235q5/qO0/P&#10;FZL02mzRv4q90gmG6PcSNn7NS+/v7nk9UlF10P74LxSiSBvqcrDiaX572v/PZDgaD34eTfbOjk6O&#10;98Zn48O9yfHgZG8wnPw8ORqMJ+NPZ/JV9r/c3l+v/yp7rwPd8jpQGnuFgsN9s6MUbMkvzRABLQyA&#10;RUrTeQYZzQBYpGCDrZDQDIAVGKwDLGKwwa+IwRZ2YqaUha+IaJYdZDQLX9HBFr6iiw18beFikStl&#10;4Cv6WB9uAcE6vgoIdu4MSMjTVJcbv9nW6eKhOf9NuZMm5s3kSb3d+z7rueldQh+NomdKeabUbmVK&#10;0TxYKJxd7YgfV1O0I34S0lYypfI+2GvlSRnSjqCPZSqylSalz9OIHkY1HpKHjgwleIT4M/YE2U7P&#10;O0fs0BO9kewMlBJkpxdwvhTsArwU5yPrQI9axj5LM+hcg3mFuqmPs8A6A8CFuqk7WHCdsRgQYGdk&#10;0gt501iZCH3TuPK8DjTldxNJ1cAj3RdMd6HUPWJXTeONbDG8VaRpdoYvQ3ZMDHI0eoavttA8P7SD&#10;1zfGsdtSB0oPazrL+nLKDdaB0oOffq5eSvQ60Nnd7dXZ7d0d37iucIailuH4w83t1dX1PWuyocqF&#10;2Cofg9S7z1rd4uHXeaxtvJhd/evXeW8+i69c+349pw83s/m/+73n+fThtL/459N0ft3v3f31fnHa&#10;nwzH9Mrb3mP4x/jwmJ8Wc/zmAr+Z3l+SqdP+Y78XP269wkk3XkHBXb0O4i0oWOfXF0Kwzq8IwQbS&#10;IKfp/IoQrOMVMrDBrwjBOuoJCN5MHahBr+jaFhBs0Ss6Vz8lrwNNoBLWkM2cEjFFUIrJQHTdMtOE&#10;5W+j5ThXn+fYoFNn7werpomvaeUTqy3fggvjFVHtQWFVXsQHb0MdqBOf14ESWFZAxaC5fpCbUdUO&#10;4J+F/9INA832ZTcyz+XjLnMd4ejXD89fH5hGw4fkY/pXOwX5eTa/2g+7SfOnh/ns8nqxuL3/+pf5&#10;7OmB6rPY7OXfvxPj3l6d9o8GBAuR8EKDHv+BHlCp1V/mD78FNCYVjj/+Mrv8x4KfX6vf879DC7J7&#10;8fy32dX1aX/69DgLBWFZt5x9+cLPwtHx4eEkPpqOh/SZfy+kXvQu+dujyfH4hL7md3wMT4aDg5PU&#10;4vLm/6KBcXo1yJDeAhH+v5c3nyldg//fVFRKD1r+v45ODvNMGH8/9Dn1MbL+8+Kh8i6x/M3j48OH&#10;/f3F5c31t+niz99uL+ezxezL458vZ9/2qe+3l9f7lnd/u5k+XAfvLoR3qTMFP4dV86YzBA4mXNvL&#10;5z2OD/KlR2mE2SFeb0tX2fIdL8jR+qpAYLTX20IkltiFFrD0QBqE+/thtgiM4wAq/cHyPt145/Ex&#10;lcF5Y1qg19tqoqCnDnq97Q7U21KMsQCDTrYZdjCASR/ltaBGpeJ/BwPBRuLtaugnmru+XqUM6ekN&#10;fYj4/eM+/c3BIC1W61UvB4PzGa/50i6vaeGyRRtxVJUBHEjjRPwIdiBBkGwx/3rx8W7e+z69o+/D&#10;f2nwRbOH+eLx03RxE9uFr+Kildbj91fh/rm5nl59Tp8fp7d38TPdazGIRxGrdHtxXlAqShhMPp98&#10;PhnvjUdHn/fGg0+f9n46+zjeOzqjFfWng08fP34ayqIE12toiZ8idDsXh+N8i1VcoL/R1dOdjuD1&#10;tt/Sa8n1/HUUEIxsKVQQjHIFjMQZwS9MR7MS++n6qOo8Ry1Cca0KDfTAoIADyw5GOo0opchIs84L&#10;naxHTEVGmuFkkZKmR29FRpo+4Bzbr5ysS0YiHy2AU1Ea/eJ0tKUZpy9dd/JsNKsipONsNL2qYqWm&#10;04o6GvulyfrQtCV/DibnL/MxVdLG2GpDALNl6UUMX1fZfvmX8jH+Ij90WGvPEYb8bT6mVimwmkO+&#10;+dt8jK1iYLWh89FSvRui/FqfJLcyNrknLpq5aLb9ohknlBYUHG7BHaVgI6udThM4Q9sXBetBjRR7&#10;zJjSeQYZzQBY1MsMtkJCMwBWYHCLeludXxGDLexEQtu2elsDX1u4WBRmGPiKPtaHW0Cwjq8Cgp07&#10;Qz4c61SGrPnH486NxSZ1MlxBPpMM29BOeqNTAze9S+ijUfR623b5PFfz6TMlR8WEqW/T2/uQ0CAE&#10;XKHzvsOMNGar7jOlOCRSsF0nGxAvA6InByu5ZzSJcqZUznPOeWuXT4vHv1zPvvFUMP2eo15VIGyZ&#10;U4T4Eettw2oMo4vIdoFiDkqFCPBvxDWhhRFkuwPeOa80gnAXJvvCCILHiN+7WhpBttONIHYQcGlG&#10;UOEMe44UPUGyYzwsO8IzbYXE4R1PhRHxxin9dES57TDwWGkGfau7lqacZWeo6FQbISFuMkkp54Te&#10;PdDdK8VN3Qz69yCgc3lS6GF+b0TZGyFujvXesHhQjcJQPytF3iy6I7YThJvA9U3XN6OI9XtX21Iv&#10;bk77dJfwI3+JqVGwSxpaJf4tv89yWmoXNMJ4q9Glnb/Mx9gonm/1Kpz8ZT5iI3oYUMDPtERPJZq7&#10;6rXGKJTWb1HDjy4yVC9tJmE53Npmj9L7zestHUTBNc+5+cTzMTqAayy5T/W/tzow2Yarm65u7oC6&#10;SeRREHAocOhS3eySgHUyAoYw2BXVTZ1EENJGOuwhpOlGEIANdkVE09kVAVhnV+QzHV2RzvSTEfxr&#10;kaugMxXyBABb5Iq+1RlPALBFrsK7em/Quxa5on91chW6pkGuQtgEcnXifC/ESSNNKm7Ko5tfXz72&#10;OGuPdm4I/0t7Msz7vYvT/kXMzWP5LLXlj2GP6XomlKxnIaHT3utpj0bQVU1XNXdq/xSeKQum62SH&#10;aFQ1wzoR6j8JDEIx7SgvstYSNmOoONqylE3mhuPDYqM6BDvK+CPhrDSD+EGZg6qdgu1KM4gfQWJS&#10;uiP44yRkO5aGEEDIht4hZLzxIIhwpSXEvGOK2qunJkiP3KM7SYidxwGjlfMTuGcOGzocxu3/2Tu3&#10;3jaSZFv/FYKPA3jMmy40tjYwY7f3GWDOQQNjnHfaki3hyJKGkts9s7H/+1mRkcGKqMyookXSTVLR&#10;D1O2WRNVlXXJL9aKzAw02iEabU4jeLxIoqK7XtOosjsqeonHI8TFpKt0SzSZWrp3mp7jTUGs/Bzi&#10;CkV+ka1IOYwAeAO65Sy6QorXI6C1rlQOFppPaD4HoPngGS/4IPXSu9R8gg9oLqvGygo++NPrQfCB&#10;W+fFrsnPnBo3+GC4R3wQo0Fj9VX4wHf3f8GMVp9vaNB7mjWW54rNf0GJ1M+aVYrqgQtq2NGsrKdM&#10;65P5SX311XRYfK42khRYCyjqRIyhUbcitKLAPVgRpZ3flrUvWk5wDASNC/UyJy0mOEG0lJCq6ctT&#10;0ULCNCkSxfVoGQEeTq2Yx4gI07SmehHGSAiT+jUZAYGHlZZxdPvCDKqej27hcd0EMxVTjjFoC+FT&#10;JXx5PrqVvfPRzezUgZlmPq1elqmZqnuMVJKwKplSpU5aODMlU86rYEqmwsBiPnpRpfkundJTCJ1k&#10;r0umRGdKbytunqdHOWKOiDqiILEw1C0fcav0DQ9gzQpvYFdl1RSfOLTwpLv+asI9JYqeumLleYB7&#10;RC36OOOIPbFYIMNxuw64lnjXvj/S4KGihYp2ACoa3uKCh9PLun0V7afwsEOymiXqoKVx2IFQjWt1&#10;6tOw5gTROOyQrOZhh2Q1qTkkq0HNAVkDavUrMjzscaxuXY8bdft6HKsb2ONY3cQ8PUrJsbqNvfPR&#10;jexwrGnkOseaCqo6x5oCKsWx6MtX42BiQjhUqOSpcOmJIyhbOWvPmRDORT4qK0jRxdDvic5k8mFV&#10;QN6ze9Y7cc8ZLNLujNw7K6BqkZ8HiLkQvJvEpFq8u859+kLZDzcy6qiijuqw6qjwSSoIbyfz6M9G&#10;edTKZKejQx2ZRzOI6mWNWqQEpXpfrQFESUU6iOaPel27po963bVmD4dhNHvUx1JqvnOASvNdnXot&#10;3jkcpJu2fi5G7XRg00x+59Tq68Z1yNeInfVhA0brdDDcDg912Fc3sRdHt7EznsKInU6CYtROh31/&#10;WO1U70HQ5g5r0vaKNt2TOSC1E28D87MHs1mi7BYMGfUF9EWYky0rolkulOPJj7LNOzHWdx8tF911&#10;R8p66Fp4LTmEnItsjZS7SkzkV9mavXoGyeYMok9ZxaeOtNz2FYbSGUrnASideHoLDk6v2LaVzp/E&#10;wXWCNaxWZz6txNUJVmNwnWA1qDkEqzG4To0Gg+vWtsbg+tVoRuOa/0IP1IhWPxODwR6/6qZ1+FU3&#10;rcevunEdftWt63GnaV6HX3UDe3F0C0+cy9Jt7PCrUTkVvwZ3vhTu3LHK2SI+DwyD+YZZw30W84XC&#10;ifVRQ+E8KIWT8to22eHfkEBum+ymc/Gwz2GB4AA7GynqD19UGmaSdyqDFzWFuEMqNYasM1gUg9Tq&#10;Ayo1iBCiVU5Ic0jC1nKEp8YQd1Sm5hBvEKyGvfWGijLRlKdkyjxxVfVrM9Knf9t0c+v7Fny0Qz7a&#10;HElI1OkYK0qDsI0m4mLJCO8AxJOVqS0yjWxZrpGRoN1KE6NQ3+jOXJjWNxgkaz+9Y0/bVyonHupP&#10;qD/7r/6QvVIwQhIygxEwS64z7YLutIIRalNuBCNwH9sxnoA7vg9Sd9RdQMVGy1GNFw1GePMjjBAj&#10;RmPE6D6NGKWii4IcdjS7vqgLxYhRfENpGioZrrLRiFFkn9Vp15Ww4JQ+WV2hGkUTg6o+8QqonKkr&#10;taSAmvPauEgtKaDEu3ZFWlJwqsC1oOBM6qn1BOVr6Csy7tE6U4w6Z2OkhLofZoqoJo7to+0jZwSr&#10;aWFnJKxu4noL2yKqNcwjJ4xu4/o1mRKq+roBpoKq7hWaAirnPYjhoh9+PoS5NUt/RLm+ezKHUEBF&#10;bwHpTKIg+YKUFa5EzpFt1qMY3nvGSeay354hl/Ty4cz6ioxYUOuJxU9oz6hS9EU4Hg7LpWRyZbLl&#10;K8y2YndBVhbcOgPx1Umzy0Fkywdr3xz59Uf42F9gaZT+yydpdru9o/xsRdZI2fhfrn5/yqNS8KfB&#10;t+XNxfC/5+PJbPTXyfzV+9Pzs1ez97OTV/Oz0fmr0Xj+1/npaDafvXv/PzRx3nj25vrm8vLq7u83&#10;d1eD37/e3j2+2cA8o4mC5ydQGelUzdmbVaT8i1zef7u7TJ7M9dXi8pf856fFzS3/+bU947QcBC5b&#10;tqkh0twkjw+/Ltk74llKBst7nur4t6sl/nB9v/z3cPB9uXi4GD7+89tieTUc3P7t7hGnP56R9/qU&#10;/jI7OaPvxVL/8lH/srj7hFAXw6fhgP/49gl/w//l28Py5ss1jsRraOzN3CnUMxYkvKNZ9n8KCXsl&#10;MYqEHYbVJOwwrCHhOsMaTqujkeY0hxo1pjkMa0i4XgGlSdhBWE1pzrkYEnYIVpdReQRr2rcK9xaE&#10;HYLVDVxvXzOawBmOa4YTOGF0C9cJ1owUrROsqaFqCDYswh1ahC7s/RHkublfie7DX31JCoOkgNtj&#10;w7yuUFAf8aPo1sJqss1ElxjTUh/uYowSjRqqw2I7dJUF2+1ktv3xyTk+UpSYnfA01k0NFZCJVE55&#10;4zZXOZFvpYSgWWbUwAdRA9ZVbu2i2SNpRGUUzXZYiL4WRaMHuOL7oIyi2W5WPxfNdoRTZRANHlMq&#10;Jy8vSKMdgUcZxJBd/XoM2REElVGMF5pk2/JcjMTphNGti4GttUuizrmZG65+Nrp5x/XmNWRXb18j&#10;cdJYiMo16QZ27rVBu/rJWImTRPqyifEvzXUTIZZnU2qclTC6idP0MRwnSPOlkKaLvfuhcdJzDo7F&#10;U0lqUMOpRkZbKXvN7y04QxT0J6tnW36VLUfLoD/r1glZcZx2j8lkDRBjPPsVxx645i4SOWNXJD4c&#10;PqldO/GJ9wyCxeeUeuTOQHRPsJNl3WapivqtkaYOhTOqBA+gShDMUFDwTtaU2B8KdvhVU7DDNBoi&#10;HH7VmFbnK01pDr9qCK7zq4HgOr9qRqtzp4Zgj17xWV5hZz2KgWCPXnXj1q/IyJsevfa3rpE3HXrV&#10;zevcaQPBdXq18madXg0EN/Qa1PlSqHNjfXMtLlzxnseFQXzD3ATPIL5QNzcwubu97ffpvwzhygJX&#10;zvX7m9tbcaxlG8718v7T1ePjzd2Xf1wvHq6QM+ZBHb8uBzeXKJtEslVy3U5W/QDXAYsolyrUzfFs&#10;CtjZmsBJ+HF+ynU+phjRIEpVITJ71KNotlMCkT6Qpg/vZDTdOaCp8YOux7ksjXhOJI14HZEM5zkw&#10;ozmvI5SBvQZodCsVgmf1nunmbuIEGO0QjDZmkXQjO1QqlnBELvFYhPdaSVmil8iWVRXeacU18qNs&#10;eSc+n369a7Vfz0FX+8klyOFkq8+tvU/oPaH3HIDeg16l0HuS/bjtUaHBBdDxGxs2uCC4IOc5Rzce&#10;NLjgafB7KmSuuEU/wgWrenUymag8fPTs2vCH5ePTu8Xj9eC3xS2qtu9vby7p8Vu86S8a7yqVH81/&#10;Of/lfPZqNjn95dVs9O7dq7+8fzt7dfp+fHbybvru7dt3Y1sqT+n75qXyoSL8iyr0U7H+T1w7dIIE&#10;s6CFncykPx2RnF5VEZB1b1VCKItDdImJk/pr/6Jug9QTWo0AWj6gmaXKE9GQUM/TtXbgWBdaN6gb&#10;IFo2SJNKlWeiJQPPjNGSgVM2ZuSCtbwhx0fRretZVbp9ncsy7hBmPa2JRaZEymljYw85Jp7xh+r3&#10;29hDjqFoiqTqjx55BCuTzpGKkPo2+zhhTCM3z1+IMjsUZdyypOxXfMAjy8Uu3dhITy0+n5st2+Se&#10;zCHUSLV0pW75qa3eWIUHn1DqinLDy2+yZRUo3x+5O/KjbPNO+I4iUk/BEr2/tFdP7RPv1VNGRZ8U&#10;xOqpyMon31Pcxc3QUya2llLXujfSSD/CxsodwmjJ5ZePb2+XDLf+AMkYBZo+HWbcqnhosg0vrddL&#10;wytVUPBO5tHfGwpuHBkNsBoh6kBjCKJKVwbS+kcJ1AHWUPC8itKagh2A1Rjs8KvBYKcw/0cx2MNX&#10;3boevur29fB1jRa2GFwfQ2EwuH63DQU7+GoouM6dloIbKA/ufCncubEzSQTlV88zfQjyeWAY0JdU&#10;zOdDH+5ijAKNUaAHNQqUJvJpsx3PxLNtP3Q6JjGM0sqiTgo99tYUTgdkcOiVQrSGxOlE0fjh6Exr&#10;0IdWOR1q0IBXr6LXfOcIcIbvqpCo8c7DKY13Dr+YxqWJT7huRaNzYX6WkqstgHdgUzevU0evm9ch&#10;X8N29fY1bFencIN2nlCqm7iRFHXTGIHTefCMwukkJ5qfvTD6AVavQZDmSyHNg1Y4s064qmLzSDbv&#10;11M9lzXAHnmPXbkeoRCvXr/myBTeI1/yTn1KKMul3fosn3iPPIvPKfXInUJvbk1JH0S7lC0Lve1b&#10;I7+GwhlVgftfFYgZKksK3s1aEXtDwQ6/aopwmEZDhMOvGtPqfKUpzeFXDcF11jMQ3Ahnmq40BNfx&#10;1RCaQ68/CMFrOf1VIrcQXAdG6rhWyUy9dY3A6dCrbl7nThsIdk5GN7CDnUbgbOg1qPOlUOeO9c02&#10;73lcGMQXo0CjfvMFzV88Bc0U6mbKdnagboJoqurm2Rz0sDV9kxhmdsb5qOYcrcE1XazeQ5OdF0Wj&#10;ndKHdBgNH14YDXcOZ2r6oOtxLksTnhNJA0hHJIN5DstozOsIZao6641d6J3Ve6abu4kTXLRDLtoY&#10;RdKN3NhsZZ1npWSJXCJbPdCyR8bi88GXZ939eg66itct+PAFtPcJuSfkngOQe/DdLbBgN8sajCkT&#10;DyxYfL1CbXZgQWDBWsX87F0c1pqgxOSBBZtjQYwBjdVAMUx3b9ZAmiLhLWBhJ/PkT+cjDxYALFtV&#10;EKCYpsHQzfwMWj9wMv+2gFAGqeeznnpQty40JNTTdC0dOMaFlg3q9odWDZxqc60YeIVEWjHw3A/d&#10;tGs5Q0c6BrR+v4055NiJpkSq7uKRB7AyxRylCJlvs48TRj/C6j0ITWaHmoxblJQNmxgDypXlNCMG&#10;Ped9lf4rhcczwuqUZsUnZvDu0qB8f3qKjPAdRQZ8oGNAuRl6isS4PXsEON5pdW+ktUMyC8nsACQz&#10;YFlBwem937qTti8U3BgyGmA1QtSBxhBEtRheW2gOwGoKrgOsoeAYA2ommzMVUk4LmxIppwLtR8cJ&#10;OPhqBgrUudNScFPKFtz5UrhzY2NyHTIUv84Dw4C+NAb0+dCHuxhjQGMM6GGNAQVKFGy3o7nyqdKe&#10;7NDZLE2626wECsWOFE5ZSG3zlUA5G9PophUigjtOxfQeGu6gIaHSqlgrVNNdPYimuxlJeWUQTXc0&#10;0LE8E013U+LMMojWOME4tSj4jq00sSmV0JdRjMhJM2GU52IWAp2cVMOYkqikm1Xi6OYd05Qa5emY&#10;+ncvjm7hcb2FDd1B361el25kmoqlcjprNLKhO+dsdCvXb3ghcZYnYyTO+rOHRm/ueNKjK2Hqj3CQ&#10;5kshTVdu3Y9Z7vDEksKJR7ljJdA+kKUg6E5kNxHbZMv1dViNmnbqnnZuyjCIlJKnIZQQsuVQVGmM&#10;UEjjuvaa4MOPvfjTiBdOYsiWY9GomzX24pPvOSI+lXRa3Se/TjOsIxnTBwpHazd6KJyhcB6Awom3&#10;rqDgHa0M8VMo2AFYvKMrJnQgQu3hAKxGiDrPaEZzAFZTsAOwmtAcgDWEVgc9jcEOv2pA87ATn8BV&#10;y3n4qlvXi6MZzcNX3cAevuomdvB1jSY2GqeDr7qN67fbQHAaFlJkTkbibJ684M6Xwp2405jDOc23&#10;imUYrj49DbAyA16qp/S/y4vhcjj4eDH8yKVJJKPlfemP5H13k2EL+TyJM6AvU2ZitW72rUEf7mIo&#10;nKFwHpbCCQIo2G4n63iMTzLbjecY9plqLK9+fxp8wvI46ERJ4ZydJKjEa7SRxun0sQpRJmeAN+he&#10;2PCJNMWemkAclUgDSEckwyB1xVQzSEckjXoOumoMSQBRuTTDenWc0aznhTGap9PWmvXcOLqpnTgd&#10;TR1wtEM42hqP0GNY06q4+5QXEIfzmCQLJ2pPUYRkmwUrPCqkDOXnHhHld9ma/dpCjN3JUWvsTjUC&#10;aI7KRysuU0KE8BPCzwEIP+gPCjjYyfIGAQeFKBBw8PV2cTH80+tBwAF1oRAIBou7L6QI0F8f7h9p&#10;ZckP7MEc1oBQ9NVkYwUc1InlR+AgxoTGmNB9GhM6A/K2kQH/hnR/29XwChnO/9iKKegEEBM6pYR6&#10;F2bS23oQrSLUc3bNCewVFWdiBIRqNY/WD5KNUcTQ6oFjzWj1gManlk1itIN1jKIkHhTnYuaKcGwr&#10;Uy7lhNGN63hoplrKuSjdvI6hZ6YLrTew8Ykcc9EYRc7NnuANXJlxjlxECe5qH+/x1fqMI4VNnCc4&#10;xJk6rNHzjz7/A2oCuRimZ+VO3IK0u9R+9uyO5zntLqMOe3bHc5t2F9W1Z/dMmquymu7d6TGk6PwR&#10;YEGpA2OpPC/tbi6V/29b8MXqKhS9Bjjo6hQ9EYovZbWbiDiy1a5RTz0R36Fua0kWg8mPiBxFtvlo&#10;+GLj1Ht0LPQNvTvl+qzu4ay51Kv7xLN/2NcEWamTV0CuS7Z8fe1bI7/+CBvHuqBY/zQ/RaYtlvff&#10;7i6TA3N9tbj8Jf/5aXFzy39+vYh1QT8//fnT/dfX959TfvH9fnn5ejIaj17Tnx761gWlN6Gg4PTA&#10;HygF1/l1HYpQoFHnV40QDtJoTquX82gIruOVhjSHXzUE11HPQHC9TF9DsIOdGtA8etVN64TRfObR&#10;q27c+iXha92goEev/c1raqU8etUN7NxqS8F129RQsKLXoM6XQp075sIW73lYyPTYhzsJwbrB6UUS&#10;H+5hVEtFtdRBVUthspuS63Yya75WN9OA02Y8KDpsqpaST8pGtVJJ1+HEVo/21PSRarVnaZiM3kXT&#10;hxNFw8eMhmGWUTR8gAi+VzRDzR6Qs2pRNNvV1yPX5MEzWhQXpNmuvqaSRjteE7QIYgROguZK25rG&#10;PatekBE4nTC6dXnuvPJsdPPWr8nomzyVXxmmv32NvplmZSmj6AZ27rUlu2rTGHnTefBIPFjJm0TP&#10;5YNXDgct75RVNwmfOU5w5kvhTNd13w91k55zGOl4Kms1dvQrqZui7HkYm/dbPdsitck2C474liAa&#10;hhKwci2/ypb3YlVyi2uCijYth5EtH45BHTlj1zmxstwzyR6fuAjnchTZmiaQ9pQfZcs75dYU3U1+&#10;lK3ZaXVr5NdQN6MscP/LAmk4UaFupu/CLtXNP5aCHX7VFOwwjeY0h181ptX5VUOww68a0uqsZyC4&#10;TtKa0ercqSF44tCrFjjrUcykKB696satX5Ex+T167W9dA8EOvermde60geAGF3XWZORNh14NBDf0&#10;GtT5UqhzY3VzLS5c8Z7HheQMBPElhO7mS+ZsS3yhbsJDDnXzsNRNvPAF1yUdZwdcB6LBx2U8P29x&#10;3QnVo2xN3yT6mI7nCU5NP9wvEJk96lE02jkyqYYP72Q03DmcqemDrse5LE14TiRNeB2RDOY5LKMx&#10;ryOUYb2GZ8zt0KjnNZOBvSZOcNEOuWhjFEkvX4dIxQqO9J0eivBehVwisokWg1ZYIz/Klnfi8yGs&#10;SR82XJ/8LtvWfj0HXcWTS5AwstXn1t4n5J6Qew5A7kH/VGDBThY4gOkZWHCZG9uuCVq3TwMLUEuv&#10;KSywIFlWHYX2WxmCEFiwL1gQ4z9j/Odejf9El1TAwk5mzJ+MTtm0LTUE9AhbVRCgp6bREs00UbrA&#10;xMn82yltGaTecem8WKsH/cZQPU3XjDAm4aA8ES0b1O0PrRqsvSZoWQKkFQPP/dBNu5YzRMMKymsy&#10;WDBxjCrdvs5lGW/Iq/pao42NOeRYeMYdqt9vYw45dqIpkar7b2ivpkLKUYrQxTX7OGH0I6zeg9Bk&#10;dqjJuEVJ2bCJNUG5slyvCVqvkGrJSt3qU1u8sQIPd0XdpUH0SYLy1FNkBOWVhPHuUPT+0l49lU+8&#10;16S7iIo+KYg17a7syiffU9rFzdBTJMbN3iPAte6NtHZIZiGZHYBkhvegoOD0Fm7bSdsbCm6UFw2w&#10;GiHqQGMIYlVirWMYSKsDrHbQ6gBrCG3dNUELgNUY7PCrNs48fP1RDPbwVbeuh6+6fT18XaOFLQbT&#10;YgL8/dY3yowBrd9tQ8EOvhoKrnOnpeBGGw3ufCncubECSQTl184zfQjyeWAY0JfWBH0+9OEuxhjQ&#10;qJI6rCopQEDBdikP2zrbTVEcldK8okoKvfrWFE4HZLRCpKQd3eFr/nCiaPxwdCZDHzEGVOzfGAOK&#10;qX/rkrYROJ0HzyicTnKyxvMbY0D/gBmGQ+Fcf+Wnbo7NOuHKrfZINu/Xo8nFiABaL5R65LXUWUkf&#10;RLuULZcEtm+N/BoKZyicB6BwQucqKHgnS0NM9oaCHX7VFOGMDDQUXB95qSm4rp1pkdMxkLXKWR8x&#10;iVx9NTOGIwdqkbMuv2mN09MmtcZZj2LGBXhSqW7c+hUZoz/GgNbWiGA164PMuNozcW/q4D6IG9i9&#10;M/eGKFXlCRi6d+Zk9oO4kd074ylEP/sz17XYK+rcsb7Z5j2PC4P4NiC+UDdjDOjdp+uDUjdP0Fe0&#10;uQ7/hs/7DtRNLjwp6zdPz4ApW9M3iT5mo9MtjAGtRdFo58ikGu28k9Fw53Cmhjs6E+eyNOE5kTTh&#10;dUQymFdX4sx8dx2hDOvV1bhC76y1toG9Jg6+tF8u8zIBC1obO5XrAjDyv+FPwUX/wUzRNTYEtE3Q&#10;hVZWPLcxiqQbubHZyhC7UrJELpGtHmfZI2Px+eBC192v56CreN2CD19Ae5+Qe0Lu2X+55wRuYIEF&#10;O1nQAHJPYMFzx4DSlyiwYFWcFlhQ5579GAMaWJCqpzbHghgDGmNA92kM6AnSiAIWkmO6bQ1hOjr1&#10;KqSQdG9VQYBimpLKP3QM6Dk69/JEtHZQT9O1dOBYVFo2qJfQa9XAqTbXioFnxeB7t3KgnNodoxas&#10;5Qzt2xjQehmbqX53LDxT/V6/37b6vW4nmhKpuv9GHsDqTjhKETLfZh8njKOABXztEL72yqtyT+YQ&#10;ZslvyUqeEVanNCs+sWXZXRqUDTUxTCWAbFnFyiMy928MKNu9PWNAuRliDOhf56ej2Xz27v3/0PIM&#10;ZkXNwe9fb+8e32xgj9Hg5vnJ5CSt/GAW93xcfvn49nY5+G1xi/Vh039ZzTW7xRqg+SaASdcbgfGD&#10;a4CeoF8sKDgJ60dLwY0h440SqAONIYiVeqNjaAvNAVhNwXWANRQcY0CRMqpkZo0W/uExoPW7bSg4&#10;xoCO0if84f5x8DusN05no0bKtgolRcmYTBWm4mNubExSBrTpGNCAvqRiPh/6cBdjDOh6BHK5XHy/&#10;ufvCC5F/Xdzc9dDf+/RfSX9qfff3N7e3/0mVAVe/P8k2FU28Jkp5fPh1yZU/H+8v//XrcrC8fwJU&#10;Dge/XS3xB5Q2/Xs4+L5cPFwMH//5bbG8Gg5u/3YHnpqPZzPs9pT+Mjs5o0xwqX/5qH9ZHFyVFHrL&#10;gu12MlM+FE7QEb59qJJKhbPNOqC5RkpqNTZfB5RTNkMFSv2BVnddER/bAlEZxNBdPYiBDzIwi2It&#10;TXcAwNqZaLyrrxKvNc76KvH4jK0kMWeVeK1xktpa6rGmKGpMxfzl9RiJk7i5EkY3rbdOvG5cJ4xu&#10;XG+deN28zkXp5vXWie9vYCNveuvE6yZ2brbRNwGRtTY2Aqf3+JpGJhm5vFd2DGjzBOOrGVVni7sv&#10;1CNQVZkw7FbsZVdUzApazHLXzHKHR5Y4Fs873YZGwrQDDWX4R/O7VR1Z4uTvEB5t+VG2WZrkzqh7&#10;8QR8cdBjdc9NRx9A7NSjluKDgp3aNXP2lCCC9e9Eq8r0Hm7KFNt94jM+cTyGXCMpJyNbbie6JXQ8&#10;aXT5Vbb1WyO/RlFgFAUeQFEgXryCgneyMMRPouBUnF+gp7ZJPYrQ2FhlCM1pDtJoTqvzq6a0Or9q&#10;SHP4VTNaHfUMBNfxVROag53oTlYo7dGrblonjOYzj15149YviaBhdTYevfY3r5nhzqNX3cDOrbYU&#10;XKdX4/Kr5y6o86X46rjTzRCW5dWnpwE5elBV0v8uL4bL4eDjxfAjFyaRiJaHu9AfySDs5sIW73lY&#10;uB7uJNrpBqcXSXy4h6Fuhrp5WGNAQREF1+1kDQ/FdfOU5BXqJrTjnGdtpG86ClHBH2fI7lplnhpA&#10;0A3XBCLNHwljKmE0gNQ5U+OHF0XzXT2Kpo8JzoOkxcrpaMZzrkozXkcko3Z67awbuiuWbmwvltfa&#10;AUY7BKOtsQg9izWVKgsmIvV4NEKabq8ixGQjoURUkS1LL5l+8quBy5OfZWsVmr79RO9Zc7/2uYXg&#10;E4LPAQg+6FwKMNjJsgYBBqo2K8Dgg5kcIsDANcfYwPiZs2YFGHRbPD8RDGIcaIwD3atxoPgaFbiw&#10;k5nyV7gwmc3+2CqplLgnU1vXUa2R1hZZbRFEKwiO96BJIRlERRAtIDg+iFYQ2L8oomj1wDFltHqA&#10;0aJQIYooRjlYxyJK82tV4ujm9eqtdPt6cXQLO+6ZqYH3rks3ct3JMzXwTiMbk6guPBmPqH7DTaFU&#10;XTKinHpljjkPsG5iRy8yZVJNmJBldijLuCAYVVKuGzap6k8tYcnTn1oylYhFss3FPyxSddthudio&#10;p44o1y3hRe+qNsolUPxpdLUs+uhQTVL6EPt78cn3HBGfSoTqOfl1mmEdra51b6SxQzQL0ewARDOQ&#10;UEHBO5kp/ydRsCe/9EOE2sMBWE1pdZ7RjOYArKZgh600oTkAazC4DrAagx1+1RjsYSc+gSv88vBV&#10;I5oXRzOah6+6gT181U3s4OsaTWxqpRx81W1cv90Gguv4aiA4uDMhITlszqS3x1edvzUJsk6GLeRz&#10;yXAd2gnoc+e8w12MSqmolDqoSqlTdN1ttsO/IVXb9hwfmBYX3TulXHNMLJJKlDBid/AJcwZQXSVN&#10;dTfdSqXUhHp8zKrXqoKy/EFzjk2g97R20gAyO6nG0fwxmXBvXcTRAHJ6Wo2jAWSSpoirnI+mvBmt&#10;HlRelyYQ52wM5RHIlFEM5dXbxoidBDJlFDMmlKYwqVySMUK9e2UbWd0sfGNjxOKuRixujCF4ItIw&#10;PrxYtQqpCWsu+aHA0VwSwcuRdJ52lZEIJ6xS0eFoNyA23mPEk59lm8Us/u50x8oKTbeyxFJP99Rn&#10;xUXKyYTYE2LP/os9p+gnCyBIBQIBBAEESMrVjFta9gkgyPNfcR93HAsKBhAM9wQIojIqKqP2qTLq&#10;FExdYEJ6V3aACZwNlLoBPrUkG0j54kbjq6j/Qg7Q0gO0aHCGfDaXZjV9oBYMUlVJGUPnspQTFzG0&#10;WABBoXYeWiygJL+IoYWCegitE6wuBR/4I0unN+6yKBHEVDRn1QyWE0CRqbz0lULguezJEzlWd1Zq&#10;jxeZ5GQ0Hr1O8wbG9NFvnzCAHg/It4flzZdrDKnnYWl393/59nT/+YZWkExTIPLEh/kv3x8fWNrF&#10;H3Y8fTRN+8ddxN9v7q6gFiaVNHcPb+9+XeIE6W80RePg4/f/fX95dTFc4NzTm0cf88Hn25uH/0UX&#10;lv70f+US7z9/pqlmoShD2aQOoFSUuWeQl0t6hofl49N/Xd1/HdAfLoa3OK90sMVvvOImPh6yC+lX&#10;W4Su/snKIV7RMaGJ5zkQSB3/try5GP73fDT/5fyX89mr2eT0l1ez0bt3r/7y/u3s1en78dnJu+m7&#10;t2/fje0U7TQp5uZTtJs2ePaUm/Ic/sxHD11qQSc7md1yMj3jb/R4zipkM/6bjP/tuRpnpP6PeUEF&#10;k4Sr0osJCIQ09wJjNKXMnUAaUyZjltyLQBpVcDL1U9KwMhmd1k9JA8uMiKVybRpZ2NooTshYG04Y&#10;7W0Q+VQaqPA2KmdjzI0xuxvF+Rh3w71npq31TTs+HnOrOPjTfVADveihYH+jPgL8DD+jO8rPF+6l&#10;B4jzvONqmWIhO9mycZGORwFHyc1EQPldttngWAclqYwesYRdJYJsOVL+lnWTa3GZEiMcjnA4DsDh&#10;QP9UwMFOJv0LOCh5JeDgdnEx/NPrQcABpRdOiWfAwRAM3lnVcMxwsMXEm/L5d4vHa15NLC0gxiLv&#10;wWbkZhE0s1ZarJaxo5XQqNCoQIadzCcHZEByCE6HnpBFfqmSzG6HGJKiaX36xpoWfU1Fx1KqfmNV&#10;gO1XgzSSRZDUMU9LwPCLa+TkbUNEKwnsVRRRdHJL61yUQYyKkJbYKoJoTKDUvwyiBYT65Wj5QF3O&#10;8eXYuKLNplml3BCeBxqZnqImazVJYXoWOpLanGB2zypPohiebhFmJXOUbfWA8mOkl5FeHkB6ic+O&#10;sT3SZ3yrtscZvn3VLgJGSc0QF08jbI9Py/vH+89Pf/50//U1XKSbT1ev60uSrQj0oGwPfFwLTNnJ&#10;dDWT6Ql73OPz8zzSQjCFRvIn20NExI1AZTym0RNjHK2jMmMyTu4ARPzWTppWxlOapb4SSfMK1igj&#10;g6CMZJDlhMZQVCJpaBmfJ6uhjKS5ZepcnCYX59Jwq1c0h9Ej1fPRxgfMmuqFlc5Hpa3JgP2adYsJ&#10;r11WtLVxPvzbplvb3Lfjw7KjUjfofQci0qtRY0Tc8NQn5VenAxPxHubeq3vUBr1fqZfjVQMRUThQ&#10;tgyLUz5wN1Fm7GQ50g3F7gcGcJBl7R2vvFI5n+DT4NMD4FP0CgUk7GQ2j4CEgIQWkAUkYIV0seCh&#10;2RyZBRKQ8IahZDuQsEpCiUWo4JXZyzcARum/jC9mt7BBCOnGszfXN5eXV3exaHjSPr7fLy95LXb6&#10;08Py/tPV4yPWZ//H9eKBKmOzaoX63JvLi+EplTq20QH/hm983vEfabX1BUp6/37/6f89EkabX+gv&#10;frkvfQxXpb0nyLhJ4yr0BWQPJC9szQaRss3GKNHZbqrzw5SprX7MCAsp+07JjDZTdKJL1ZRlEKMp&#10;JCWgCKIVhWSDFGei5YRU/1jE0GKCuhwkODH04/GJHjpZbY6yRLJBTqopLmeHfBvReI1LIvlf/vSz&#10;w9Fj3q+TtLYOKIeJNDPSzP1PM8/wFdU2CP7e9BPbGf2BhdXqXQReHOoiRBISATpskOurr4vHP3+9&#10;OW4bhOqTC0zZ0djUCX/Ix+c8aVYz+mOK5z/ZIGKby1P4rHqN8Ukaa3GepElNGYZVzmlQwvi8YARD&#10;K6eMK0UkzSvjswQbZSSDLOc00da4PCcNLeMT55w0t0yTn1IG0uTinJCxQWh+jsr5GBvEOZ3SBilP&#10;B+URjQ0ydU7IKhzubTOtre/b8WHZUdkgeCoSIuLVqNogJ3jXUtoi7qeLiafMiXjVcr4ufCdbwcmc&#10;CJ1IRPldttkGwcOp+jz5UbY5GF5NOrvuUMyd057zKq5UDhV8Gnx6AHyKL3ABCXqE8ha1jICEsjMN&#10;SJCCCp/tAhKGH7iXPKxhogEJYoNsBRLCBukoVDQuT4wGeXyz+4lNzkDkBTqkfNqYHVuxQSZIXjmf&#10;SCUajb6APCPJCzl52EhdSL5B54TZaX7q0imxwgJl30UU3YclG6TwJ4ymkGSOIoiGBc6724aMlhPq&#10;l6PFBHU5x5dv44o2Gw1CpXxkg5xXU9zsSqTb2GWDsDDWY4NwttydabYOGGlmTII1fBoOFnefrg8g&#10;zcSny9ggSXrJ/cR2bBAINfUuIivQbQE6bJAXYoPgC1xgSupat44pkzl/7SG+p295gylT9O6pXCMd&#10;GP3FRqCC+ICMySiPjPVKNiap3CI5PtorMbQyJ7OgEknzyniaxq8iiWmVf2hkQYx6JA0tNB6CSkCK&#10;SGi3ZmQFDVCpnJIml0Q/ZRhjg5CbUgljbBAa5lI5ncIGqcSxNohzXdYGcW+baW2YJauTOj4sOyYb&#10;hJ4KrpSpLzhGJhwbDemB78LEOV4TSnDwoaByMW/URToi7ccZhr8fnijs1k2U9ASnpKrzkNkGkQ+X&#10;cKds2/aMXKn8HjZI2CAHwKd4kQtI0COWt2eDBCRUOtOAhJUNEpBwXKNBAhJQWZwWCy1x6DmQEDZI&#10;2CAoVt+b+d3PkHQW6JBk4R3oC7lYqtAXtm6DFBm6Lvrj5T6zxNGoD0ZYSA5GEUUnupTmToogWlNI&#10;JZpFDM0KpAOUMbSakFyQIobWEtTVHF+6jSva0AXBXaUJD+rzHXByyHcAh3Kr/BAEmWa6DW7Oys92&#10;d8raOt5z+g/fKfaHDfKaBKueJ10CUUp1lYLxZDb662T+6v3p+dmr2fvZyav52ej81Wg8/+v8dDSb&#10;z969t6sUpHUhfv96e/f4BkPznrtydKwEsu8rgZytphzglUDw9y2PBZnMxSdvC9DZBJG3S+TnMEFe&#10;hglyjg9nG1Lwb83jt0V9gxa8SbLiJNc4yJRYNEUNmSDj9NzjIypP4bPGgkxGyQThYNrf0KSC2YFJ&#10;TOcJb/ROmlUmmBUTVkEZSdMK1gupBtK8ghD1QBpZMOF1NZCGFoxPrZ6QxpZkgZQXpi2Q5MiUl6Ud&#10;kAQ/lfYpHZAyjnFAsHhJ9bKMA+LfM93U5qbhMTmy8blH5YDgqUgOCG5zbSAIbjh/DPhBxc30EBEv&#10;YdoTa4J0GiB0QHxDMLitazcM7aC9pLsTTpQt6xF4m7DPCl7lR9nyTkyc3J0m7vtwTxdqdyovU34P&#10;+yPsj/23P87x7hV4oEcqBx4EHmh8Cjzwluzg/i7WPb8mPYJemsADIEabgp6DByv5KabBwtxMPF9T&#10;WgOXeMxX9WI1kB2tBnKOHLqAhoTl2zc+TvMLdN7WFLKuJfX1GykKZBUUwzK0msBLVCYu0p2h1hLI&#10;sihimOQWaXK5Mikub1X/SOWPRQitICTTozgLrR9Ur0SLB+pKji/BxhVt5nlAQ0lzPFdT2mxBSDm5&#10;l89mp64zS2WhrDtJbR3uOR2H/20Mx+PuEjLC4s311eLyl/znp8XNLf9ZzZRIin2qy4SYKdu0QHWa&#10;2e8xTfhHnz1eZXywvMe62rh1v10t8QcM0Pj3cPB9uXi4GD7+89tieTUc3P7t7vFiOB/PIC0MntJf&#10;ZidnECMGS/3LR/0Lj/W4OJxhH+d4wrmLYMcDf0dz5+5hK8M+Jn09g7xd0jOE4/FCHA90qQWd7GZ0&#10;6gRQkh2P9HyrYR/ieIhaKU/h8xwPtgVYsNQAohkF81pdDzCpTvqs1WszJuNkDJRxNKfMaN2OMo4G&#10;lQmvfFbG0bAyoZERZRxNK8nHKaNoXiHkKYNor4PqTXBC7es2Xget5VZGKbWMMoy1OmgAbyWO5sCJ&#10;e690I6ubdXwYdlQ+Bx4JYkLc9arNkf0GfihwKz0qxKuXPhUzmfxceE62bDrQg5y8ie5RF5wUSQ8n&#10;IWSbQ3EgwVX5UbbG5JAsSn6UbY7Uvkj5OTyO8DgOwONAr1QAgR6GvEWPI4CAvpINfQQQQPNJNR0V&#10;tAggYHw+qMmtUg8dQJDgYkU9zwGCcDViOAf6ir0ZzoF1PEtM2NF0ES4mgP6pUFLGgm+mGiAxToF0&#10;h6wVA+UF6F10NksZehFD91t1S0KLBWRJFCE0F9RDaJ2AUvwihFYJ1JUcXzq9sauBu+G7GrjbVAsn&#10;aaKXv66TcXLq+qysNDLJyCQPIJPEN8e4GnqigB90NShPksWefB059wfyTkl/EF7GC/EykCAV0kWS&#10;+LdeaTFG/fVP8TI870CTyawutGsymaRFvyvCv6aTxAWlYK/xZJIWWK/EaSNKGUYjClFOJYiBlLoh&#10;8oNehmPPGC/DExx0EysHQsOfHbXh3ivdyOpmHR98vSQvI3sPM3EDPBbEq2ehUdJ/2YptgBekdyzG&#10;Wn4Hf5p6vBO8sDhaoUm0Tqp9kfJzEGgQ6AEQKGztAgj0aOLteRkBBK1KigACIpw654wDCI7Qy2j3&#10;lQEEi6drLv4EF357fPqvq/uvlMiHlxFexj55GXNQdRsT8G9NCe42MQFZJbh7vNMRGlS32DnptXIA&#10;dDqrFQPKiosYut+qGxFaLKDerwihuYAKDctBHlooqF6JkQmaGMeXTm/sZaClfC8DP67jZXCiKJqq&#10;JICy1YVx4orIb7LlfVqHkx8jk4xMcv8zyTk+29rLwN+b7mEDL2NMgbv6A3nvwst4enp48/r146eX&#10;4WWQv1AwyW5GjY5P+NNcMsmWZ6Lypn3SQrs3P5JGk7UmokLuXZ1oSQOKO8+ShhQnjqaUlOaXEz+h&#10;WVejVb3prLSfscY8VN70WsbQ8KbFMqMzzOxRGgKtp+HeM42C+qYdH4UdlanRN9NEnjdqNZGTL2Jw&#10;x8WFurjpwnOyza7GaP1SmJ65qvgj1TPvVR57kWdq80+rfZly1kGjQaMHQKP4+BZwoMcMb1GwCDho&#10;j5UMOLhdXAz/9JqmAiV/owQf628ogAo4+P0OS1F+oUkPSAl/uH8c/H4x/ED4hizwAwgNaSVaCRNz&#10;0O/YVHdnh/8D2lntzv+3JLgv3iyvPj0NbtPkCjzFwvJiuBwOPl4MP/Lz/CDiPM4Cf1xrGqp2rxlw&#10;kNouPI6vi8c/f735tLx/vP/89OdP919fo1jz5tPV68vl4nvMQvX55one02bik/wXLD7O03zsfhXy&#10;OTi8QIY0SmD7tZEnXMlULu+Jz9bWViFPk1Hz99JkryrnThIAJyh6Fy0l0IiNMojObZPNkVQ4HUOr&#10;CJT9lzE0JUzI5yhiaAXBuRqtIKirOb5udOO+CzcgWR319TfoV/I6RE31Oq71k1WZqUQSR9ly2ts+&#10;nvwa6WWklweQXuLbZcwOPfx/E7PD7RjwelLHIK9nmB0vzOxAV1jAyW4Gk44neLiT4dZe+mWKH+gh&#10;nMhkMvIU6tKlxW+AfbAcsUDOtJrpG5DErfR+LGdIuTFWPs575wv8gEd9tdPUWQ5bE8p4raXHnQW6&#10;Naa4q6FrUkm5erlguEaVZHaU16VRxV2/XLsdvJpIGUhPReUuqW78jomzEjr1wqu2xvLlZAiV12b9&#10;Dve2aSbU9+34WMyVHQ6xZhPPF3Eh3Xd6axvwE3+CbQU4naykNDsIs2Wik5XH03gy3HT5WbZ5t7yU&#10;ufRk8qtseS9We/oWJ88Q2bvWOZ5M+qDxk+2eWVpfFfutrlROKZg0mPQAmBTvaYEIqXPdvn4RiNCG&#10;lkCEBiR8sgtE+BCIQLXdmSWkh5Xti0CEGNwRxgdAe28mqprjk1SAw44mhViBw0kaZNpMcL1V44NG&#10;ZqDOqUNXwGQPSHXTRWrTQssKyfgogugeLEkBRQytKCTjo4ihWYEmpijPQ6sJqVaxvBqjJjRXc3zJ&#10;Nq5os0U4qOKNEtz6jMtSDyddkpferm98SMmBdGqyzZ0bziapa60uMJLMSDIPIMlczRfA63BgmXB8&#10;ZXOCuYnx4XYMUIJIc5ayH5GcY8aqFzHK42yE+9+CE/q35qHbXiHnaLXm/Wk6QAMn0+y+YcsaqDyF&#10;zzI+2GbA/1IwTR9ajJ8yXBTsoAlljDmXADplIA0pwAcijCKQxpTxCfkDlUCaVJwT0qiScKc8HYMq&#10;J875GOPjtH46xvg4c07IGB9TmuqzcmHW+Dh3zskYH4jixNLNre/b8bHYMRkf9FQwF55UjY/0O9kB&#10;4lR4ZIjXMPsL+esgwCdbAT88J4gn4eRX2Rrj4yS9r65VMcZbR53iWXewKb4WtBu//X40agl9pXJK&#10;waTBpHvPpGcj9JsFIujRx4EIZZ+s+6xAhEAEGWfBPUGsOp6GewQiYOjLE42/KWDoOYgQxkcYH3tk&#10;fJyNgMcFOOxmBolGW8CyICntx/K/g094s9ARp5rK7SgLKUPt0hW4ry/UAC0rcMrcDqKBIWXeRQyt&#10;KLAS0I6h5YRkfBQxtJqQJuQuvRGrJqSKxdx2q4LTBU2ql1q5cQ6cgYJcaIaaUxZ2sFfHqEJOpz6I&#10;wN+988Y96ebGB/LSVNnn5LecHEqm6aW3fNHdiSa3orSL9A2ylS7EHk9+jSQzkswDSDLx/eO+Ihkf&#10;Z6P0sG9ufPgdQzY+5MUTyTmMjxdifKD/KOBkN8NRR+f8/R6ft+GEXDmiE4z84P5RnsLnGR8nY+KT&#10;k9TZesbHZIYufQIRP/XfzdARTSjjafIrykAaUsaTeiCNKeNcXFGckSYVop3KCWlU4TqPIopBlXNa&#10;B70SxxgfNCSm0kDG+JhTtUclkDU+uAamOCVjfCCIE8q0tnvbdHPr+xbGhzMrhdBmui3Mdx24SfYT&#10;Xr5tT2JBzxdxIT1CtREf6Xccd5K+NjhLjwzxGjLS9Q31xduEeNKTCfjJlvFQPkGpYh0HlV9lmyES&#10;rxRCjVGzxh8k+Vm2vBuNVKMr4M+IH41aQl+pRAkmDSY9ACbFU14gQuqptz7iIxCh6EkDEZoRH+gy&#10;6uBi5rkKRFhj4qpABLe7PlhECOMjjI+9Mj6QuxbgsJvZJEZnyF0TsY/zRA9ifCAP35rxwctIFZqB&#10;LqjEZAqogyx6cZ3o8iQJbeFBJ7nJ+ChiaEWBlACeREkLHJoVSN8oz0OrCc7VGDWhuRp8LsP4eHyi&#10;THY1TSN6CjI+xtX8FrcnPZGShHvpLSe362StkihL+ihbTkbbx5NfI8mMJPMAkkx8dozxoacU2GDE&#10;h98x4KsdIz5+/3p79/hmMZ5dDK9f1FRXZyMI4gWcJLlv+6rGqciJUmYgcELz+CbjQ+TIzYyPPHll&#10;QQ4GUGgQwqRc7EsTyjyl2SU9aEZJNkMZRkPKmRNGY0pyBsowmlOS61GejOaUyYgm8KpclXY9Eu+M&#10;y0Da9ZiMqWCkEsi4HlhmA/5JGQn/0ogVCOKE0k2NKE4s3dipnCaf1fGB2FEN96BngFwPPNNV14N+&#10;p0RFrE4PC/N6VPJhEJqTLTPfGQdbBx7xinR6GRkf8QJ07obJ+pKVwa+sq6HQy2EuU847aDRo9ABo&#10;FH1CAQd6DPIWx3oEHJjRqQEHDUIEHHSULQDt0I9+SG8l+qHuKlnCN9ob3dI6Fbi7KokIOEijPLYB&#10;B2F2hNmxT2YHfWHayMB1QTvUE04SrDczSGSzQz5yG6kJSF9pTam2TwGuX03lTBpAtlucCspqCJ3Z&#10;Uv5fhNAiQnI6irPQlECCRhFCCwjOlWgBYXUlx5ddc9+Y50h/3mpUKaM9q+azeECoY5U01ctm189T&#10;JS+WhFG22eSwh5MfI6uMrHL/s0rCHu1xMIxuYXDHKoVs9wfok0heFn1I+oMY3PEyBndQGlMwyY5G&#10;np6yj41VMlpMQk/99jyOU5qz6TQPbm2gA8dYUQkbHPksml206j6jYQtlFA0mkyTeF1E0mqDQsBZF&#10;swnbG0UUTScEOOWpaDiZpGlEJ5MijHE3CNfKOMbc4JXLyjjW3KCBuWUguo2rJsa51JvHTGXl3Svd&#10;zOpmHR96HZOxgSeCfY1plQPpZ/Q0Qm8eB87wcmC37pEcGBFCO0mvJZAnWybB7EOwo4pHR36VreHF&#10;CdyNroEcM3wc6LT41XCjtS5SDhX0GfR5APSJz24BA6lL2YFAETDATY0ZjppeM2CgghUBAwdoZAQM&#10;XAy3AAPhYYSHsVceBsC7QIQdTQax0gvmCc0LD0OAXTSrZ00F4Sj/JpVFIpuyFj2QQmsFdQNCd1vU&#10;rxchtFBQD6HRgNLgIoRWCZwrMTKBxDi+RBpXBH9/cw+jPgVz9jAkKfVyV8445bmU5E+2OiuVLFh+&#10;k63NSVsZaWSRkUUeQBaJrxZ3ETxBFdex/oiHQSU9958/UyEIalIlUWz3AuFc3N4OXu7oDJp5viCR&#10;HQ0ddZ/B7ToXM0dX7xcINI0kDijTaI0jazgXdc+hDSQVx8EgSd3+MEji+QTauXDMmB93Ljy/weCe&#10;56UY58K7V7qZlZpzfMD1gpyLrP0L13n014JEQTrZ/gD+sbvR5zWIU9LjXGQVAhZhCyftibUuUn4M&#10;5gzmPADmRJdSwECqONuhc9EG0oCBovwgYGBVEBEwwBJNx3iN/RiC0eNctPrJgIHFE01y/59pRrFv&#10;j0//dXX/le5xOBfhXOyVc4GEskCE3c7mMBlNchmizOYAsKdCR9GRd+1cUJ+TLvH5zgVV8RUhtHNR&#10;HwOihQKaJboIYcigHkPLBKsrOb5EelvORX1V8ZyU9uWu7FwkfsP5SPInW05dIZLg2U130t2ndTgJ&#10;EFlkZJEHkEWuxvRn50KP519rhinrXOADRh/70SSPPZNeIDsX7TF4MebiZYy5gF5XkAhreDsQK1bP&#10;YK4dkGdwu/NKudMdFdZFMU7TWBfkOlRmTdKi+hqzSjlRNJPo6ZI0HGks8San0lziTuGk7Qtvsizj&#10;X4zTciPoP1vLjZiRF/50D8bB8Oa6sg6G00xmpmxWLeRLdWTTex6ThZGmU+qYVSrPytTHgfRtQp8l&#10;g3WF32SrPYzV/FTyo2x5pzzxVDMlmfwsW94tT2I1GXdPXZouL3Wm3XNUtS5TjhX8Gfy5//xJyVNb&#10;ouAOIcAgwCDAYPizFjwNMIByK30n99MBBuFofA5HY58cjQlS5wIXdjR3Q148A+W4OUEVHWGrjgZl&#10;pKyE6Jxcp7aUj6LOopUjaw2hHqOtIJQxtKdRX3/D6AfNshf6VLV8sMbiGc3VhK2RXeQfXDujL59d&#10;J53Fs4HMkp8I39jgSHI86RwjsYzE8gASSzzi3FOwscGTWDx7SEbTGaTephmYhy812dsiF4q9HcbG&#10;CzE20IcWQLKjwaF5pfDJ6CSZdM0zuN2Vwqfe6tVtY2OUT6M+m9TYWU5bYwkvE17G0WCSJPtytXFN&#10;Jjyeogyj0cRdbdxYG6M5YGtSRtLWhrsAuvY2sEhyPZL1NtylOzUAjs/TOh7lWRlvw71tusGTt8GB&#10;jg+/jkrCkHXCcbPIYW9qLlmbyItsC5s1Pwul8W5Y9y+BnlRfya+y5b2Y83qmecILlL19mVxcgsg2&#10;H1IWJu9ZJlxWOsfT3TlIo3WlcrCg0KDQA6BQvDMFHqSyhO3bG4EHWIszt7aZYSrw4E+vB4EHgQeF&#10;wxF4EMM2vr7GvBM3n65eXy4X32/uvryejMaj118XN3cJPB/vb28u39/c3lJLPS6/fHx7uxz8tri9&#10;GL5P/2V2U7u9xsKZb65vLi+v7vj/h0wD0nkaLYMtD5yh7u/x4dflf/4H/enj/eW/fl0OlvdPNMHp&#10;4LerJf5wfb/893Dwfbl4uBg+/vPbYnk1HNz+7e7xYjgfz6jo5Sn9ZXZyRkbdUv/yUf+yuPuEUBfD&#10;p+GA//j2CX/D/+Xbw/LmyzWOxIvS3d3/5dvT/eebJ5oTtTmr/Jfvjw98rvhDnoIC+6y3QOj3++Ul&#10;Nyv96WF5/+nq8RFN/Y/rxcMVWpkO9un//IYWuLlEIRJGUJTQsKNpHuZIWlON0bylayFr3NqwDcwu&#10;gBrHYjyEznGTLVDM9dQ2OcoYOrnlVcaLIFpMoNkmyiBaS0hVklzn5bkczuVoIaG5nONLs3FFm007&#10;hRuQVgivzztFv+KJ7Mts8f6u4WDwTumRwGlL7ijbnLDaA8qPkWBGgnkACSa+Osbm0DMA/Pj4jaY7&#10;SBp2IzHjdaPuQN7KsDle1rrgE3wjCx0jdeiZXba49OfqGTxv2RzT7LVhy9PWy1P4rFkwp8wC+Tlv&#10;lIOCSs4LotBYMqalN8bnRRgDJjSR5biMo8kk2RxlGI0m00QVZRhjc5xQIUflfDSd4FTqJ4S7vJq8&#10;YXzK1FZcmbE5zpxzsjbHOU2KVTkpmj6kOeCJc1bW5vBum25wdVLHx19HpWPgiU8siKe6anPgVVPd&#10;jmtz4BUgGuwGPUbGqfRhAnqyzTSIlXpSLH7PfGo8ZWwcn/XEoytM59Z9clN7pXJSQaFBoQdAoegT&#10;CjxIvXfgQb3n070VSw5lvx54EHjQvYA3d3sfZOhi987cXx3W0uCBB28YS7aABzE7Vdgc+zSWAyBe&#10;QAPD+dahYUwVkoDwyVjEfxnLAeomXUtmAdpIUUA/jiy3UAt0J8aJad9YjjJGBRfaQTQtpHS7OBGt&#10;JaQJn6UxGvHDSgnVy9FCQnM5x5dm44o2tDnQ3pidAI1cy2xxj+mJlOTRy2yzzdGdO+YMs3uaqtYB&#10;I8FsfO7Bd3jKJ/hGJI/bNbxH6b/S8F68Wd5/u7tMA7SurxaXv+Q/Py1ubvnPyhKn0Qhihcs2LPE+&#10;S5ykX21zsASc+4kftjma7mCS3r/C5mgLzDGa42WM5iDKbusY+De82btEktxRC5JQwXMqvZCP/kZQ&#10;guJHGmCap2NrevqCSk5yAUizCxqjEefTfJVlGAMmNORhXMbRZMJDVYuz0WgypdEOlTCGTZKjULks&#10;TSeIUY9kbI45UVslkrE5pjRTVeWcjM2BIPVQ1uaAY1SPpdvbvW26wRN+cXsfH38dk81BjxeXvEyq&#10;MIihF+vAID1HZCV0g162ObpHVZAZl2KtHh8BQtlmO2TOnDqeJh/QtUPSFdK5YY0iNmcljmw5XutK&#10;5cewOcLm2H+bg0Y2FXiwm8XCG0QVMSDwYHExpIEMTvcZeHAx/FBMZJmZJfDg9ztUf38hwYWS/If7&#10;R1pq8QPxG3qtD6uZMLotFKpESbuLXph231gpCjzAHXlKa19aEHoOHoTNETbHXtkcAO0CGhJMb19T&#10;OGFDeDKe5gxboAHfre3ZHCQF8AdTj5BoCwoirdX1hFTuWExqpZNbXpIy63NNEC0mJJujCKK1BExI&#10;RfM5tL0Swwr1y9FCQhPk+PrRjTsvSkppEmbuWBsfI+ePnLKuaXN0J7acsfLdxGlL5yDb6gHlx0gw&#10;I8E8gAQT3y5jcyQJ+Nk2x6o7wGjJ5E5Jd4CXMkZzvNx1xKfo/wok2c0A0/EJOlKkTECSPJBAnkE6&#10;CXoIV2rmRjZHqr2YYIWP9Jw3uNCmkjFSuNYuWnZPAn4ZRXNJQopKGA0myeUow2gywfIhcAHKs9Fo&#10;MhkR4VSuSsMJYtQjaZcDhS/1SNrlmDuBrMkxntcjEQes7KIzL5RubPee6eZWzXR88HVUHgctr0P1&#10;LnimNyh4yZ8LAUbhN9ky5LFqw72aS4J4e9ji4JfM34+eXHyIeAR8x264Pux2lj4g7m5RZuNOJxFl&#10;Nvs+8wRkgxIMkpSwA60iwKA6W1WAAQotHMQIMDjAQRzErwEGNDiV8KENNj8iTIW1EdbGXlkb+BoV&#10;OsJuZoUYN4vmtWaFyFqWlCdtpCJQ+l/UJuq8NjkBheOgk1pK/YsQut9iS6KIoeUD6v6KGFo8mNBS&#10;HLxMmrZgtHZQvRStGzSXglzmyFa5xBVtNnYDDUWeBk8M1/Y0GFzlQ978WstRe9wK7hP4TroppT2e&#10;HOVHOg41O19rEj9/TMPtHWXxqy4nnR39C/S7NF6Bi+a/LW8uhv89H09mo79O5q/en/5/9s6vt40c&#10;eddfRfDlAt7oT8uWBvDFTBwvFthzMDhrnHvF9sTGcSyv7CSz+8N+91NFsrrfalZ1K5HkSDbnYtq2&#10;mBK72E0+fKtIzk6Pq4tqejw/Hc6Oh6P5b/OTYTWvzi/+y6pAvTNgOJRhYwW2zCj3fkZJ7KciGrgr&#10;wPcv3KhHAckyFzU5jQKhW6VHVUaBsnDjbSzc4O1A2yQS5cHtCxekE8aIRtVeuCERDVEI5Sn8of2p&#10;whw4Dh84xrdphLah6Yhn8GZJ49yI4hFmidwK8kgIZ+RWkEgqFvxzK0gk47BVllEbpBLadMqyo2MZ&#10;vDGVYYe6mjoAUfGZ6Xl9dCgjHleW35gKZYx5VyrDEkKf11boZ+ataIb6p1fGW68qjkHPA8MftZUV&#10;xtCzeA/+pIvgd9PluhTFkN5CwE6uKSOSFlRwd1M/OvKxXKVYVIaqMG9wv5LfmtB5ydoysSLXaE3f&#10;pHxWiLPk0Ox/Dk1FI2SGAoELCwoYgyYOUUFWyIe6ggL3celJQQG9eiKOTK93+6kwWhYUKFGL85FW&#10;r/hci3QIBEla6x0CUY7X2JPjNSqC8wwQAoRvHRDGvG82vT7jEe0qG6bpolcRhnPy41aiFjzJT8mV&#10;fuJjHi3ACSzP8DMTGRrkNhANOFcxs4EawRpRC/NWUB8oUYujj/FJelxkx4dTa/hRizglXTNqITqq&#10;TP3kGqeH9D3hoe6c3ervEwNlDlnmkAcwh6SuD6MWFS7y/+6oBYwCKarbGgXkpRS9uEQt3kjUgjrS&#10;jETCELpDEtlt1MIJFWDUwplFI46sEbZwBP42kBiKByKJE25QYQsvSoBY4oQ/dNgiLC7Jow0YtnAU&#10;GB22iOmRuSEVtmjCDSp6hF722kpxXxP9KGGLvd5Dojts0ZL9u+MWPUGEiH99AYkUaaDZVlcMZJyO&#10;IO1JgaEJVGBOGSkFJ+UaubR1k/JhYc7CnAfAnPSEZzCA63+3d8RWA6QFBiBnoMCAwRQFBqKEd1Dn&#10;ZvQELlrjZIEBkdIIcTFXq05+5c1GONc0hr9+JJuWp/Tni6fbeHR2sBBlvP6tw+m73bzb4fzD7MOs&#10;Oq7GJx+Oq+H5+fGvF++r45OL0en0fHL+/n2JXLyig8ErmpdmiLCbfRvGJyLyVjtcb8Ez0Cx/EbWC&#10;Ru7HWSxOYnl768yEGrTstRIoFHA+YWYDZQJnzQbKBOatoETQ3Mrrm0hzv/nnQ1oWsLq5eh7cc2c5&#10;eA7/X50drY4GH886Ihc0xvqRizhcydTPG62ozfuDEikcJ7ZkhihXnEa2y5RZZJlFHsAskrocFbkI&#10;EYckJ68VuRj8cX/3+H9pH4+Q/kqbOYR9OZvxoKy82FUuSI2bcFwMZ5rIMTFy9Y+LYaWN2/rb02M8&#10;soJ+SHkq9Of18lS+LVfX78LZOPzTY9/JLBV1qRmThMF0+zGME+njd7uXVNDF892bkEu8/Y2QTNbY&#10;S8rbcQnhxNsMAfnE3QMKCYXW4RPn9Owm5e0+Qa1cr61YazOpgEzG/lY6lOFtcJWFMixL6GyvzZAE&#10;sdFeH4O9qjUYPVtGRCKsd2LykJDGQkLCnn2dUmQhPWD0XAgMyjVCYdjFgjO22lzYLkbdBHNoT7G0&#10;N1V3qdZtyjcVEi0kegAkWq/8vVjd3PyxXH0enEYtoYCBOQzjUFXAwNn5soDBn0ENJrnFOs+CeI8G&#10;n1e8IqOAAU/HtwAG9WSzxDbuHj7FCe/nxd1DUD38CM9F+C+ltECxH56yD1bLqJJ+vVnRD7fL1X+O&#10;Bt9Wi8ezo6d/fVmsbo4G939/oLn7fFTxLgfP4ZdqekqEOXhFsY0p3U5bR6C/kaKxfVyYJxl4p8dk&#10;8Iw0394ZRYQQEQi36AU3ODCR20BQiJGJzIgSEDibMrei9APedSFOWbAqqB7Yt5MFOGRC88o2ONg4&#10;wEH+DxEO+5SM2J+L77zp7FrBC/4iQoB6V3WZNMq1hDj+erX8/K5sUnyUxpDFwxUNOmdHz0cElPzj&#10;vm8pNaU+FEMc9HszSmwS4pjTjJWlm1HUeJpTwekLy3EZG2/WxkksNXX+MC/9hBAHRbxyNNnRgtF5&#10;nMGRxN7eXIqGdH4Ix7JziywWwoSlxVeKDZGHeBBP0fhmRSgNMrWEH+RyOpQ4lU23d4l0Qif5EhQY&#10;Z16j7B6PlcgNIaLQyR+2IYQU77xrRSneed7IKe4h3Igq3hmiGOUYrXUwuHPkuYpy0FnLHHjJvZSL&#10;GRJcbVqNx/PeZlPuxnYrYQ5bJ+H2YaGEWoA7lBA74dfGkVUSVPHxqlB8YyjsO/czVrI5UtsDQ36O&#10;mPn6zuimx4SLxYeMai9MKNcU6aAHlcvRAT3xZuVjucZi9H5EcyHY61qTg8YFbsWIXJFHmzuVT0uo&#10;o4Q6DoBI6cXKtAtcMrzFpRsFECLeCLIUQCiAIHse0ujdMYhH+eSw1nHwUEyJsTxk8501AGAPm83n&#10;MoCmsboAAk4+S8ijhDz+uOOJcsiW/Li8/vfvq5dPnZzSBDjDht1s/zAZi7YVheFG26LRg2UFmdhs&#10;rCrQdrXkV4wioKjAIQ+pQTPHxRGMTrOkaEVmRM1ww6Q7W7CBckLYajq3omHBrAtqCSHmkVUFhYTm&#10;fmgCVGsui1uRYZpVEc7MUuahOK90p6HkJ2qqS2mr7uGO3MGFRS7qLhxVJ503sPH0lncu5sHL3kg5&#10;3rlMC92RK95zTziDv4luNmpm7lRUf6OMkGWKWaaYBzDFpK5LBT1wZ4ANgh6TSXwrxiMJ/8reVNRt&#10;88AgApkMDGVvqrexNxWfHZ/BSRgLt56PMRnH7ns8nLXWmk7SQ0jXKEXKU/jDQQ+WIzv4ZDTl/Y5G&#10;sxR8cRCFj3swDClGOY1okBlCSpnwodyGIYUpM6dG5LM6LkA2bEvIKhOnRiroQXtgmFXCTapoRYrp&#10;Ix30oGCNaSkPeuTezoIehpNIiwcHYLu9PhRzifAANQ1uyoiF0y5NYyrg6pIhvSU8Pp0KQgrQyTVK&#10;H9yFcLH4kLlsGGpF5Wg4jD2NWJFrElJo16s1SJP1Gi7WbSyOvNTltL6yEGkh0gMgUhpbMkDA1cbb&#10;C3oUQGghSwEElIyCTGNwXQGEo8sCCG8cEOqMuxL0KEGPfQh6UI+UYcNu9ouYcICFKHw8jEvAm6AH&#10;jQwhl3J7qkKXqBDm3ZkQgCNYDFdkEQ09gPGkO7OCcsIozt3bVVGwwJth5VZQS4ijadsICgnN/by+&#10;mTbdUROz+ZGdrChSESP2HZNbmRa6U9uoh/WEM/ibeGYr2pjMVOWKKQLyjfJZmWKWKeYBTDHrLQTC&#10;cfGn0+8+PNzezGoype4sDgxJDZagB0kyPDDI6yJycwl6vI2gxwm1fxtO6G80+95+0IOXMYVnMD7V&#10;DZzQCo+YkiG6oDyFPx70iEukvKSM0YxXehAltQd9hSgBLnJDilHmcR1pZggphdZeUFwgN4SYQnWx&#10;a4SgQjZsS8gqtK7EvDUaO5voyYQ3ETWqpIIeY9uQDnpEkMtvLgt6GN7Ogx6GHeVubLfXh2KvKuhB&#10;TclYyM3ekcg5CwFWakqXDBPz0Qr2rjAFLd1I41tnMX7kQznJKBI8lGsKekzoqWPS7D7Kg1dvcDEZ&#10;PMWIXJFHqctp1awQaSHS/SfSE3phMkAIE7ACCAUQTNIogOCkvkZxboME1QIIjBJ6eBVR6G0DQgl6&#10;/HF3dfOuHDm+J0eOn9BMOsOG3ewgMTmNsD4eEquEtAHRtqi/3WrQQxKGmyRJgqN6Uh2CBKkGTYlM&#10;UciNqBluCFdkVlBOiKdzhjkH6huoJpzSzD2q5FgCpYS4HUZ0V1NZ1BGa23l9E+2NYx7UiCHmEY8M&#10;aOauOOOTWWHzqT1whcamGsmnco22+JtoiikLPuVDuVpfKJ+VCWaZYB7ABJO6vzhSxJAHHXnQqM+b&#10;rPM4FUmIxiI1LFCnXdZ5vN3NrficrwxNdrQIlVK1g9w4jJtYNSEPnrXwQziRjn3zkEcUK3HARzoh&#10;OmI5P546jIUQUAJaGAdPIKHQZnG2IWQUOlSD4gt5jRBSqC62IeQUsmFbQlQJyzOMW8OQB+0vbtYI&#10;Ix6MTYYZpWfQkRqmnTzekbs6j3fkHlKLPFSjvT4Me1VyBjcuxzuo2f14BzUoj0XUlB4VJt6jtywV&#10;FJqTayQ+3hiZuo/0tLr0yK8gl+tJrKFssX7IpMNHuJBgrdRHrkiizW3Kp4VFC4seAIvS+JShQUhK&#10;2H6wo6CB3jSjoAEoSTZiKAxDnitosM+bXoZBuKCBTIWEgH4EDUqYo4Q5wr5m+xLmoLlqBgzhAd8+&#10;MNB67oD8Q9o8QulZWw9zZOEHFBI4LpCt26CpQT16xfhEZgMHL06azGygfkDSAJ8YFu+ziU8gI3Ca&#10;Y2YDpYMQ4shMoG5Q38rrGz/pjjZb1UHO5+nsJjtZpalsd+Iefw/rYJ2z3Th0tGeeZU5Z5pQHMKek&#10;HkfFN3DHgE3iG7OYGTsejoNF0JZLfOM+nQG+GFXrnQFuJ47UuHlIh3fwhi0Zk4ROeAdMkuTF+Tzl&#10;I0jqBcvh241vnCTqaWgAqWRMS0FZvA/jiBveYKrI7SCZjOPxYrkdpJOKYwC5HaQTqoldHySUE14Y&#10;kttBROGNp4y7wshGxZtz5VYwsDG2rajAxpg31MrNGHGNzMdZXMMwo5yMjfX62Os1hTWoJWNUY9IV&#10;1aBoZk9UI1IevV2dnFfF7iQ98PRkiEYg1xhk4EoRM8pqMflQrilCkqZLnV84ptd63ZhGfZPyPYU/&#10;C38eAH/WS4qbU8lPcFnxFnetmhUcaPCk4MDRX94NWIUpOGAeXR7nbwd1PEfBAU6ACDLsRjhQTyzL&#10;HlVlj6o92KOKkxHamkHcZnYHmgEBCTH3KNMMUhxDpggbZ0Tm8QOlGNCcONtcSsUx7BgETmR5dp7Z&#10;QKVgjTgGByEyG6gS9McxeHovk6FyJMfTMyeWPC6ebwffKEOO2pziGF07L8sifzclL05excMy/ZNr&#10;nG6mOIY8vPKhXGOhNHS0pqRlHlnmkfs/jzyltwDjGPQ7aT5peNgkjjGnHtUcD+htYQlZXikZD8rW&#10;VG9jayrON86YZCdLSKuhnAkzrVLCgMQxEpNsZZWGAwMKSngorzKB/TuxpOLYQ24FwYQWcfQlWFCU&#10;w7KCaHJqGsH4xYS3tcqrgvELDqbkqIbhC9qtyjKiwhc2JanoxZhXwOR1yaIXeWXUoowQvDDMoHvt&#10;e6Is/CZNhha2mLXp9+8IHcwIalQGHey09QhdbFeGMziavB6bhxl86jIMs3ltxms8vxRxa8yMm+qU&#10;8NAOU1vdSBWtPuEx+bJeN9J9mF7aB+uSnswYB+opnpQvegLXKc5PIVcmvpcxs4kR39llhZ+2UFxy&#10;ikJl4j+jUwr5X/7INrf8nNNEgp5uttDMFRT+03evFQiL74gb4Erup3BYtCazCLnG76RugO5zIk6U&#10;D+WaKhYLiS/kQ7mqeUk7M9cqlMleulD0PXWp/RXvnk8lF3Qb4jYhFwghSlXkajeNfFqmXWXadQDT&#10;LhoXMwoOb/O2lbn9oWCHX5EiHKZBiHD4FTHN5lekNIdfEdJs1kNGc/gVGc3GV0VoDr0iotlWFAR7&#10;9IrOte9IQ3BDaJhtxb12DYO2dxUEO/SK7nVaWkGwUxl0sDf5Qhc39Fqo861Q58twYc17DTcKhkRI&#10;KcR39OPER23Icn9YV88/BMrnhv3y9Py3m+VnBvYScS0rx8JjsCcrx05ppMy4bie70BDXxdn8OFM3&#10;Tyr6hDV2mbeLxo5vzuIrvU80neNxPs2fmySnNn1MZjFsrKAAmKAZYrEEwgczjGUF0Q70ITSD8OGZ&#10;QbhzOBPpg2viVAgJz7GEANJhCRnEuTWldXaYUqxnOzvTOy1vK9hr7BQu2iEXbYwioSE7RKqoo4la&#10;4qFILFUrWcIpckXFqMYa+VCusVCsD3Uv65br+dLantyCfJ1csW7tMkXuKXLPAcg9ND5lWBCU0h3I&#10;PQULrpOzaU/2RrdwBvOCBRQPQgorWBBiUEzGTiiKqY2Gv0uishgP6YmLxegJexmKFyzYFywoGkLR&#10;EPZKQ6AhKYOFnew+U52cxph9riFsW0GIUX6c1mOCiTM9bgsIuRF74MKvQfXADl0gJNghB2SEEZ+x&#10;l1cEZQM7/IGqwWhuGkHFwEskQmnGi36ga9eKDNk5QAoLvDQr9K9zWyo25ETNONekDjE5PlbBISeE&#10;R4kMjR27vVWGlBNOVClSdvyNsxTqGjtwSUNcU8Yxg48wvAdFk9mhJuOjXZw8lQypbKkFiT1WhlRL&#10;VupWn9rijRZ4YuJTd2oQd0mE3j1JRtSPUqGedCV+f7mUbHIglZFrVJ1Sqbg5G72T8qlcYynuUsgW&#10;nS/ZlSCVKt+T2hXd0JMkFt3eI8C12kaqXCSzIpkdgGRG70Gk4P9zc/W8ePh0fzM4PQ0RLVszGzws&#10;399SuZtfV6vlt9ubxfUTvd3hhVT/gH95evx9Nfj47X8tr2/OjhZfnpehb5Mw2fKPPwZ/0r8dpQjb&#10;nKJ6IVImywfGvLCSA2zVXCQA+betZSyckhpsS7iNuhApksWv1R9CX8N/oS9N8Tn++i+ru7Oj/5kP&#10;5x9mH2bVcTU++XBcDc/Pj3+9eF8dn1yMTqfnk/P3789H/+XvHVW/3N5dX988XNzdb2n3rKfl/d01&#10;m+PKPa0+fXx/vxp8XdyfHV2E/1IXCMXcbbbi5mbplkbjavjbeH58cTI7Pa4uqunx/HQ4Ox6O5r/N&#10;T4bVvDq/0LcUDpbZ+MATXk04n9JBHuF23Hsbhv/ye6Oc4bvnm9Xg/u4zbatYF1r8wg/gh4fr8Nw8&#10;L+7u48/gCq5+yG2gZpVrTHGQJzSuw3r+8+OfZIX/+HF5/W96cFfL57Be/evNin64Xa7+czT4tlo8&#10;nh09LB9ujgb3f3+gR58e0Wf5YSU/fJQfFg9X9A/Pjp6PBvHH98/0G/2bL4+ru0+3ZDceePD0yJH1&#10;izsOFb9r6pB++fb0GGtGP6S92ajMenuzfVuurt+Nh6PhO/7pcbW8unl6omXj/7xdPN5Qa/CXXf3v&#10;r3S/d9cUyuaZat4fdGyAtvX+YDxKuSyj2TQASLM3X+kQSodQ94kv0SGEdyKMPc07+Ub7BULvvF/o&#10;2Alp+/3COB0/T8CgOeGEAL1wQuGEgEov1i2EGfRb7xZmhDJZt0B/TCRFYNHaIG3r3cLoNK2fO6H9&#10;0wIGyvRhNCHJuUwfyvSBe8YX6xbq1UVveRYxI9Ev7xZqkHqBbqGStN3xaWsSMapI8ijdQukWXrRb&#10;qJPT33S3QHG6vFuoQeoFuoXReJJC8Xm/MKHYaOkXSr/wov1CnZ36pvsFmr/n/UJNUi/QL1QjChdy&#10;bHE8nrbUhRGpkKVfKOrCy6oLdSLam+4XKE0k7xdqlHqBfoFik6RwcL8wmbeikydpGjGZyh4yJThZ&#10;gpO7C07G+Jwoa2+6W6ABOXYLzaEMdL6jqzlKTLXuL1i1XSs3YW8yd5vVIph0i2mPdhKmyno0t5dT&#10;iaV20i25u87AtJNuVVapnXRLvWVtxEm6xZxSJ+eWIK2xwodWxdwsdIpa7OuYUQt9vZRb9K6Xcov+&#10;9VJu1/CwTt21d31Uqbt2a6vMXSflVmXu2rmyOnO32T6y5Mq+lVxZamlabJXyoba/319EKklT9ZJZ&#10;qcdg8OJ+PWRpXS55EiLplSkjlF5AKhQ6f79QnNq9uURVckjZ2WW9LCn7BEtIrts0B4/aQjIMQ34X&#10;48ea2WZP//qyWN1Ivtl8VPGUJOacVdNTXkIR887SJzH3LH2ybv7Zw3JPdnaZEUpkbFdPhmuCo+Z4&#10;/Mfy6v89/TjbTYY86nIPUwlESOSYOhUWgreyr4tHIAAycTlKml42u8MgfzhWED+qinEos6LoY919&#10;qzMrCHg2eyDfxUVDmRHFd70rsyJOZUYU3jn8gkuGxqemW7J9XGgFAj1LCiTRu3F9V14bdK+z8x/i&#10;cyTf3Ey/fxXbBQrPraCDvZ3/kKDDMrzMjFqU5Tx4vF6jBvEwOcnNrPH8GvtWBzvUW9bbJS14R7LQ&#10;NA2SOCvGI1dcSrJ493pxqh6945dB7aXv6y5MzcyFhTO6C1NjcmHpProLx3DUS55jVlZlDWJiN2Vi&#10;r44GH8+OPsZXv979Ll+VVYW89YZU9aolYdTmc02p/LbQExE7Z3rW5FO5JpaND1nPkqRIxT2Lm+Kz&#10;3bNOKr4t8fxzt1KxUN/qrXB7PXwdKy5vkNy6XJULxJ/yoVyV12X6IB/KVRXKNj8oq7LKqqz9X5U1&#10;o5clo+CORVmvgYIdfkWKcJgGOS2qXhmMIKbZ/IqU5vArQprNegqCg3CW1QQZzcZXRWgOvVK3DPhl&#10;7ZSgJE6PXtG59h2pzQk8eu33rhI4HXpF9zotrSDYplelbzr0qgTOhl4LdRZ9k9fmbYsLa97zuPAn&#10;7VstExMhJrlGcjoU4qO3taibRd1cZ3Xt/qibNPpnXNexuHYjrovKQq5uzolStiZvMsJM44IfpZ0p&#10;PrF0SUQPxwhynaORInk4VhDsHMZE8qCbsW8J2c6xg2zn2lF45zAM4p1rSBFeQzGqGdbwsiK8xkyB&#10;oR3CEDmXVMEN4qv8yoW9qm1hKo7hopB4+BFLZRKJhQM1ysiHco3MEKrTr3BJsZ6vlGJSf/kuuSKn&#10;tMsUfafoOweg79AgkHFAx2L6wgGf7xdnR395NygcEHo8Ncj3x+KyaCd3sSGm1oSbCwdEYH7JUFzh&#10;AO7ZvIDYS3FA2Zm67ExNmR97oxLMCczbdEB/o1clbdbV2lNjAzoYvUgOFM+ojfwa0AicYb09fc2N&#10;oEbQTF5xeESJYGZWBBUCe0KOAoETmkB5wA5woDrg5JOjNuAFW+jhqEM/XnwDiWCt2M86O1M7oSj0&#10;r3NbKvrj5XWt4WMV/nGCdCr+Y7e3Cv84AUOVBGU/vyoHylGEaKbbtJZjBh9heA+KALNDAabkQG0r&#10;B6olInVrTW21Ris6SbDmgc5lwhQy60kjon6U1KiehKSUldWX2xRzt3rSpNbcmZr6SqpXT/JWdENP&#10;Glh0e48s12ob8XbRyIpGtv8aGe35nFNwxxZSr4CCbYBFhLCBRhGEme6uIK1/FYANsIrQ1l3l2ZkA&#10;5fCrwuCwyjOzopYBOGZUgGzs4Ct618NX9K+Hr2t4WGNwWOWZ3xc62W5tRcEOvioKtrlTU3CzeKRw&#10;51vhTmrpzaKQTFC3Ia897Jm0/HoT12haAToPDAv0PfMpCD8OfdSKJQ+q5EEdVB7UnEbdTOEMqz52&#10;oHCmCVy2yjOlQYUhmF4i2b3n6svT899ulp+5S5PjRFhPTNkaTcAsE+JkGWlThL4atbpbQwVF/uCB&#10;OjeC9EGkYxlR8GEaQY2TFEzLCJLH1DSCGifjVC7HUjdW3/CIRcX8dhDuWG3NjSi2G3G6fm5FsR1z&#10;s2EGXUubfJhm0LmOGXTuhLPkjdqge52bQvdOmOwMM/0OVmBX2R5WZOc0ttI36Vg9qzo8vNet6Tx5&#10;SuAMHJ7fll7l2TzBhTTfCmm6cis/hqSIXca3NwIpd7zEpXRgzic+Kod/fVw+MSRd8tMWiqtVu/Gf&#10;bZBNR48scyxVwuJYfg3oS+sqeiSb1DZZfSxqm1wjFEdbpGJ2iZzUm9AXdqfpcwfIteo0xFNFKtQt&#10;u9Khe/2FJtHz3V+X9tbtrni1lgu4SdDp4kW5Rm+2m0Y+LQpnUTgPQOGkZzyj4I5dbzdSOFN3sVMK&#10;tvmVvrmXIqCIzTTIaQ7SIKfZ/IqUZvMrQprDr8hoNuopCLbxFSHYwU41vXDoFV3rmEEI9ugVnWvf&#10;Eofd6kb06LXfvWoPO49e0cFOU2sKtulVUTDQa6FOm6141kUj7iWBRWST7n1LOKU0FFco5pJbitu+&#10;6InPO+bCFu95WLgW7hTiO7KJj9qwqJtF3TwsdZMGy4zrwoxvl+pmmHU1Z6XSKMqLPCd1estG+qaj&#10;ELX5Y0QnJvPogfmXCCCOQIT8wRhjmUEAsTkT8cOzgnxnW1H0QbfjVAcZz7krZDy+I8eSUjs9P6Oj&#10;u2yhsz1bnrcLGO0QjLbFIuHVsFSqNHyK1OPRSFJMpJgIJnK1IrfymVyxjLypdHvysVyVQtNbLlV/&#10;3XLt+hfBpwg+ByD40BCVgUFIZS1gYEagvKEK+aKAgayN5c7Tg4wCBmupGjEN56CWgPLIScGrMHIW&#10;MNgEDMo60LIOlKau+7MOlGarGS7sZi/8kYSTT08Cj+Q6Quo+N1IRnIkyTm7tKMYao1cbFWK43gMF&#10;J/aAEkJ/gMiJgygFgTcBzauC6oETlNHqgWlFKQdeghM6F6Ig6Bi1O4SXb4X+9ewgijnRM5UDT/n2&#10;lndUlMiO5Kkc+JHtZBUksqOKKkZkN7hKlLIlI55T18Ex5wHGJ9h5DVSaVGOmyDI7lGX2Kl7lVuaA&#10;sqSEvzz9qSVTiVgk1ygapRSh7jyilGxE29Z0pVKlvCV60btKpRSo2FG7WlbKpuorRb0BCe893xgD&#10;fj2Vj5a63RCjkOJ28aNclQjXLlREsyKaHYBoRjyVUXB4J3Ynmu2Ugr24TD9EQAkHYJHSbJ5BRnMA&#10;FinYYSuMozkAqzDYBj3EYIdfEYM97MRMKQ9fEdE8O8hoHr6igz18RRc7+LqGixUFO/iKPrabW0Gw&#10;ja8Kggt3BgpjIc3JQS95Us98Ihd7iDNzBt9oASi9FX7+fAv5XDJch3YK9IXVohb0EbaWTKmSKXVY&#10;mVJEABnb7Wo//DjlyvfDp0GUM6VkSc6uFU6HPhA+7HEa0cMxguRhI4MCj/51oLxVCPXfrZSufuxA&#10;snNQSpGdrQN+L9g18OLKm2MHyNC5jhl0rsO8St10MukVOpd1oFGWqZdXl9M+m9WOr480Xag+IIWz&#10;lv88kI1wVhcTKU6uUZJLIqEMOvKhXJMOGpTEbv1PAned+uZ660DjANlWCXWVyjrQ5f3d9cXd/T1P&#10;gO4f+P913kBQjvkvctR7DKN+Wd2dHf3PfDSuhr+N58cXJ7PT4+qimh7PT4ez4+Fo/tv8ZFjNq/OL&#10;//IC5FH1y+3d9fXNwz/uHm4Gf36+f3j6hf74o2jLE7T5dDwNa5v9E+2H4b/0FKliq+WXh+tAALc3&#10;i+sP6efnxd19/PmdrnHYvJEcINcwVyxn3j/dPXz65+3i8YbaIQmXv68Gd9e0zntOKJRR8K5Og3gJ&#10;Crb5dQ0JDiHY5lfkNGdxIHKaza8IwbZshpDm8CtCsI16CoK3sw7UoVd0rUOv6FqPXtG59i2VdaBx&#10;dC9nzMuWHGUdaIv3PCwsxLfJzh9F3dwAARlJFdI9rT59fH+/Gnxd3J8dXYT/cvIDrou8S21QuO7d&#10;eDgavvu2XF0/rpZXN08+182G1DO0uI7/Rii99cj1kJUnEjFJ3QzTxTx/s6wDRU0Q+c6mVcS7joUV&#10;yHgkylpqKQqdHZZUNqeXI4Cg12ULac+zhbTH0BhWEBQ5ztWotiLHUR+62Z67KdYaGov79QY3kmZE&#10;zUodgag4zcdaxyF5CovJh3KNtiLZiCn5TK5YBp4d+ViusVj6vt5yKVi8brl23UpKW0lp2/uUttmQ&#10;Xr4MDHZztEEBg2Y3XpR9cMArYEDjSOOm7CBQ6IxLnM7YlbSAQdz2X4/4ER7g2ZGP5bq3YFDHczjA&#10;w+GTuAmtP4P2YyePq6fn88XTbZxpBws8/1v80h9UScElM5Q0nH+YfZhVx9X45MNxNTw/P/714n11&#10;fHIxOp2eT87fvz8f6VAST+A3DyUVHeHfv68orsXT929Pj3EeTz8kz9Kf1wvSsXrwPToCzeYyXNjN&#10;bvk1Luw0A96ZKOPk1o5irDGtbc9qYxwexzcVH7Kn7EgK/QEiJ41eKQj2EkVUD5ygjFYP+vOkvAQn&#10;dK6TPbbX60DtSF5ZB/rnQ0rGdtLV4zBc4lUHFK9yFagDypISYcbTn5LOI8WECeUa2fDl14EmFV22&#10;wJXqyDVWa5vrQGkwIrWurAN9HpQsqQiWT4/MmIyYH5fXxJuD1fKZpyCDrzcr+uF2ufrP0eDbavF4&#10;dvT0ry+L1c3R4P7vD0Se81FVUbHn8Es1PeXeYoWffMRPFg9XZOrs6PmIDtrgH98/02/0T748ru4+&#10;3dI3xdMw9mU3lNmQyC6j4N3slv8yFOzFZWCV5xoUbAMsUrANsEjBDsAiBb/cOlA7xQkx2MNXenjr&#10;bTj2bR2og69ruLisA6VeiZUHIbg4ZF7KEeDd29RToJfG10vJoe4uTNMxLix7RXQX3orq56LeK9wv&#10;v4V8LhnGyKS0mKCXXCOCbXUd6OuCvpIpVTKlDo7tqE/P2G43O+YD24VZXpMpRUMFrwMNG+zRS7SF&#10;daBhdovSoxLhOMOaltOEcEATfUOJMxw2mRlBtiPR0DKCcBfSmzIjCB4kGVpGshypzIhSOBkz89tR&#10;CienR2VGkOxGDLy5EZUaFRLpMyu8DKqGP/t+tLwZMDM3g87lkyqNyqBzx3YTqXWgzj2he8dz0zVa&#10;3bRroxwcjonKbwpdfGKa4bli7b7KfmQ4hacuQ4siLOcYx4Fm1VH73JEDxQ69cyW8vKvw8l6BplsZ&#10;fgyZwGPQJubKMfo72vaujgOlWtB2JvTq83c3nKoC1vTdMVey+VwjKnXkdCux/6A7kQ/lGo3F+6XF&#10;edGWfChXLESdQVch6rjo66in7CpEHTYV6v62lEncLYEmz3d/25j6Ha5TZ5UmcYYmo67cuVyjB1jX&#10;YkvdpriDolJ1y4iNkhRYkgIPQN8kJMsYOLyqu1stcHqySwa2mQYgwqFXRGAbRZDSHHpFSrONIAKT&#10;XCgYgryOjBZOmcxgRiGwTXpIaDa8Ip857EodYMNeDrsqPjPvRyGwx67oXPuO1CpQj12Ve+3aKPc6&#10;7IoOttlVbXHnsKva4w7YtTDnW9lcOcLkJofEd1NhQI+a9jwoLLy3Ae9RE5Yd7tbLMLxeLb7RhhMx&#10;yfDz4u4hTGX8DNayBnRXuZs0xmVUt5szPEDZTDu2Ue7w4OpPmvDRWMzS5lxmfhtpmyFaPBmHbfoQ&#10;lhA/mBumJ51ngdLuud9IXsvMIH6Ekdqw04Y7wwziRwgYG2aQP8ZzpkTDEAII2bBvDBlvQqdwmZYU&#10;5k1ntiWldVJ1bFNa7qw8W0jSbrOhw6HdChrtEI02phF+UFmk4qfaUqlSgFQEGo9HmIv7hZVELT3q&#10;yzwWS+8Z3aHoL3KNWg69HuE7p9Pw6vvl+A6pbtOqp1wsJncqX1ZEnyL6HIDoQ6NLhgdB6N2l6FPw&#10;gLKHGj2l4MFf3g0KHrhhpjjAvGRaWMEDmrP0DPsvhwdlPWg5F5QCwWtkwtPK0E+/fPv0citDqWvK&#10;8CG8N9vGh9G8mg6HNGrybGE2GtN0mcO6TfZUVVVJZZjM6ij0RjpDEAjyfCGUGWK+UIph2TlUMbc9&#10;i9u0J72TzAhqDE5UASEiBJAyI6gwOEZQXwg7muZVoVaugz+T/hBSzKnJ6qKVBTucpXSFsX1POojk&#10;xKLQv5MQRcrrgx4ehZ3ws2ZSiVSTkHOU20Enx81aczvoZa8+6OaQr5+bQQmHTqyimGFWHZVKZUce&#10;VSZVoE/DDGo3zqugMqngXSB8KJlUJZOKuuo9yaSKS8kaESoqQSI+hdeMntnmcxFxkmIUAVyKyYdy&#10;VSlC3UlSkkfUve3+hDoL8l2WR6S/cEJdHJfq/kZK7eJSk+7KcwibS4XOxFXEuHPut0W9KlerO6Fq&#10;LUWv3T5y/0VaK9LaAUhrNFZnbLyTXfV/Ahs7VItsbEMXUoUDpIhuNgEiuDlGEI0dqkVsc6gWqc2h&#10;WoS2iQ21CtrsO1JsHLdQyeEPvesxJPrXY1p0sMe06GKPadHHXn3QyQ7TKifbTKtSrGymVRlWwLSF&#10;RXcYRnQly8NcPkpUwnn3Ni2uGdFMiNdNZYUDf4nUbHIgvbIlz6rkWR3U7iA8gLdpL8qQ21dCKWs+&#10;LVSi7RYn40nIqmqU0KB/hnyrF1RCYR0d5mQhjtjjNsIIJEajEWQRW+5DErGTtJFDHJ5BDrFXFyLr&#10;OXCFrBcIOFtgq1HPyTpH1LProlRQBzzVTrpOYj8616FgJYJ6S2TRwQ6T6+WkAYRz76CPPTvoZGf5&#10;hVJBndmKkkG9tSD4BK8jg8KLUNDzraCny8GHsKA0yWy13OjJoJHVetZARrmxW/xLOmKP2BglyW7d&#10;klRGFhu7LSWhVHKPRUWUa9J4o+Yah2xXARVuX4vue1bVpvlEvWRD6iPXWK9248inRQMtGuj+a6D8&#10;pmdUHN7WV0DFNs8qcrPRDZHC5lmEYptnEdscnkUotiuCzObwLEKxzbMIbBSS7t1ihYPWOfbR4NKk&#10;GNgyKj9MdRmHZtG1Hs2icz2aRfd6FKr869Asetizgy52aFbpnw7NKgEUaLZQ6FuhUGpp2qhkZ0tM&#10;W/znYWIhwLOjxIk/RIDUikX9LOrnYamfNO5mnBcG+e1zHuSBnk7pl7b6Wc055yXspDec1G/gRpmg&#10;/jJIIBJvFYdCEm9ppmIShjVjtSgyibtaFKGEec2wg0zCDNu35tRb3Yng5y2mRaWOMurtCilFNNCN&#10;USVNf946WK2KuqtX0d3YboWVdshKG+NJ75rTtCSDdN24CZmHKLIElJ6prt3KOMec5aVuDSqW6Vsl&#10;mnSc3lUlUfXqXcPavtMiC4VjscNOE3xi2nxKPT8vD/C3nPAPTes/G21U/XJ7d3198/CPu4cbOpAr&#10;BN/kGgA8nNFVjlK4XTzeUDskCvh9Nbi7PjuacVwqw4WdHKWgUuMKLoSlORhaLbjQSEo+5RVcuIzj&#10;0utag9oeRAsu8EjG4kMcwkhO+vL0/Leb5WceScsq1LIKdb1VqDza7/5UUk4xzSBiJ3v2K4h4mbWn&#10;NCm1AikYAYH1djiio9zgRByy4Sxf/Ydaw8QO6iA6OEsRUWmgBHHrjjD44eSQo85A2TWWFZQZvIx2&#10;jDCN7LCb0hic2iiFwVk0qhzsJPwrD5s3pdKuYlpRmK9ia6vDmWwP66yrisNvuRn0sWMGfWzfk8q5&#10;shtKpVw5K0TwCXbeg7Lw9CcAmZvk9DOS/d3K7FfGlb2UgN8CTlsSYckDTwkjdctUaUfTnhWXtAKU&#10;v7NnIWjaV79vISj1/f224pShZ30qdZVkqc49Ex1LrrhKgB6zLrUu3l93ZhZ1LfRt4nb5ErnGL2s3&#10;jnxaMq5KxtUBZFzRq5lRcQiR7TQS9zJU7PAsUnGI5uSAg0zh8KyCNnsZomI2G5OQih2CRCp2eFZR&#10;ccjdypANic3BWSQ2py4q9ObQrHKvTX4Kip3sLeXfcOpSdk8MEnWGl+1fBcXOwt7vhWLnntDDNs2q&#10;lKuGZksUcYdRRBf8fgaFbhzSZMLzl5y2+c/jxEKAzwPaZvxHCTCJniF+V9TPp6vbm8+Lp79+vrta&#10;LZ+Wfzz/9Wr5+d3yj6J+7pX6SRSRcd5O9vUfnwzH4zR7nA/nE5pgq433xlPupjjfKmzBF6doG6Vb&#10;8cgfcziU1AVsMJ6QjFWF+SAWQcqzjSCE8ICd20AE4a3u8oooxDNtIOERo1hGkPAYNvOKIH6E9Kq8&#10;Jgh4I0aq3IoCvKCm5WaU7EnrAEw76FvPDnp3zFRl1Af969yWYjxa2mraWcPHSvmkuYNpB91st7ei&#10;vMquDqtOilxzL9NfmiIV67C5d1h+6TOjnNzUpkDnW4FOl4D5IaRu+CfvucfPOSEtPdzWuRCxiqTf&#10;x3HCI9pYrFuooy6U7lYsiUwn17R8krobKtSzHpX6USpEk9gufZHvi0t1bwudSvWonikbkFamdn1j&#10;mtHQ8NpVKrqh6jYV/Rk7HOopxElyRZm1bhv5sAifRfg8AOGT3oMMiEM0YNvC5z4CsQ03SBM22yBM&#10;NCyBTK14zWZZBGKbZRWs8elU1E1Sn4bfg0DssCyimoOgiogdkqW+sGYsx4wiYo9k0bseySr/2g5W&#10;oqczW1BE7JEsOtlubQ3ETnXQy/YkSgNxQ7IFQd8KglJLb7bSdB1IFOzxGLHwX1A9f5z/qBXLStOy&#10;0vSwVprS8JRh3k5OHBlXk1k1jBMnS/ccnUxmLItuU/kcTSseufnS5qN11CMAmw5LyCSOkKqgz68T&#10;gp9NoMgkDBPWnSH52VbaSGJZQfJz7kppoV5tFPo5Mp0Kd3d4Wu2/B7YKKO0QlDZmk/B0dUhY8XOS&#10;gmo5xSOUumSmqYi2klQqft9ZXBLkkY/livrMOmV6vm8tNaiufH2bUpsiCBVB6AAEIRoRMlLYyfkL&#10;hRQWZ0d0hCf3GM4YX0ih2z+FFH7CgoZCCpR5v4W40XZIoawvLRlW+5RhxdH0Nj/Q3yhssfWAUjU5&#10;qeY0RNIMwFQa5nzw6TZ1Bi/sAQKCM4fGoIdjBfUFmPRisEfpC5wvnseDkBicpBsUF+yAB0oLTtgE&#10;tQXO8s5rgsqCl41Ez0odU3KCJijgjJ3kKPSuYwa96+VqoXvte1IBJSfcptLobf+qgJId+lNbl47s&#10;tlYBJTssxW9j7WHnweOgQl3GVpJUgpVnBl0Mr0FRbXao2rhJTT8jrd+tDD+F1EnvdYYVvwVUxxrs&#10;PHEqlcvUHVF5kjRFLwNZ60kvSjGobmmKOjey1JPzFB3ckz4VC/VlYoWv60nqihXvSQ+LLugG5eTN&#10;Hg+0mkZcXQS1Iqjtv6DGj3gGxCGP500AsYOyiGwO3iBPOCiLxGajluJhG26Qh23sQx52UBZ52EZQ&#10;5GEPZJHWbCsqzuaBLDrXviMlnHkg2+9dxcMOyKJ7nZZWPGyDrOJhh0AVDzdtXQD0rQDoxsok99V+&#10;En4b/TxE5JerwF+g1s4UfBP+qA1LdlXJrjqo7CqWRzLE28k+/hQz7dQ8w1rSoHmOWP2MC2A2WlUa&#10;xto4j0UpkjrKWjMKm6zFvYiwCFIIw0xuBAnPMYIMEjb3C/NJ/BokvLCzRV4TRJBwmnpmBAmP899z&#10;Gwh4tIegdTtIeEwxuRGVSjUKGwRmVVGExxRjmEHXxmPvczPoXMcMOpf2/7PuSRGec1Po3nh6VF6b&#10;fgcrwquc2qCLncZWkifNG6y74pGn9/FVTrbrQ2qRaacg51tBzj3XPKnPZaClLsRaVZoALHYw9Mx6&#10;QJvUxe6FnvRKEfSS7ty16pJ6HCrUvRaUO0lWPDsNcZSFCvUIhzQ29BaiXa/6v24SFc/uilfruYCa&#10;hCpVO13UTLlGAbndNPJp0TyL5nkAmic94xkQhxf6pTXP7QOxzX7rAAWwgo0TSBMO3SCy2SiLPGyj&#10;LPKag7KIazb1KR62SRZhzSFQFDw9kEXXOmYQ1TyQRefat6SWlHog2+9elQDggSw62GlqDcQ2yCrJ&#10;E6ZQBUDfCoBSS2+2prQbEVvo5xHieuQTwKebod4k/FEbFs2zaJ6HpXkSiWSIt5NzRJTmORqN4+Gk&#10;4ey4wRXtX9kgXjWqTqZbUT0d3aiNIpN5nO+iHoks4oiniCJMNJYZBD0bOZFEPCuIerYVBBGuh1Md&#10;xD3nrhD3OiwpDdTzMzq6yxY627Plebsw0g4ZaVtYEl4NS7tibAFtxwMTM8bY7OT1vStEQ3W6BK70&#10;fb3lUvXXLdfWuYoMVGSgA5CBaIjKGGEnpyoURrBH98IIl2rXicIIbsCKCI/G04M6qjRJF4URFAr9&#10;SKiorCItq0j3ahUpTVwzctjNPv2QUTWajKezWWBtS154wZQqO86xxmy3PdnNk4dQWHCiE0gN/SEk&#10;J1KCwoIT4UBRwQnboKhAu4Wa2VDfG0SCOAkKNwoUvOQs9K9nBz3sxNdUWpV3Xyje2LE+lTjvOFmF&#10;key4o4oi2Q2usqps1uSpb51U5TzA+AQ7MpLKqWrMFLVmh2qNC4VlGWk61T1GaAbfwprO/pQq0Ws8&#10;WaqlXgmyyTXKUimfqDtgljKTevKuUpITveid4hV1/P2pSSn1qieBKQXyer6Rukr6wp7Kx+Bitxti&#10;nFLcLn6Uq8qpahcqWlrR0g5ASyOeyoh4Nxv1vzwRe7JMP1BACQdmkdhstkFec2AWidjhLKQ1B2YV&#10;Etswi0jsJEQhEnsIikjsoSzimmcHec1DWXSwh7LoYgdl13CxyqxyUBZ9bDe3AmIbZRUQFwYNeMhB&#10;OMo0GiwePnHeNf/6uHziAyQv01h/SUtXIl5Qua7i9FSx1EjrJNcqHiHhkuZMaxWnFzFYlzPNeyqT&#10;dM8aVELxbYUvCZI2CF4WAIzg9qMASK1Y8qpKXtVh5VVRf5RxXpj77DJ1npTPySSemNYon0HvfPEN&#10;9OwDORFEgnBEahONBqjfIYc4u44ghjh7USCGEJZax00i6dm7jiCETBj04nZRWFsFerRIMb8f5Dxn&#10;1xGVS8Uok1tRy0nHr3EDvanpX0V5TlsrzHOeOyRp58HLhM+8tYkDGm3UM4MPcADyepOxT9f/eHrm&#10;p31xSz+E554wJf2NfrKgLCoil+shWSKy9YAs8dh6OJZobD0YSywmKlUPuckdrneLLO/vOXW6gM3q&#10;O9c9vt4RTjsAm5+2UFy158ZMy8957+4otSzoSZ9shSpXP9ui0ck1IR+9DFxK7kA+lWssRf0sFZrI&#10;8yIfyjXJfrFQt6Xo4BfeQE/eIKmvXJULulfdJm+2NU1tKRWqm0Y+LcpnUT4PQPkkEMqIeFcnUtS7&#10;q+wPETssi0Th8A0ChcOySMQ2yyIQOyyLQGzvN6eA2KZqBGIbZRGIPZKlfhxi0L1AvF876Dkki+51&#10;WlolAtgkq4DYQVAFxKx71qN0IdCiew5WZ0ero8HHs6OPce7N4lqahPCPHB1fixHrp8pjxO/ZQa/Q&#10;X2sXlKJ6LkZVUT0PSvXkE0HbjEd/I6VjB6pnfT6pzXg7OKCUeSYc99OSLDEE2wy3KBMi5XlWEPNA&#10;N0IziHmeGQQ9hzkVifjHliHtOZaQ9joOQFPI53ANIl+HKSWE2s5WGaCem9TWyY0d6nULI+2KkTaW&#10;ruJZW754FeUfUVE8LImlMhlF5JQo28RCNeLIh3JN2o4cXbpuuZ4vjfdHWpjcgnydXLFu7TJFBioy&#10;0P7LQJzCmiFCkP4LIijJI/QFLdAoiFC7qCBCnbf1mgJ5BRH2BRHKWtKylpRSFR6Wv355Xv5xx+kK&#10;73iI/ri8/vfvq/TLt6fHOLenHwZ/fr5/ePqFyqyn2nxbrq7fjYej4Tv+6XG1vLp5erp7+PTP28Xj&#10;DeVbJh74fTW4u6bNhic0h87AYTe7858Mx2OWMgjETW1hPKUcq61mVPEslTTX1nCPuoKjCLSFhdwI&#10;MkMzz/VUhf7gkT19V5ICp4bnFUE5wQ6RKDVhbhpBJcE78IjapsYEL0KCrl0resR56vk9KRVh7KRl&#10;oWpDmfWmHVRtvCyxNXysAkhOmE9FkOz2VgEkJ+TIySy1m+3nl/zVFHEUJBrumjKOGXyE4T0oWo2d&#10;Mvb68vgPOqMqDiQ11nWrUm1RRws/MVGqO5UorfXtSUqifpRHt25T/P5yqe41m6lUT9IVdylkq+cA&#10;1FT5nmBgdENPUll0e48w12ob8XaR0oqUdgBSGo2LGRGH/MitS2n7SMQ2zCJO2HCjaKJOjvGAmJaJ&#10;WsCGvGbDrKI1m/qQiB2YRSR2WFYhMa+VjH0e3pBaYOCYUYE1D2XRux7Kon89lFVIbHtY7a3ioSw6&#10;2W5tRcQOyioithlUEzFvr1uPLCVeuKt4oYt9CRMOay0pc9KmocsCgM+8VPnHAZDmjGUt6Xr63PVq&#10;8Y3kuCjRfV7cPYQ10E/L+7vri7v7e1648rT69PH9/WrwdXF/dnQR/mMNi5wMxd5RHtcvt3fX1zcP&#10;8d/Rxzd/0jqoeA2Zh0FZfHpkXbHRGAer5TOHwgdfb1b0w+1y9Z+jwbfV4vHs6OlfXxarm6PB/d8f&#10;SG2k/c5ZkHsOv1TTU5YmVvjJR/xk8XBFps6Ono9ovRX/+P6ZfqN/8uVxdffplr5pFO50f5RPGi0z&#10;ztvNHv3T+fxkTq6Iyme+i950SPvqvfTBpAx6cfqMTIMoQuO6dT4kkohtBDnE2XgESc/eiQIhZDIz&#10;a6JIj+khvx8kvQmn38f5Ld6yIj174xFNelPTjCY91nPz2qgcqhGjVV4dLX46dtDD3tYj6GJv6xF0&#10;srP1yBpOVqTnbD2CXrYbPJM+c9/wYA/qqOVicnpTJEC5YcZ+hKnnLNT5JqjTRWB+BqmX/slrSemJ&#10;3atd9KgT5aGr+/RSjiRyqZ71ptQrUanYNdILJ9qgXFMGYCLybiE1KfI930hdZX/loyTbrcjGR6Nb&#10;Sk6qbbtQUT6L8nkAREzvZkbEIeKxdeXz5YnYgdk1gAJ4woFZxAmbbZDXHJhVuGbDLNKaA7OK1myY&#10;RSTe1i56Dsqid0OIuQ+JWSbMeU0hsYey6GIHZddwcdlFj+bsLELI9nVx+LyUwGf3riP0gNJYe1n2&#10;M1Eu5OkRu6UGleBEgh+6phWiq5ur5wGpPcQYUZxZYzVpNyXyp/SlQiJefHy9XfQKALI+agEgtWJR&#10;PovyeVjKJ3XTGeft5vwQ4Ly5cTppI3xu73RSByGA4vhIJJLn5HhB1ALXEI8Q9josKRyxhVTEkQ5L&#10;SH0OxSL1sSRr3ZrCPlukQ43OM6OkUMfXiH2uHXS1Y6fD1UWr22GW4rbQJDyGDJMNfeBSS3lK6eua&#10;AloISnoKlJTP5RoNJtpZt5xQkRiRazTmiDi6kAUDjZzl3KaYKHpQ0YMOQA+iYSXjhN2cqlA44egv&#10;70j5MOWPwgmf7xdn7KDCCR0bmyaVQeIv3UpNip1sdipB4QSUWGRwlysyQDdwRJYw4OV7OKGsLC0r&#10;S/dqZSn1Rxk97GavfqSH4XwyDm9bs1V/ozK84CGlTrijf9aLk17HCGoL9kwekWGNI5nseAmqCnZY&#10;CzUFJw0JNQXe29SIAFH3Vyf1eElRbUnBMIOudeJaKpBk565xEnRdGyfIppPo7ZtC1caJ+KkketvB&#10;KrPKiT6qJHqnsemVaO7KwUyVXOU8eeT2xs462VVgp0g2O5Rs3Iymn5HU71aGH0OOhNGjFhOauyGV&#10;n7ZQXLanf4nAWVJ/YgfTIU3FW6mLCfXJNdIfdVt0Az2ZUzHE2p18lHhdHCHfItf0bdRjQ8xPPpRr&#10;LDSmsaG3UErm6v66SZxxdFc8BRj7XBCjlT3ebDeN3Nj3YDKk0Lcy7YfhvzzTnlU9nnbVgE0PRfwL&#10;5dun+C39NPiyujs7+p/5aFwNfxvPjy9OZqfH1UU1PZ6fDmfHw9H8t/nJsJpX5xf/5fBwnb7/j7uH&#10;m7TLxwZ7s/L+wvMpNS5X9UducrX88nAdtsq4vVlcf0g/Py/u7uPPsOCAaywLDeRaFhz0brVCKJQB&#10;8W626n9xIHaEGYQFO5MdecJGWeRhh24Q2WyURR62SQt5zUFZ5GEbZRUP2zlRyMMOgSKreSD7nTzs&#10;gSw6174lzcP2OgzFw7Z7VV6VB7LoYKepNRDbeqkC4gKgUaXrEA63ogW6zPczADTe8s5yq1ro5wUv&#10;C/xtAn/UhiWzqmRWHVRmFa+XbSNePDh06xn0J9W0Sh23lVk1q6opQc8VzfRmtHRX0nf//GP1OYwE&#10;X56e/3azDD8vvlJHmfbIS13mp+t0G5fIIgx5p/Mw3cOcKUSR6Snv1jYbZoWQ88iGbQlphNnIsIOo&#10;Nx47dhTtDRlIDEsIfM6dIY+oO6O+6ZWtFNx4xOQHgxetsaf5CWsGRYyDkRfTBLv5XGbxsVyw06tP&#10;UNMHFSO1K9VerMjV/lb5tCgGJQFn/xNwGJ+y4WQ3u7qfTE/Gw6gMzmfjSRUGjCaENpnxWMOjSfgp&#10;ircbDSYjXkU/CVnH3mBC8QVKZc2K4FDCHXdeAseRE9MGDiN2RXAMseuBAwjtM2VVBAeQkAib3Qwq&#10;BmP7btqKQX6/3DZ1zGrMuoNRBodpnuobRdCzQTEwyqBveWQ1iqBzJyd2bZR77TZSkoFnBz08dm4L&#10;fTyxW1tJBhO7qVQMbcx7j+X3rmJoVGfLPxzVqFvLeQ3G6GZ4D14feLi6QRzgL18wncmtys+QMNzK&#10;7EcMjR59pj26WLDHgiCNFXWYz4M96reoWOgUXYSLpiRgKAAn14h56fjy7iyr5LieQtSh8CiXKFW+&#10;Rq7x61J0rDvwxR4iS9SLxdFSTMg1mYql6H3vLBWdEA99cz01ppGC6979je22kfoUJC5IfABITINn&#10;hsQ7Oq/gpZHYxj/kNgcogCdsvEGasGEWmc2BWUQ2m5CQiB2YRV6zjSCtOSyLROwwHxKxh7LoWQdl&#10;EdU8BFXOtVtIB9HWQGIPZdHDHsqiix2UVVE0B2U1Ejf3VRD0raRxUUtvtkNBNyRq+PMQseAfEd0G&#10;+EeNWMJoJYx2WGE0GlIzyAszpK2H0Sa0JCBNDEn3nNM+rCESxvl8V7Tlx6QaTk6oowrKZ1WNTmX2&#10;uJH2ORlTdgvJR3SJX9fE25BJ4uA9nga8RZFUUcl4GLjRsKXAhLfTnxi2EPwmo1ngR8NWBn+GKYQT&#10;r04KTsYhOceqFUKg6yuFgeMJRx4tW1odDbqdcYNq+1Y241nTzncrp5YaqJYsALVDgNqcWfjZCNIW&#10;P+GWuBVe2yC0SGfgsQutRIqQQ5pLp7xD712QbsSgaDJyxWDmhN6aTmtJrZzQG9FZTuSi9CaT5+Tr&#10;5Cpql1hsV69IRkUyOgDJiN7njCZ2s9F7oQmQogpNpF0LCk24wawY/djbDSMLTRzJ2L9fNFGvxWJo&#10;4aVPcdPSH1n39Lh6ej5fPN3G41aChTgp618Q1bUMbDj/MPswq46r8cmH42p4fn7868X76vjkYnQ6&#10;PZ+cv39/PtLLwPgUl82XgTGw+l4oh8ns6BhtypfKGSNA/w4Ui9kkTRf4GO356c5TtcI67xhVRhUC&#10;pQpKY6HJd5hvYBE1V7bDHihSxGlyZkVLFGbeDcoTMe0ms4LqBIVXrOwdJU4EOSGzooQJ+46ULGFb&#10;UZKEnUmk9YgQ5coqo46TsW9JyRCUL221EnfxdUKSE4REB8d8pLw26GHHDHp45NyUcrHZTio0FSJT&#10;WWVY0/v/7J3tbpswFIZvBfUGFghN0kqdVHXar20/tisggS5oSYwIG93d7z0+2NjBDlnXdGrrVlVM&#10;Qh0w+OXwcD70Prk94ixfLfksctiLeQJ7poHlqmXMg4B5zoh5vAZlZ648aw1D78Z0YPk/pztQT+Hm&#10;TprVxdRrQuVlWWyqj7ggTXFRGHdBoilDa8n55uVO5P85vlbn8zTiPyV7QszAMQrHqE77rCkIpl5N&#10;BgdVPdYTD8JxNywoIXbukKjZX3Z4bNSngbsF7vYCuBvmL3O3r6hugLpimyJapHJWuI3iaCfu1liv&#10;uK1r0VIWClShZMdP6x9ogapaRsv2s8iLm4vsZyOkuKmncuL+nhL2J5M4npBpjpmGYpbpjOPg+rCG&#10;xax/uhfHc5jVPK1VP3RvSGFyETVuLqhKg/weFTIH7VKr0I2XdVdqvSFFjt5xpgx5HfeKPKwvPAvK&#10;tmyKOtqUW4pkox9mAU+WEqV5WD5EZY7eqWM6k5ci/41z2V+VdSd2harJimsU12NFg2uxosF1WNE4&#10;tQbrvrrFjPlYUtSnrBHL29AttPuKtwyNDkhgO09zoWhFnXNpW2pVYylRUlwFhxIhzQJrxoNpVJ/E&#10;6sf+DBKBEMKrTiIuIRio04pR6SUiTS5JQcgBIEnmV7MgEf9QmzhIRFee+VjWJC0ROjfQm5YI4ICh&#10;RGj1XH359U0WuD6fRMRpgpRekFeyIhYpfg+IWzqbqlh7BE5S0exgRTy6fHmQiL+RCIDEYEYsUkCA&#10;wRN+rZ5DiVBmj/7k9DsKPNR+ZvruCzsw+KaHm5vwckrJ1YYM36LvbpJqwmEPN4d9pFkru+ENSKrJ&#10;hmM3NzfZsKcXEw27sbkF3z2AGVLeb65zWCz47qPm5vB6cLc5vD5qbo6vpxtzfH3U3Bpg906ZA+w+&#10;1lZciJuaW+y9p+aBdr8V2o0j/TRRIW4eTbQahpbmzF4eHUgzCNdjSTOBq6xZy9sQanD2VhxZIy+U&#10;RbOCjwXYwOTdNit3kgAGHwsmRxIWgSGtrvEnT6fvdVaty9WHrMnMZbTb6rpIxFps8qJ+/wcAAP//&#10;AwBQSwMEFAAGAAgAAAAhAEN6a0/bAAAABQEAAA8AAABkcnMvZG93bnJldi54bWxMj81OwzAQhO9I&#10;vIO1SNyoA6SUhGwqftQTvVAQ4ujGSxLVXlu224a3x3CBy0qjGc182ywna8SBQhwdI1zOChDEndMj&#10;9whvr6uLWxAxKdbKOCaEL4qwbE9PGlVrd+QXOmxSL3IJx1ohDCn5WsrYDWRVnDlPnL1PF6xKWYZe&#10;6qCOudwaeVUUN9KqkfPCoDw9DtTtNnuLUK2NXe8eVh+hS8/+3T8RlSUhnp9N93cgEk3pLww/+Bkd&#10;2sy0dXvWURiE/Ej6vdkrF/M5iC3C9aKqQLaN/E/ffgMAAP//AwBQSwECLQAUAAYACAAAACEAtoM4&#10;kv4AAADhAQAAEwAAAAAAAAAAAAAAAAAAAAAAW0NvbnRlbnRfVHlwZXNdLnhtbFBLAQItABQABgAI&#10;AAAAIQA4/SH/1gAAAJQBAAALAAAAAAAAAAAAAAAAAC8BAABfcmVscy8ucmVsc1BLAQItABQABgAI&#10;AAAAIQBUI2G36tcBAGZeGAAOAAAAAAAAAAAAAAAAAC4CAABkcnMvZTJvRG9jLnhtbFBLAQItABQA&#10;BgAIAAAAIQBDemtP2wAAAAUBAAAPAAAAAAAAAAAAAAAAAETaAQBkcnMvZG93bnJldi54bWxQSwUG&#10;AAAAAAQABADzAAAATNsBAAAA&#10;">
                <v:shape id="_x0000_s1027" type="#_x0000_t75" style="position:absolute;width:30194;height:24123;visibility:visible;mso-wrap-style:square">
                  <v:fill o:detectmouseclick="t"/>
                  <v:path o:connecttype="none"/>
                </v:shape>
                <v:group id="Group 4" o:spid="_x0000_s1028" style="position:absolute;left:12280;top:1219;width:7417;height:5848" coordorigin="1934,192" coordsize="1168,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Freeform 5" o:spid="_x0000_s1029" style="position:absolute;left:2031;top:192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VtCMQA&#10;AADaAAAADwAAAGRycy9kb3ducmV2LnhtbESPzWrDMBCE74G+g9hCb4lkt/nBtRJCobSHXpzkATbW&#10;xja1Vo6l2u7bV4VAjsPMfMPku8m2YqDeN441JAsFgrh0puFKw+n4Pt+A8AHZYOuYNPySh932YZZj&#10;ZtzIBQ2HUIkIYZ+hhjqELpPSlzVZ9AvXEUfv4nqLIcq+kqbHMcJtK1OlVtJiw3Ghxo7eaiq/Dz9W&#10;wzosh+OXTT9ersVJpc/J2Qyrs9ZPj9P+FUSgKdzDt/an0bCE/yvxBs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bQjEAAAA2gAAAA8AAAAAAAAAAAAAAAAAmAIAAGRycy9k&#10;b3ducmV2LnhtbFBLBQYAAAAABAAEAPUAAACJAwAAAAA=&#10;" path="m21,21l,21,1,13,4,7,11,2,17,r9,l32,2r6,5l41,13r2,8l21,21xe" fillcolor="black" stroked="f">
                    <v:path arrowok="t" o:connecttype="custom" o:connectlocs="3,4;0,4;0,2;1,1;2,0;3,0;4,0;5,0;6,1;7,2;7,4;3,4" o:connectangles="0,0,0,0,0,0,0,0,0,0,0,0"/>
                  </v:shape>
                  <v:shape id="Freeform 6" o:spid="_x0000_s1030" style="position:absolute;left:2031;top:192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E3sIA&#10;AADaAAAADwAAAGRycy9kb3ducmV2LnhtbESPQWsCMRSE7wX/Q3hCbzWrVpHVKCIIXhS0xfNz89xd&#10;3LwsSXRTf30jFHocZuYbZrGKphEPcr62rGA4yEAQF1bXXCr4/tp+zED4gKyxsUwKfsjDatl7W2Cu&#10;bcdHepxCKRKEfY4KqhDaXEpfVGTQD2xLnLyrdQZDkq6U2mGX4KaRoyybSoM1p4UKW9pUVNxOd6Pg&#10;Yjpn4v5zNjnHg7/Xk/Hu8Bwr9d6P6zmIQDH8h//aO61gCq8r6Qb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5UTewgAAANoAAAAPAAAAAAAAAAAAAAAAAJgCAABkcnMvZG93&#10;bnJldi54bWxQSwUGAAAAAAQABAD1AAAAhwMAAAAA&#10;" path="m,21l1,13,4,7,11,2,17,r9,l32,2r6,5l41,13r2,8e" filled="f" strokeweight="0">
                    <v:path arrowok="t" o:connecttype="custom" o:connectlocs="0,4;0,2;1,1;2,0;3,0;4,0;5,0;6,1;7,2;7,4" o:connectangles="0,0,0,0,0,0,0,0,0,0"/>
                  </v:shape>
                  <v:shape id="Freeform 7" o:spid="_x0000_s1031" style="position:absolute;left:2031;top:196;width:7;height:326;visibility:visible;mso-wrap-style:square;v-text-anchor:top" coordsize="43,1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HSlsQA&#10;AADaAAAADwAAAGRycy9kb3ducmV2LnhtbESPT2sCMRTE7wW/Q3hCL0Wz7cHKahRRBA8LxT8g3h6b&#10;52Zx87Ik6br66ZtCocdhZn7DzJe9bURHPtSOFbyPMxDEpdM1VwpOx+1oCiJEZI2NY1LwoADLxeBl&#10;jrl2d95Td4iVSBAOOSowMba5lKE0ZDGMXUucvKvzFmOSvpLa4z3BbSM/smwiLdacFgy2tDZU3g7f&#10;VsE5bI6FLwsqsv3kuX47fZn20in1OuxXMxCR+vgf/mvvtIJP+L2Sbo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R0pbEAAAA2gAAAA8AAAAAAAAAAAAAAAAAmAIAAGRycy9k&#10;b3ducmV2LnhtbFBLBQYAAAAABAAEAPUAAACJAwAAAAA=&#10;" path="m43,l21,,,,,1957r21,l43,1957,43,xe" fillcolor="black" stroked="f">
                    <v:path arrowok="t" o:connecttype="custom" o:connectlocs="7,0;3,0;0,0;0,326;3,326;7,326;7,0" o:connectangles="0,0,0,0,0,0,0"/>
                  </v:shape>
                  <v:shape id="Freeform 8" o:spid="_x0000_s1032" style="position:absolute;left:2031;top:196;width:7;height:326;visibility:visible;mso-wrap-style:square;v-text-anchor:top" coordsize="43,1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3lZsEA&#10;AADaAAAADwAAAGRycy9kb3ducmV2LnhtbERPy2rCQBTdC/2H4Rbc6URTVKKjaKlQukvswu4umWsS&#10;zNyJmcmjf99ZFFweznt3GE0tempdZVnBYh6BIM6trrhQ8H05zzYgnEfWWFsmBb/k4LB/meww0Xbg&#10;lPrMFyKEsEtQQel9k0jp8pIMurltiAN3s61BH2BbSN3iEMJNLZdRtJIGKw4NJTb0XlJ+zzqjoP/p&#10;Nuu3++3xcTxd069HHuOVYqWmr+NxC8LT6J/if/enVhC2hivhBsj9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N5WbBAAAA2gAAAA8AAAAAAAAAAAAAAAAAmAIAAGRycy9kb3du&#10;cmV2LnhtbFBLBQYAAAAABAAEAPUAAACGAwAAAAA=&#10;" path="m43,l21,,,,,1957r21,l43,1957,43,xe" filled="f" strokeweight="0">
                    <v:path arrowok="t" o:connecttype="custom" o:connectlocs="7,0;3,0;0,0;0,326;3,326;7,326;7,0" o:connectangles="0,0,0,0,0,0,0"/>
                  </v:shape>
                  <v:shape id="Freeform 9" o:spid="_x0000_s1033" style="position:absolute;left:2031;top:522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hnDcMA&#10;AADaAAAADwAAAGRycy9kb3ducmV2LnhtbESPzW7CMBCE70i8g7VIvYFDCgECBiGkih648PMAS7wk&#10;EfE6xCakb19XqsRxNDPfaFabzlSipcaVlhWMRxEI4szqknMFl/PXcA7CeWSNlWVS8EMONut+b4Wp&#10;ti8+UnvyuQgQdikqKLyvUyldVpBBN7I1cfButjHog2xyqRt8BbipZBxFiTRYclgosKZdQdn99DQK&#10;Zn7ang8m3k8ex0sUf46vuk2uSn0Muu0ShKfOv8P/7W+tYAF/V8IN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hnDcMAAADaAAAADwAAAAAAAAAAAAAAAACYAgAAZHJzL2Rv&#10;d25yZXYueG1sUEsFBgAAAAAEAAQA9QAAAIgDAAAAAA==&#10;" path="m21,l43,,41,8r-3,6l32,19r-6,2l17,21,11,19,4,14,1,8,,,21,xe" fillcolor="black" stroked="f">
                    <v:path arrowok="t" o:connecttype="custom" o:connectlocs="3,0;7,0;7,2;6,3;5,4;4,4;3,4;2,4;1,3;0,2;0,0;3,0" o:connectangles="0,0,0,0,0,0,0,0,0,0,0,0"/>
                  </v:shape>
                  <v:shape id="Freeform 10" o:spid="_x0000_s1034" style="position:absolute;left:2031;top:522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xN+8QA&#10;AADbAAAADwAAAGRycy9kb3ducmV2LnhtbESPQWsCMRCF74X+hzAFbzXbqkW2RikFwYuCtvQ83Yy7&#10;i5vJkkQ39td3DoK3Gd6b975ZrLLr1IVCbD0beBkXoIgrb1uuDXx/rZ/noGJCtth5JgNXirBaPj4s&#10;sLR+4D1dDqlWEsKxRANNSn2pdawachjHvicW7eiDwyRrqLUNOEi46/RrUbxphy1LQ4M9fTZUnQ5n&#10;Z+DXDcHl7XQ++8m7eG5nk83ub2LM6Cl/vINKlNPdfLveWM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8TfvEAAAA2wAAAA8AAAAAAAAAAAAAAAAAmAIAAGRycy9k&#10;b3ducmV2LnhtbFBLBQYAAAAABAAEAPUAAACJAwAAAAA=&#10;" path="m43,l41,8r-3,6l32,19r-6,2l17,21,11,19,4,14,1,8,,e" filled="f" strokeweight="0">
                    <v:path arrowok="t" o:connecttype="custom" o:connectlocs="7,0;7,2;6,3;5,4;4,4;3,4;2,4;1,3;0,2;0,0" o:connectangles="0,0,0,0,0,0,0,0,0,0"/>
                  </v:shape>
                  <v:shape id="Freeform 11" o:spid="_x0000_s1035" style="position:absolute;left:2031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KpvMAA&#10;AADbAAAADwAAAGRycy9kb3ducmV2LnhtbERPTWsCMRC9C/0PYYTe3KxSqmyNIpWCBy/V9T4k093V&#10;ZLJsorvtr28Ewds83ucs14Oz4kZdaDwrmGY5CGLtTcOVgvL4NVmACBHZoPVMCn4pwHr1MlpiYXzP&#10;33Q7xEqkEA4FKqhjbAspg67JYch8S5y4H985jAl2lTQd9incWTnL83fpsOHUUGNLnzXpy+HqFOz7&#10;WWvOpZu/2f0x9vov7E5brdTreNh8gIg0xKf44d6ZNH8K91/SAX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6KpvMAAAADbAAAADwAAAAAAAAAAAAAAAACYAgAAZHJzL2Rvd25y&#10;ZXYueG1sUEsFBgAAAAAEAAQA9QAAAIUDAAAAAA==&#10;" path="m21,21l,23,,16,3,9,9,3,15,r7,l30,1r6,4l40,12r2,7l21,21xe" fillcolor="black" stroked="f">
                    <v:path arrowok="t" o:connecttype="custom" o:connectlocs="4,4;0,4;0,3;1,2;2,1;3,0;4,0;5,0;6,1;7,2;7,3;4,4" o:connectangles="0,0,0,0,0,0,0,0,0,0,0,0"/>
                  </v:shape>
                  <v:shape id="Freeform 12" o:spid="_x0000_s1036" style="position:absolute;left:2031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7ytsEA&#10;AADbAAAADwAAAGRycy9kb3ducmV2LnhtbERP3UrDMBS+F3yHcITdudRdzFGXjSkUBgPF6gMcmmOb&#10;rTkpSUy7Pb0ZDLw7H9/vWW8n24tEPhjHCp7mBQjixmnDrYLvr+pxBSJEZI29Y1JwpgDbzf3dGkvt&#10;Rv6kVMdW5BAOJSroYhxKKUPTkcUwdwNx5n6ctxgz9K3UHsccbnu5KIqltGg4N3Q40FtHzan+tQo+&#10;xioc/epij4nS63uVno2pD0rNHqbdC4hIU/wX39x7necv4PpLPk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8u8rbBAAAA2wAAAA8AAAAAAAAAAAAAAAAAmAIAAGRycy9kb3du&#10;cmV2LnhtbFBLBQYAAAAABAAEAPUAAACGAwAAAAA=&#10;" path="m,23l,16,3,9,9,3,15,r7,l30,1r6,4l40,12r2,7e" filled="f" strokeweight="0">
                    <v:path arrowok="t" o:connecttype="custom" o:connectlocs="0,4;0,3;1,2;2,1;3,0;4,0;5,0;6,1;7,2;7,3" o:connectangles="0,0,0,0,0,0,0,0,0,0"/>
                  </v:shape>
                  <v:shape id="Freeform 13" o:spid="_x0000_s1037" style="position:absolute;left:2031;top:522;width:11;height:37;visibility:visible;mso-wrap-style:square;v-text-anchor:top" coordsize="67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K7BcIA&#10;AADbAAAADwAAAGRycy9kb3ducmV2LnhtbERPTYvCMBC9C/6HMMLeNNWFotUoKgh7WNBVQbwNzdgW&#10;m0ltolZ/vREWvM3jfc5k1phS3Kh2hWUF/V4Egji1uuBMwX636g5BOI+ssbRMCh7kYDZttyaYaHvn&#10;P7ptfSZCCLsEFeTeV4mULs3JoOvZijhwJ1sb9AHWmdQ13kO4KeUgimJpsODQkGNFy5zS8/ZqFKx/&#10;n5UfHjab/Ty+mONovehH8UKpr04zH4Pw1PiP+N/9o8P8b3j/Eg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QrsFwgAAANsAAAAPAAAAAAAAAAAAAAAAAJgCAABkcnMvZG93&#10;bnJldi54bWxQSwUGAAAAAAQABAD1AAAAhwMAAAAA&#10;" path="m42,l21,2,,4,24,222r21,-2l67,218,42,xe" fillcolor="black" stroked="f">
                    <v:path arrowok="t" o:connecttype="custom" o:connectlocs="7,0;3,0;0,1;4,37;7,37;11,36;7,0" o:connectangles="0,0,0,0,0,0,0"/>
                  </v:shape>
                  <v:shape id="Freeform 14" o:spid="_x0000_s1038" style="position:absolute;left:2031;top:522;width:11;height:37;visibility:visible;mso-wrap-style:square;v-text-anchor:top" coordsize="67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l6xMEA&#10;AADbAAAADwAAAGRycy9kb3ducmV2LnhtbERPTYvCMBC9L/gfwgje1tRFV6lGkQXFi65WDz0OzdhW&#10;m0lpotZ/b4SFvc3jfc5s0ZpK3KlxpWUFg34EgjizuuRcwem4+pyAcB5ZY2WZFDzJwWLe+ZhhrO2D&#10;D3RPfC5CCLsYFRTe17GULivIoOvbmjhwZ9sY9AE2udQNPkK4qeRXFH1LgyWHhgJr+ikouyY3o2CN&#10;43S7ot/daD9KL5vBOC2Tp1Wq122XUxCeWv8v/nNvdJg/hPcv4QA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pesTBAAAA2wAAAA8AAAAAAAAAAAAAAAAAmAIAAGRycy9kb3du&#10;cmV2LnhtbFBLBQYAAAAABAAEAPUAAACGAwAAAAA=&#10;" path="m42,l21,2,,4,24,222r21,-2l67,218,42,xe" filled="f" strokeweight="0">
                    <v:path arrowok="t" o:connecttype="custom" o:connectlocs="7,0;3,0;0,1;4,37;7,37;11,36;7,0" o:connectangles="0,0,0,0,0,0,0"/>
                  </v:shape>
                  <v:shape id="Freeform 15" o:spid="_x0000_s1039" style="position:absolute;left:2035;top:558;width:4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kyjcMA&#10;AADbAAAADwAAAGRycy9kb3ducmV2LnhtbERPTWvCQBC9C/0PywheRDeVVkqaVcQqFpFCo/Q8yY5J&#10;bHY2ZNeY/vuuUOhtHu9zkmVvatFR6yrLCh6nEQji3OqKCwWn43byAsJ5ZI21ZVLwQw6Wi4dBgrG2&#10;N/6kLvWFCCHsYlRQet/EUrq8JINuahviwJ1ta9AH2BZSt3gL4aaWsyiaS4MVh4YSG1qXlH+nV6Ng&#10;f5l/dKfx5ot3fKifMvlWZfqi1GjYr15BeOr9v/jP/a7D/Ge4/xIO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kyjcMAAADbAAAADwAAAAAAAAAAAAAAAACYAgAAZHJzL2Rv&#10;d25yZXYueG1sUEsFBgAAAAAEAAQA9QAAAIgDAAAAAA==&#10;" path="m21,l,2,2,7,21,xe" fillcolor="black" stroked="f">
                    <v:path arrowok="t" o:connecttype="custom" o:connectlocs="4,0;0,1;0,2;4,0" o:connectangles="0,0,0,0"/>
                  </v:shape>
                  <v:line id="Line 16" o:spid="_x0000_s1040" style="position:absolute;visibility:visible;mso-wrap-style:square" from="2035,559" to="2035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wx8EAAADbAAAADwAAAGRycy9kb3ducmV2LnhtbERPTWvCQBC9F/wPywje6saCaYxuRKRF&#10;e2utgschOyZLsrMhu9X477uFgrd5vM9ZrQfbiiv13jhWMJsmIIhLpw1XCo7f788ZCB+QNbaOScGd&#10;PKyL0dMKc+1u/EXXQ6hEDGGfo4I6hC6X0pc1WfRT1xFH7uJ6iyHCvpK6x1sMt618SZJUWjQcG2rs&#10;aFtT2Rx+rALzme7mH6+nxUm+7cLsnDWZsUelJuNhswQRaAgP8b97r+P8FP5+i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IrDHwQAAANsAAAAPAAAAAAAAAAAAAAAA&#10;AKECAABkcnMvZG93bnJldi54bWxQSwUGAAAAAAQABAD5AAAAjwMAAAAA&#10;" strokeweight="0"/>
                  <v:shape id="Freeform 17" o:spid="_x0000_s1041" style="position:absolute;left:2035;top:55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bgLMIA&#10;AADbAAAADwAAAGRycy9kb3ducmV2LnhtbERPTWsCMRC9F/wPYYTealYPVVaziwpt7aXQVcTjsBl3&#10;g5vJkqS6/ntTKPQ2j/c5q3KwnbiSD8axgukkA0FcO224UXDYv70sQISIrLFzTAruFKAsRk8rzLW7&#10;8Tddq9iIFMIhRwVtjH0uZahbshgmridO3Nl5izFB30jt8ZbCbSdnWfYqLRpODS32tG2pvlQ/VkG3&#10;M9W8HjbT5nj++vj05j0sTjOlnsfDegki0hD/xX/unU7z5/D7SzpAF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huAswgAAANsAAAAPAAAAAAAAAAAAAAAAAJgCAABkcnMvZG93&#10;bnJldi54bWxQSwUGAAAAAAQABAD1AAAAhwMAAAAA&#10;" path="m39,l19,7,,14,71,221r20,-8l111,206,39,xe" fillcolor="black" stroked="f">
                    <v:path arrowok="t" o:connecttype="custom" o:connectlocs="7,0;3,1;0,2;12,37;16,36;19,34;7,0" o:connectangles="0,0,0,0,0,0,0"/>
                  </v:shape>
                  <v:shape id="Freeform 18" o:spid="_x0000_s1042" style="position:absolute;left:2035;top:55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g1cMA&#10;AADbAAAADwAAAGRycy9kb3ducmV2LnhtbESPT2vDMAzF74N9B6NBb6vdP5Q1rVvGoLQ7rttlNxGr&#10;cUgsh9ht0m9fHQa7Sbyn937a7sfQqhv1qY5sYTY1oIjL6GquLPx8H17fQKWM7LCNTBbulGC/e37a&#10;YuHiwF90O+dKSQinAi34nLtC61R6CpimsSMW7RL7gFnWvtKux0HCQ6vnxqx0wJqlwWNHH57K5nwN&#10;FvTh5I/0eTdm0TTxd1jmpV6trZ28jO8bUJnG/G/+uz45wRdY+UUG0L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og1cMAAADbAAAADwAAAAAAAAAAAAAAAACYAgAAZHJzL2Rv&#10;d25yZXYueG1sUEsFBgAAAAAEAAQA9QAAAIgDAAAAAA==&#10;" path="m39,l19,7,,14,71,221r20,-8l111,206,39,xe" filled="f" strokeweight="0">
                    <v:path arrowok="t" o:connecttype="custom" o:connectlocs="7,0;3,1;0,2;12,37;16,36;19,34;7,0" o:connectangles="0,0,0,0,0,0,0"/>
                  </v:shape>
                  <v:shape id="Freeform 19" o:spid="_x0000_s1043" style="position:absolute;left:2047;top:593;width:3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fb4sEA&#10;AADbAAAADwAAAGRycy9kb3ducmV2LnhtbERPTWsCMRC9C/0PYQpepGbtQezWKFLQelK6a3seNuNm&#10;cTMJm6jrvzeC0Ns83ufMl71txYW60DhWMBlnIIgrpxuuFRzK9dsMRIjIGlvHpOBGAZaLl8Ecc+2u&#10;/EOXItYihXDIUYGJ0edShsqQxTB2njhxR9dZjAl2tdQdXlO4beV7lk2lxYZTg0FPX4aqU3G2Cr5/&#10;/8i3e28OG96fjqNdXZajlVLD1371CSJSH//FT/dWp/kf8PglHS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H2+LBAAAA2wAAAA8AAAAAAAAAAAAAAAAAmAIAAGRycy9kb3du&#10;cmV2LnhtbFBLBQYAAAAABAAEAPUAAACGAwAAAAA=&#10;" path="m20,l,8r2,4l20,xe" fillcolor="black" stroked="f">
                    <v:path arrowok="t" o:connecttype="custom" o:connectlocs="3,0;0,1;0,2;3,0" o:connectangles="0,0,0,0"/>
                  </v:shape>
                  <v:line id="Line 20" o:spid="_x0000_s1044" style="position:absolute;visibility:visible;mso-wrap-style:square" from="2047,594" to="2048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tHlb8AAADbAAAADwAAAGRycy9kb3ducmV2LnhtbERPy4rCMBTdD/gP4QruxlRBrdUoIg6O&#10;O5/g8tJc22BzU5qMdv7eLASXh/OeL1tbiQc13jhWMOgnIIhzpw0XCs6nn+8UhA/IGivHpOCfPCwX&#10;na85Zto9+UCPYyhEDGGfoYIyhDqT0uclWfR9VxNH7uYaiyHCppC6wWcMt5UcJslYWjQcG0qsaV1S&#10;fj/+WQVmP96OdpPL9CI32zC4pvfU2LNSvW67moEI1IaP+O3+1QqGcX38En+AXL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etHlb8AAADbAAAADwAAAAAAAAAAAAAAAACh&#10;AgAAZHJzL2Rvd25yZXYueG1sUEsFBgAAAAAEAAQA+QAAAI0DAAAAAA==&#10;" strokeweight="0"/>
                  <v:shape id="Freeform 21" o:spid="_x0000_s1045" style="position:absolute;left:2048;top:591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9KMQA&#10;AADbAAAADwAAAGRycy9kb3ducmV2LnhtbESPT2uDQBTE74F8h+UVeourFiTYbIIUWlovJX8uuT3c&#10;V5W4b427VdtP3y0Echxm5jfMZjebTow0uNaygiSKQRBXVrdcKzgdX1drEM4ja+wsk4IfcrDbLhcb&#10;zLWdeE/jwdciQNjlqKDxvs+ldFVDBl1ke+LgfdnBoA9yqKUecApw08k0jjNpsOWw0GBPLw1Vl8O3&#10;UfD7+YHXrryYp8JW5XlK37K6SJV6fJiLZxCeZn8P39rvWkGawP+X8AP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0vSjEAAAA2wAAAA8AAAAAAAAAAAAAAAAAmAIAAGRycy9k&#10;b3ducmV2LnhtbFBLBQYAAAAABAAEAPUAAACJAwAAAAA=&#10;" path="m36,l18,11,,23,116,209r18,-12l151,186,36,xe" fillcolor="black" stroked="f">
                    <v:path arrowok="t" o:connecttype="custom" o:connectlocs="6,0;3,2;0,4;19,35;22,33;25,31;6,0" o:connectangles="0,0,0,0,0,0,0"/>
                  </v:shape>
                  <v:shape id="Freeform 22" o:spid="_x0000_s1046" style="position:absolute;left:2048;top:591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RXy8QA&#10;AADbAAAADwAAAGRycy9kb3ducmV2LnhtbESPT2sCMRTE74V+h/AK3mq2EWy7GqUUBA/24B8ovT02&#10;z93F5GWbRHf99o0g9DjMzG+Y+XJwVlwoxNazhpdxAYK48qblWsNhv3p+AxETskHrmTRcKcJy8fgw&#10;x9L4nrd02aVaZAjHEjU0KXWllLFqyGEc+444e0cfHKYsQy1NwD7DnZWqKKbSYct5ocGOPhuqTruz&#10;05DU6+T350v1XLzjpvsO9rRWVuvR0/AxA5FoSP/he3ttNCgFty/5B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0V8vEAAAA2wAAAA8AAAAAAAAAAAAAAAAAmAIAAGRycy9k&#10;b3ducmV2LnhtbFBLBQYAAAAABAAEAPUAAACJAwAAAAA=&#10;" path="m36,l18,11,,23,116,209r18,-12l151,186,36,xe" filled="f" strokeweight="0">
                    <v:path arrowok="t" o:connecttype="custom" o:connectlocs="6,0;3,2;0,4;19,35;22,33;25,31;6,0" o:connectangles="0,0,0,0,0,0,0"/>
                  </v:shape>
                  <v:shape id="Freeform 23" o:spid="_x0000_s1047" style="position:absolute;left:2067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qSzcUA&#10;AADbAAAADwAAAGRycy9kb3ducmV2LnhtbESPT2vCQBTE7wW/w/IKvdVNLdSSZpUireYglKi5P7Iv&#10;fzT7NmRXE/vp3YLQ4zAzv2GS5WhacaHeNZYVvEwjEMSF1Q1XCg777+d3EM4ja2wtk4IrOVguJg8J&#10;xtoOnNFl5ysRIOxiVFB738VSuqImg25qO+LglbY36IPsK6l7HALctHIWRW/SYMNhocaOVjUVp93Z&#10;KGiH4+Y3Xx8tfpXzbZrbnyE7lUo9PY6fHyA8jf4/fG+nWsHsFf6+hB8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OpLNxQAAANsAAAAPAAAAAAAAAAAAAAAAAJgCAABkcnMv&#10;ZG93bnJldi54bWxQSwUGAAAAAAQABAD1AAAAigMAAAAA&#10;" path="m18,l,12r2,3l18,xe" fillcolor="black" stroked="f">
                    <v:path arrowok="t" o:connecttype="custom" o:connectlocs="3,0;0,2;0,2;3,0" o:connectangles="0,0,0,0"/>
                  </v:shape>
                  <v:line id="Line 24" o:spid="_x0000_s1048" style="position:absolute;visibility:visible;mso-wrap-style:square" from="2067,626" to="2067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BBlsQAAADbAAAADwAAAGRycy9kb3ducmV2LnhtbESPQWvCQBSE74X+h+UJvdWNUm2MWaWU&#10;Fu3NRgMeH9lnsph9G7Jbjf/eLRR6HGbmGyZfD7YVF+q9caxgMk5AEFdOG64VHPafzykIH5A1to5J&#10;wY08rFePDzlm2l35my5FqEWEsM9QQRNCl0npq4Ys+rHriKN3cr3FEGVfS93jNcJtK6dJMpcWDceF&#10;Bjt6b6g6Fz9WgdnNN7Ov13JRyo9NmBzTc2rsQamn0fC2BBFoCP/hv/ZWK5i+wO+X+AP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0EGWxAAAANsAAAAPAAAAAAAAAAAA&#10;AAAAAKECAABkcnMvZG93bnJldi54bWxQSwUGAAAAAAQABAD5AAAAkgMAAAAA&#10;" strokeweight="0"/>
                  <v:shape id="Freeform 25" o:spid="_x0000_s1049" style="position:absolute;left:2067;top:621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iuVMMA&#10;AADbAAAADwAAAGRycy9kb3ducmV2LnhtbESPQWuDQBSE74H8h+UFekvWpBhS4xqCIITeatqeX9xX&#10;lbpvxd2o7a/vFgo9DjPzDZOeZtOJkQbXWlaw3UQgiCurW64VvF6L9QGE88gaO8uk4IscnLLlIsVE&#10;24lfaCx9LQKEXYIKGu/7REpXNWTQbWxPHLwPOxj0QQ611ANOAW46uYuivTTYclhosKe8oeqzvBsF&#10;hzg/54/+Rs/T9Ga/n+4dv9tCqYfVfD6C8DT7//Bf+6IV7GL4/RJ+gM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iuVMMAAADbAAAADwAAAAAAAAAAAAAAAACYAgAAZHJzL2Rv&#10;d25yZXYueG1sUEsFBgAAAAAEAAQA9QAAAIgDAAAAAA==&#10;" path="m31,l16,15,,30,152,185r16,-14l184,156,31,xe" fillcolor="black" stroked="f">
                    <v:path arrowok="t" o:connecttype="custom" o:connectlocs="5,0;3,3;0,5;26,31;28,29;31,26;5,0" o:connectangles="0,0,0,0,0,0,0"/>
                  </v:shape>
                  <v:shape id="Freeform 26" o:spid="_x0000_s1050" style="position:absolute;left:2067;top:621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gV5cMA&#10;AADbAAAADwAAAGRycy9kb3ducmV2LnhtbESPQYvCMBSE7wv+h/CEva2pgkWqUUQRPOzBtR48PpNn&#10;U2xeShO1/nuzsLDHYWa+YRar3jXiQV2oPSsYjzIQxNqbmisFp3L3NQMRIrLBxjMpeFGA1XLwscDC&#10;+Cf/0OMYK5EgHApUYGNsCymDtuQwjHxLnLyr7xzGJLtKmg6fCe4aOcmyXDqsOS1YbGljSd+Od6fA&#10;36b5dzX153JfnvV9Zg96ezko9Tns13MQkfr4H/5r742CSQ6/X9IP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gV5cMAAADbAAAADwAAAAAAAAAAAAAAAACYAgAAZHJzL2Rv&#10;d25yZXYueG1sUEsFBgAAAAAEAAQA9QAAAIgDAAAAAA==&#10;" path="m31,l16,15,,30,152,185r16,-14l184,156,31,xe" filled="f" strokeweight="0">
                    <v:path arrowok="t" o:connecttype="custom" o:connectlocs="5,0;3,3;0,5;26,31;28,29;31,26;5,0" o:connectangles="0,0,0,0,0,0,0"/>
                  </v:shape>
                  <v:shape id="Freeform 27" o:spid="_x0000_s1051" style="position:absolute;left:2093;top:650;width:2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12+cQA&#10;AADbAAAADwAAAGRycy9kb3ducmV2LnhtbESPzWrDMBCE74G8g9hAb4mcHOrgRjalbcD01PwQyG2x&#10;NraptTKSGttvXxUKOQ4z8w2zK0bTiTs531pWsF4lIIgrq1uuFZxP++UWhA/IGjvLpGAiD0U+n+0w&#10;03bgA92PoRYRwj5DBU0IfSalrxoy6Fe2J47ezTqDIUpXS+1wiHDTyU2SPEuDLceFBnt6a6j6Pv4Y&#10;BRhkuf64Tvvtu7tdXJrU18vnl1JPi/H1BUSgMTzC/+1SK9ik8Pcl/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9dvnEAAAA2wAAAA8AAAAAAAAAAAAAAAAAmAIAAGRycy9k&#10;b3ducmV2LnhtbFBLBQYAAAAABAAEAPUAAACJAwAAAAA=&#10;" path="m16,l,14r4,4l16,xe" fillcolor="black" stroked="f">
                    <v:path arrowok="t" o:connecttype="custom" o:connectlocs="2,0;0,2;1,3;2,0" o:connectangles="0,0,0,0"/>
                  </v:shape>
                  <v:line id="Line 28" o:spid="_x0000_s1052" style="position:absolute;visibility:visible;mso-wrap-style:square" from="2093,652" to="2093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1Lk78AAADbAAAADwAAAGRycy9kb3ducmV2LnhtbERPy4rCMBTdD/gP4QruxlRBrdUoIg6O&#10;O5/g8tJc22BzU5qMdv7eLASXh/OeL1tbiQc13jhWMOgnIIhzpw0XCs6nn+8UhA/IGivHpOCfPCwX&#10;na85Zto9+UCPYyhEDGGfoYIyhDqT0uclWfR9VxNH7uYaiyHCppC6wWcMt5UcJslYWjQcG0qsaV1S&#10;fj/+WQVmP96OdpPL9CI32zC4pvfU2LNSvW67moEI1IaP+O3+1QqGcWz8En+AXL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51Lk78AAADbAAAADwAAAAAAAAAAAAAAAACh&#10;AgAAZHJzL2Rvd25yZXYueG1sUEsFBgAAAAAEAAQA+QAAAI0DAAAAAA==&#10;" strokeweight="0"/>
                  <v:shape id="Freeform 29" o:spid="_x0000_s1053" style="position:absolute;left:2093;top:647;width:35;height:25;visibility:visible;mso-wrap-style:square;v-text-anchor:top" coordsize="20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6h28MA&#10;AADbAAAADwAAAGRycy9kb3ducmV2LnhtbESPQYvCMBSE7wv+h/AEb2uqoNiuUVQUdhFB68JeH83b&#10;tti8lCZq+++NIHgcZuYbZr5sTSVu1LjSsoLRMAJBnFldcq7g97z7nIFwHlljZZkUdORgueh9zDHR&#10;9s4nuqU+FwHCLkEFhfd1IqXLCjLohrYmDt6/bQz6IJtc6gbvAW4qOY6iqTRYclgosKZNQdklvRoF&#10;65/zbGL2ctJdo+0fplkXH46dUoN+u/oC4an17/Cr/a0VjG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6h28MAAADbAAAADwAAAAAAAAAAAAAAAACYAgAAZHJzL2Rv&#10;d25yZXYueG1sUEsFBgAAAAAEAAQA9QAAAIgDAAAAAA==&#10;" path="m24,l12,18,,36,184,152r12,-19l208,115,24,xe" fillcolor="black" stroked="f">
                    <v:path arrowok="t" o:connecttype="custom" o:connectlocs="4,0;2,3;0,6;31,25;33,22;35,19;4,0" o:connectangles="0,0,0,0,0,0,0"/>
                  </v:shape>
                  <v:shape id="Freeform 30" o:spid="_x0000_s1054" style="position:absolute;left:2093;top:647;width:35;height:25;visibility:visible;mso-wrap-style:square;v-text-anchor:top" coordsize="20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7a8L8A&#10;AADbAAAADwAAAGRycy9kb3ducmV2LnhtbERP3WrCMBS+H/gO4Qy8m+mUjdEZiwhKvRqrPsChObbF&#10;5KQ2sUaf3lwMdvnx/S+LaI0YafCdYwXvswwEce10x42C42H79gXCB2SNxjEpuJOHYjV5WWKu3Y1/&#10;aaxCI1II+xwVtCH0uZS+bsmin7meOHEnN1gMCQ6N1APeUrg1cp5ln9Jix6mhxZ42LdXn6moVXB+k&#10;9z/8sXN6d8FYno2RcavU9DWuv0EEiuFf/OcutYJFWp++pB8gV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7trwvwAAANsAAAAPAAAAAAAAAAAAAAAAAJgCAABkcnMvZG93bnJl&#10;di54bWxQSwUGAAAAAAQABAD1AAAAhAMAAAAA&#10;" path="m24,l12,18,,36,184,152r12,-19l208,115,24,xe" filled="f" strokeweight="0">
                    <v:path arrowok="t" o:connecttype="custom" o:connectlocs="4,0;2,3;0,6;31,25;33,22;35,19;4,0" o:connectangles="0,0,0,0,0,0,0"/>
                  </v:shape>
                  <v:shape id="Freeform 31" o:spid="_x0000_s1055" style="position:absolute;left:2124;top:669;width:2;height:3;visibility:visible;mso-wrap-style:square;v-text-anchor:top" coordsize="12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5ZC8YA&#10;AADbAAAADwAAAGRycy9kb3ducmV2LnhtbESPQWvCQBSE74X+h+UVvIhuolI0dSNSsHjowdoe9PbI&#10;viYh2bfp7tbEf+8WhB6HmfmGWW8G04oLOV9bVpBOExDEhdU1lwq+PneTJQgfkDW2lknBlTxs8seH&#10;NWba9vxBl2MoRYSwz1BBFUKXSemLigz6qe2Io/dtncEQpSuldthHuGnlLEmepcGa40KFHb1WVDTH&#10;X6NgYQ+zn/NhtU1P4zezbOi9X7hCqdHTsH0BEWgI/+F7e68VzFP4+xJ/gMx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5ZC8YAAADbAAAADwAAAAAAAAAAAAAAAACYAgAAZHJz&#10;L2Rvd25yZXYueG1sUEsFBgAAAAAEAAQA9QAAAIsDAAAAAA==&#10;" path="m12,l,19r5,2l12,xe" fillcolor="black" stroked="f">
                    <v:path arrowok="t" o:connecttype="custom" o:connectlocs="2,0;0,3;1,3;2,0" o:connectangles="0,0,0,0"/>
                  </v:shape>
                  <v:line id="Line 32" o:spid="_x0000_s1056" style="position:absolute;visibility:visible;mso-wrap-style:square" from="2124,672" to="2125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zqpMQAAADbAAAADwAAAGRycy9kb3ducmV2LnhtbESPQWvCQBSE74X+h+UJvdWNFm2MWaWU&#10;Fu3NRgMeH9lnsph9G7Jbjf/eLRR6HGbmGyZfD7YVF+q9caxgMk5AEFdOG64VHPafzykIH5A1to5J&#10;wY08rFePDzlm2l35my5FqEWEsM9QQRNCl0npq4Ys+rHriKN3cr3FEGVfS93jNcJtK6dJMpcWDceF&#10;Bjt6b6g6Fz9WgdnNN7Ov13JRyo9NmBzTc2rsQamn0fC2BBFoCP/hv/ZWK3iZwu+X+AP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rOqkxAAAANsAAAAPAAAAAAAAAAAA&#10;AAAAAKECAABkcnMvZG93bnJldi54bWxQSwUGAAAAAAQABAD5AAAAkgMAAAAA&#10;" strokeweight="0"/>
                  <v:shape id="Freeform 33" o:spid="_x0000_s1057" style="position:absolute;left:2125;top:666;width:36;height:19;visibility:visible;mso-wrap-style:square;v-text-anchor:top" coordsize="218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Rb3scA&#10;AADbAAAADwAAAGRycy9kb3ducmV2LnhtbESPzWrDMBCE74W8g9hALyaRa4MJTpQQAoVA6KFum5/b&#10;Ym1sE2tlLNVx+/RVodDjMDPfMKvNaFoxUO8aywqe5jEI4tLqhisF72/PswUI55E1tpZJwRc52Kwn&#10;DyvMtb3zKw2Fr0SAsMtRQe19l0vpypoMurntiIN3tb1BH2RfSd3jPcBNK5M4zqTBhsNCjR3taipv&#10;xadR8PEdRWVisz2dhsvL6Xg9J4fDWanH6bhdgvA0+v/wX3uvFaQp/H4JP0C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UW97HAAAA2wAAAA8AAAAAAAAAAAAAAAAAmAIAAGRy&#10;cy9kb3ducmV2LnhtbFBLBQYAAAAABAAEAPUAAACMAwAAAAA=&#10;" path="m14,l7,20,,41r204,73l211,94r7,-20l14,xe" fillcolor="black" stroked="f">
                    <v:path arrowok="t" o:connecttype="custom" o:connectlocs="2,0;1,3;0,7;34,19;35,16;36,12;2,0" o:connectangles="0,0,0,0,0,0,0"/>
                  </v:shape>
                  <v:shape id="Freeform 34" o:spid="_x0000_s1058" style="position:absolute;left:2125;top:666;width:36;height:19;visibility:visible;mso-wrap-style:square;v-text-anchor:top" coordsize="218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WKvcQA&#10;AADbAAAADwAAAGRycy9kb3ducmV2LnhtbESPQWsCMRSE70L/Q3iF3jTbVrSsRikLQhGhuhX0+Ng8&#10;N0s3L0sSddtf3xQEj8PMfMPMl71txYV8aBwreB5lIIgrpxuuFey/VsM3ECEia2wdk4IfCrBcPAzm&#10;mGt35R1dyliLBOGQowITY5dLGSpDFsPIdcTJOzlvMSbpa6k9XhPctvIlyybSYsNpwWBHhaHquzxb&#10;BUe/nm5+cbvxn3uzLkJWjA+uUerpsX+fgYjUx3v41v7QCl7H8P8l/Q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lir3EAAAA2wAAAA8AAAAAAAAAAAAAAAAAmAIAAGRycy9k&#10;b3ducmV2LnhtbFBLBQYAAAAABAAEAPUAAACJAwAAAAA=&#10;" path="m14,l7,20,,41r204,73l211,94r7,-20l14,xe" filled="f" strokeweight="0">
                    <v:path arrowok="t" o:connecttype="custom" o:connectlocs="2,0;1,3;0,7;34,19;35,16;36,12;2,0" o:connectangles="0,0,0,0,0,0,0"/>
                  </v:shape>
                  <v:shape id="Freeform 35" o:spid="_x0000_s1059" style="position:absolute;left:2159;top:681;width:1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lmucQA&#10;AADbAAAADwAAAGRycy9kb3ducmV2LnhtbESPQWsCMRSE70L/Q3gFb5ptpWJXo7SC1EMvdaXnR/Lc&#10;LN28bJPorv31TaHgcZiZb5jVZnCtuFCIjWcFD9MCBLH2puFawbHaTRYgYkI22HomBVeKsFnfjVZY&#10;Gt/zB10OqRYZwrFEBTalrpQyaksO49R3xNk7+eAwZRlqaQL2Ge5a+VgUc+mw4bxgsaOtJf11ODsF&#10;z/4zXKu3WJ/1e6+r/c882tdvpcb3w8sSRKIh3cL/7b1RMHuCvy/5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pZrnEAAAA2wAAAA8AAAAAAAAAAAAAAAAAmAIAAGRycy9k&#10;b3ducmV2LnhtbFBLBQYAAAAABAAEAPUAAACJAwAAAAA=&#10;" path="m7,l,20r5,1l7,xe" fillcolor="black" stroked="f">
                    <v:path arrowok="t" o:connecttype="custom" o:connectlocs="1,0;0,4;1,4;1,0" o:connectangles="0,0,0,0"/>
                  </v:shape>
                  <v:line id="Line 36" o:spid="_x0000_s1060" style="position:absolute;visibility:visible;mso-wrap-style:square" from="2159,685" to="2159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fsp8QAAADbAAAADwAAAGRycy9kb3ducmV2LnhtbESPT2vCQBTE74LfYXmCN92oNKapq0hp&#10;UW+tf6DHR/Y1Wcy+Ddmtpt/eFQSPw8z8hlmsOluLC7XeOFYwGScgiAunDZcKjofPUQbCB2SNtWNS&#10;8E8eVst+b4G5dlf+pss+lCJC2OeooAqhyaX0RUUW/dg1xNH7da3FEGVbSt3iNcJtLadJkkqLhuNC&#10;hQ29V1Sc939WgflKNy+7+en1JD82YfKTnTNjj0oNB936DUSgLjzDj/ZWK5ilcP8Sf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l+ynxAAAANsAAAAPAAAAAAAAAAAA&#10;AAAAAKECAABkcnMvZG93bnJldi54bWxQSwUGAAAAAAQABAD5AAAAkgMAAAAA&#10;" strokeweight="0"/>
                  <v:shape id="Freeform 37" o:spid="_x0000_s1061" style="position:absolute;left:2159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72esQA&#10;AADbAAAADwAAAGRycy9kb3ducmV2LnhtbESPX2vCMBTF34V9h3AHexkzceImXVMZgig+KO3E57vm&#10;ri1rbkqTaf32Rhj4eDh/fpx0MdhWnKj3jWMNk7ECQVw603Cl4fC1epmD8AHZYOuYNFzIwyJ7GKWY&#10;GHfmnE5FqEQcYZ+ghjqELpHSlzVZ9GPXEUfvx/UWQ5R9JU2P5zhuW/mq1Ju02HAk1NjRsqbyt/iz&#10;EbLL1+qotiui9eR575eH72KmtH56HD4/QAQawj38394YDdN3uH2JP0B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u9nrEAAAA2wAAAA8AAAAAAAAAAAAAAAAAmAIAAGRycy9k&#10;b3ducmV2LnhtbFBLBQYAAAAABAAEAPUAAACJAwAAAAA=&#10;" path="m4,l2,21,,42,215,67r2,-22l220,24,4,xe" fillcolor="black" stroked="f">
                    <v:path arrowok="t" o:connecttype="custom" o:connectlocs="1,0;0,3;0,7;36,11;36,7;37,4;1,0" o:connectangles="0,0,0,0,0,0,0"/>
                  </v:shape>
                  <v:shape id="Freeform 38" o:spid="_x0000_s1062" style="position:absolute;left:2159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xCt78A&#10;AADbAAAADwAAAGRycy9kb3ducmV2LnhtbERPTYvCMBC9C/6HMII3TV2lSDWKCIKeFrXodWjGtthM&#10;apO1dX+9OQgeH+97ue5MJZ7UuNKygsk4AkGcWV1yriA970ZzEM4ja6wsk4IXOViv+r0lJtq2fKTn&#10;yecihLBLUEHhfZ1I6bKCDLqxrYkDd7ONQR9gk0vdYBvCTSV/oiiWBksODQXWtC0ou5/+jIJqdtnH&#10;j/jS1t11/s/39Ha4xr9KDQfdZgHCU+e/4o97rxVMw9jwJfwA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nEK3vwAAANsAAAAPAAAAAAAAAAAAAAAAAJgCAABkcnMvZG93bnJl&#10;di54bWxQSwUGAAAAAAQABAD1AAAAhAMAAAAA&#10;" path="m4,l2,21,,42,215,67r2,-22l220,24,4,xe" filled="f" strokeweight="0">
                    <v:path arrowok="t" o:connecttype="custom" o:connectlocs="1,0;0,3;0,7;36,11;36,7;37,4;1,0" o:connectangles="0,0,0,0,0,0,0"/>
                  </v:shape>
                  <v:shape id="Freeform 39" o:spid="_x0000_s1063" style="position:absolute;left:2195;top:685;width:1;height:4;visibility:visible;mso-wrap-style:square;v-text-anchor:top" coordsize="5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41k8MA&#10;AADbAAAADwAAAGRycy9kb3ducmV2LnhtbESPQWvCQBSE74X+h+UVvNVNaylrdCNSFMVb0xY9PrKv&#10;SUj2bciuMf77riD0OMzMN8xyNdpWDNT72rGGl2kCgrhwpuZSw/fX9lmB8AHZYOuYNFzJwyp7fFhi&#10;atyFP2nIQykihH2KGqoQulRKX1Rk0U9dRxy9X9dbDFH2pTQ9XiLctvI1Sd6lxZrjQoUdfVRUNPnZ&#10;alD7Q3Ma1ObIP+szqbeD3+VOaT15GtcLEIHG8B++t/dGw2wOty/xB8j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41k8MAAADbAAAADwAAAAAAAAAAAAAAAACYAgAAZHJzL2Rv&#10;d25yZXYueG1sUEsFBgAAAAAEAAQA9QAAAIgDAAAAAA==&#10;" path="m2,l,22r5,l2,xe" fillcolor="black" stroked="f">
                    <v:path arrowok="t" o:connecttype="custom" o:connectlocs="0,0;0,4;1,4;0,0" o:connectangles="0,0,0,0"/>
                  </v:shape>
                  <v:line id="Line 40" o:spid="_x0000_s1064" style="position:absolute;visibility:visible;mso-wrap-style:square" from="2195,689" to="2196,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SiNcAAAADbAAAADwAAAGRycy9kb3ducmV2LnhtbERPy4rCMBTdD/gP4QruxtTBR61GkUHR&#10;2fkEl5fm2gabm9JE7fz9ZCHM8nDe82VrK/GkxhvHCgb9BARx7rThQsH5tPlMQfiArLFyTAp+ycNy&#10;0fmYY6bdiw/0PIZCxBD2GSooQ6gzKX1ekkXfdzVx5G6usRgibAqpG3zFcFvJryQZS4uGY0OJNX2X&#10;lN+PD6vA7Mfb0c/kMr3I9TYMruk9NfasVK/brmYgArXhX/x277SCYVwfv8QfIB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0ojXAAAAA2wAAAA8AAAAAAAAAAAAAAAAA&#10;oQIAAGRycy9kb3ducmV2LnhtbFBLBQYAAAAABAAEAPkAAACOAwAAAAA=&#10;" strokeweight="0"/>
                  <v:shape id="Freeform 41" o:spid="_x0000_s1065" style="position:absolute;left:2195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246MIA&#10;AADbAAAADwAAAGRycy9kb3ducmV2LnhtbESPX2vCMBTF3wd+h3AFX4YmlU2kGkUEcexhwyo+X5tr&#10;W2xuShO1+/aLIPh4OH9+nPmys7W4UesrxxqSkQJBnDtTcaHhsN8MpyB8QDZYOyYNf+Rhuei9zTE1&#10;7s47umWhEHGEfYoayhCaVEqfl2TRj1xDHL2zay2GKNtCmhbvcdzWcqzURFqsOBJKbGhdUn7JrjZC&#10;fnZbdVTfG6Jt8v7r14dT9qm0HvS71QxEoC68ws/2l9HwkcDjS/w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DbjowgAAANsAAAAPAAAAAAAAAAAAAAAAAJgCAABkcnMvZG93&#10;bnJldi54bWxQSwUGAAAAAAQABAD1AAAAhwMAAAAA&#10;" path="m,24l2,45,5,67,220,42,218,21,216,,,24xe" fillcolor="black" stroked="f">
                    <v:path arrowok="t" o:connecttype="custom" o:connectlocs="0,4;0,7;1,11;37,7;37,3;36,0;0,4" o:connectangles="0,0,0,0,0,0,0"/>
                  </v:shape>
                  <v:shape id="Freeform 42" o:spid="_x0000_s1066" style="position:absolute;left:2195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IGIMMA&#10;AADbAAAADwAAAGRycy9kb3ducmV2LnhtbESPQYvCMBSE74L/ITzBm6aKFOmayiII7kl0pV4fzbMt&#10;bV5qk7XVX28WFvY4zMw3zGY7mEY8qHOVZQWLeQSCOLe64kLB5Xs/W4NwHlljY5kUPMnBNh2PNpho&#10;2/OJHmdfiABhl6CC0vs2kdLlJRl0c9sSB+9mO4M+yK6QusM+wE0jl1EUS4MVh4USW9qVlNfnH6Og&#10;WWWH+B5nfTtc1y+uL7eva3xUajoZPj9AeBr8f/ivfdAKVkv4/RJ+gE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IGIMMAAADbAAAADwAAAAAAAAAAAAAAAACYAgAAZHJzL2Rv&#10;d25yZXYueG1sUEsFBgAAAAAEAAQA9QAAAIgDAAAAAA==&#10;" path="m,24l2,45,5,67,220,42,218,21,216,,,24xe" filled="f" strokeweight="0">
                    <v:path arrowok="t" o:connecttype="custom" o:connectlocs="0,4;0,7;1,11;37,7;37,3;36,0;0,4" o:connectangles="0,0,0,0,0,0,0"/>
                  </v:shape>
                  <v:shape id="Freeform 43" o:spid="_x0000_s1067" style="position:absolute;left:2232;top:681;width:1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ooK8QA&#10;AADbAAAADwAAAGRycy9kb3ducmV2LnhtbESPQWsCMRSE70L/Q3gFb5ptLWJXo7SC1EMvdaXnR/Lc&#10;LN28bJPorv31TaHgcZiZb5jVZnCtuFCIjWcFD9MCBLH2puFawbHaTRYgYkI22HomBVeKsFnfjVZY&#10;Gt/zB10OqRYZwrFEBTalrpQyaksO49R3xNk7+eAwZRlqaQL2Ge5a+VgUc+mw4bxgsaOtJf11ODsF&#10;z/4zXKu3WJ/1e6+r/c882tdvpcb3w8sSRKIh3cL/7b1R8DSDvy/5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KKCvEAAAA2wAAAA8AAAAAAAAAAAAAAAAAmAIAAGRycy9k&#10;b3ducmV2LnhtbFBLBQYAAAAABAAEAPUAAACJAwAAAAA=&#10;" path="m,l2,21,7,20,,xe" fillcolor="black" stroked="f">
                    <v:path arrowok="t" o:connecttype="custom" o:connectlocs="0,0;0,4;1,4;0,0" o:connectangles="0,0,0,0"/>
                  </v:shape>
                  <v:line id="Line 44" o:spid="_x0000_s1068" style="position:absolute;flip:y;visibility:visible;mso-wrap-style:square" from="2232,685" to="2233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7v8UAAADbAAAADwAAAGRycy9kb3ducmV2LnhtbESPT2sCMRTE7wW/Q3hCbzVbkVZWo0iL&#10;RYRW/Hfw9ty87i5uXpYkuum3bwoFj8PM/IaZzqNpxI2cry0reB5kIIgLq2suFRz2y6cxCB+QNTaW&#10;ScEPeZjPeg9TzLXteEu3XShFgrDPUUEVQptL6YuKDPqBbYmT922dwZCkK6V22CW4aeQwy16kwZrT&#10;QoUtvVVUXHZXo2D79cpn93GNl3juPjenY7k+vi+UeuzHxQREoBju4f/2SisYjeDvS/oB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197v8UAAADbAAAADwAAAAAAAAAA&#10;AAAAAAChAgAAZHJzL2Rvd25yZXYueG1sUEsFBgAAAAAEAAQA+QAAAJMDAAAAAA==&#10;" strokeweight="0"/>
                  <v:shape id="Freeform 45" o:spid="_x0000_s1069" style="position:absolute;left:2230;top:666;width:37;height:19;visibility:visible;mso-wrap-style:square;v-text-anchor:top" coordsize="218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cVTMcA&#10;AADbAAAADwAAAGRycy9kb3ducmV2LnhtbESPS2vDMBCE74X8B7GBXkIi17ShuFZCCBQCoYe86uS2&#10;WOsHtVbGUh23v74KFHIcZuYbJl0OphE9da62rOBpFoEgzq2uuVRwPLxPX0E4j6yxsUwKfsjBcjF6&#10;SDHR9so76ve+FAHCLkEFlfdtIqXLKzLoZrYlDl5hO4M+yK6UusNrgJtGxlE0lwZrDgsVtrSuKP/a&#10;fxsFp9/JJI/tfENZf/nIPotzvN2elXocD6s3EJ4Gfw//tzdawfML3L6EHy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23FUzHAAAA2wAAAA8AAAAAAAAAAAAAAAAAmAIAAGRy&#10;cy9kb3ducmV2LnhtbFBLBQYAAAAABAAEAPUAAACMAwAAAAA=&#10;" path="m,74l7,94r7,20l218,41,211,20,204,,,74xe" fillcolor="black" stroked="f">
                    <v:path arrowok="t" o:connecttype="custom" o:connectlocs="0,12;1,16;2,19;37,7;36,3;35,0;0,12" o:connectangles="0,0,0,0,0,0,0"/>
                  </v:shape>
                  <v:shape id="Freeform 46" o:spid="_x0000_s1070" style="position:absolute;left:2230;top:666;width:37;height:19;visibility:visible;mso-wrap-style:square;v-text-anchor:top" coordsize="218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3CLMQA&#10;AADbAAAADwAAAGRycy9kb3ducmV2LnhtbESPUWvCMBSF3wX/Q7jC3jSdiEpnLKMgSBE2neAeL81d&#10;U9bclCRqt1+/DAZ7PJxzvsPZFIPtxI18aB0reJxlIIhrp1tuFJzfdtM1iBCRNXaOScEXBSi249EG&#10;c+3ufKTbKTYiQTjkqMDE2OdShtqQxTBzPXHyPpy3GJP0jdQe7wluOznPsqW02HJaMNhTaaj+PF2t&#10;gndfrQ7f+HrwL2dTlSErFxfXKvUwGZ6fQEQa4n/4r73XChZL+P2Sf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9wizEAAAA2wAAAA8AAAAAAAAAAAAAAAAAmAIAAGRycy9k&#10;b3ducmV2LnhtbFBLBQYAAAAABAAEAPUAAACJAwAAAAA=&#10;" path="m,74l7,94r7,20l218,41,211,20,204,,,74xe" filled="f" strokeweight="0">
                    <v:path arrowok="t" o:connecttype="custom" o:connectlocs="0,12;1,16;2,19;37,7;36,3;35,0;0,12" o:connectangles="0,0,0,0,0,0,0"/>
                  </v:shape>
                  <v:shape id="Freeform 47" o:spid="_x0000_s1071" style="position:absolute;left:2266;top:669;width:2;height:3;visibility:visible;mso-wrap-style:square;v-text-anchor:top" coordsize="11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hfpsIA&#10;AADbAAAADwAAAGRycy9kb3ducmV2LnhtbESPwWrDMBBE74X8g9hAb42cpLjFtRJCINBjmuQDttZa&#10;cmutjKUo7t9XgUKPw8y8Yert5HqRaAydZwXLRQGCuPG6Y6Pgcj48vYIIEVlj75kU/FCA7Wb2UGOl&#10;/Y0/KJ2iERnCoUIFNsahkjI0lhyGhR+Is9f60WHMcjRSj3jLcNfLVVGU0mHHecHiQHtLzffp6hSs&#10;/VcT1ofyekzJ2HMybflZSKUe59PuDUSkKf6H/9rvWsHzC9y/5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yF+mwgAAANsAAAAPAAAAAAAAAAAAAAAAAJgCAABkcnMvZG93&#10;bnJldi54bWxQSwUGAAAAAAQABAD1AAAAhwMAAAAA&#10;" path="m,l7,21r4,-2l,xe" fillcolor="black" stroked="f">
                    <v:path arrowok="t" o:connecttype="custom" o:connectlocs="0,0;1,3;2,3;0,0" o:connectangles="0,0,0,0"/>
                  </v:shape>
                  <v:line id="Line 48" o:spid="_x0000_s1072" style="position:absolute;flip:y;visibility:visible;mso-wrap-style:square" from="2267,672" to="2268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JxusIAAADbAAAADwAAAGRycy9kb3ducmV2LnhtbERPy2oCMRTdF/yHcAV3NWORVkajiEUp&#10;hVZ8LdxdJ9eZwcnNkEQn/ftmUejycN6zRTSNeJDztWUFo2EGgriwuuZSwfGwfp6A8AFZY2OZFPyQ&#10;h8W89zTDXNuOd/TYh1KkEPY5KqhCaHMpfVGRQT+0LXHirtYZDAm6UmqHXQo3jXzJsldpsObUUGFL&#10;q4qK2/5uFOy+3/jiNvd4i5fua3s+lZ+n96VSg35cTkEEiuFf/Of+0ArGaWz6kn6An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hJxusIAAADbAAAADwAAAAAAAAAAAAAA&#10;AAChAgAAZHJzL2Rvd25yZXYueG1sUEsFBgAAAAAEAAQA+QAAAJADAAAAAA==&#10;" strokeweight="0"/>
                  <v:shape id="Freeform 49" o:spid="_x0000_s1073" style="position:absolute;left:2264;top:647;width:34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QdPcQA&#10;AADbAAAADwAAAGRycy9kb3ducmV2LnhtbESPQWvCQBSE7wX/w/IEb3VjXWobXaUIggcRmkqxt2f2&#10;mUSzb0N21fjv3UKhx2FmvmFmi87W4kqtrxxrGA0TEMS5MxUXGnZfq+c3ED4gG6wdk4Y7eVjMe08z&#10;TI278Sdds1CICGGfooYyhCaV0uclWfRD1xBH7+haiyHKtpCmxVuE21q+JMmrtFhxXCixoWVJ+Tm7&#10;WA0bzoyaKJsf7Pjne3syivZ7pfWg331MQQTqwn/4r702GtQ7/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UHT3EAAAA2wAAAA8AAAAAAAAAAAAAAAAAmAIAAGRycy9k&#10;b3ducmV2LnhtbFBLBQYAAAAABAAEAPUAAACJAwAAAAA=&#10;" path="m,115r12,18l23,152,207,36,196,18,184,,,115xe" fillcolor="black" stroked="f">
                    <v:path arrowok="t" o:connecttype="custom" o:connectlocs="0,19;2,22;4,25;34,6;32,3;30,0;0,19" o:connectangles="0,0,0,0,0,0,0"/>
                  </v:shape>
                  <v:shape id="Freeform 50" o:spid="_x0000_s1074" style="position:absolute;left:2264;top:647;width:34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63L8A&#10;AADbAAAADwAAAGRycy9kb3ducmV2LnhtbERPzWrCQBC+C32HZQq9mY2BiERXKUqhlx4afYAhO/mh&#10;mdmQXZPUp+8ehB4/vv/DaeFeTTT6zomBTZKCIqmc7aQxcLt+rHegfECx2DshA7/k4XR8WR2wsG6W&#10;b5rK0KgYIr5AA20IQ6G1r1pi9IkbSCJXu5ExRDg22o44x3DudZamW83YSWxocaBzS9VPeWcDNT0m&#10;lmx+XC559lXnJd/TGxvz9rq870EFWsK/+On+tAbyuD5+iT9AH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ovrcvwAAANsAAAAPAAAAAAAAAAAAAAAAAJgCAABkcnMvZG93bnJl&#10;di54bWxQSwUGAAAAAAQABAD1AAAAhAMAAAAA&#10;" path="m,115r12,18l23,152,207,36,196,18,184,,,115xe" filled="f" strokeweight="0">
                    <v:path arrowok="t" o:connecttype="custom" o:connectlocs="0,19;2,22;4,25;34,6;32,3;30,0;0,19" o:connectangles="0,0,0,0,0,0,0"/>
                  </v:shape>
                  <v:shape id="Freeform 51" o:spid="_x0000_s1075" style="position:absolute;left:2296;top:650;width:3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44a8QA&#10;AADbAAAADwAAAGRycy9kb3ducmV2LnhtbESPQWvCQBSE70L/w/IKvekmQm1IXUVaheCpjSXg7ZF9&#10;JsHs27C7NfHfdwuFHoeZ+YZZbyfTixs531lWkC4SEMS11R03Cr5Oh3kGwgdkjb1lUnAnD9vNw2yN&#10;ubYjf9KtDI2IEPY5KmhDGHIpfd2SQb+wA3H0LtYZDFG6RmqHY4SbXi6TZCUNdhwXWhzoraX6Wn4b&#10;BRhkke7P90P27i6Ve0mac3X8UOrpcdq9ggg0hf/wX7vQCp5T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eOGvEAAAA2wAAAA8AAAAAAAAAAAAAAAAAmAIAAGRycy9k&#10;b3ducmV2LnhtbFBLBQYAAAAABAAEAPUAAACJAwAAAAA=&#10;" path="m,l11,18r5,-4l,xe" fillcolor="black" stroked="f">
                    <v:path arrowok="t" o:connecttype="custom" o:connectlocs="0,0;2,3;3,2;0,0" o:connectangles="0,0,0,0"/>
                  </v:shape>
                  <v:line id="Line 52" o:spid="_x0000_s1076" style="position:absolute;flip:y;visibility:visible;mso-wrap-style:square" from="2298,652" to="2299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QjcUAAADbAAAADwAAAGRycy9kb3ducmV2LnhtbESPQWsCMRSE74L/ITyhN81WaJWtUaSl&#10;RQQr2nro7bl53V3cvCxJdNN/bwqCx2FmvmFmi2gacSHna8sKHkcZCOLC6ppLBd9f78MpCB+QNTaW&#10;ScEfeVjM+70Z5tp2vKPLPpQiQdjnqKAKoc2l9EVFBv3ItsTJ+7XOYEjSlVI77BLcNHKcZc/SYM1p&#10;ocKWXisqTvuzUbD7nPDRfZzjKR67zfbnUK4Pb0ulHgZx+QIiUAz38K290gqexvD/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PQjcUAAADbAAAADwAAAAAAAAAA&#10;AAAAAAChAgAAZHJzL2Rvd25yZXYueG1sUEsFBgAAAAAEAAQA+QAAAJMDAAAAAA==&#10;" strokeweight="0"/>
                  <v:shape id="Freeform 53" o:spid="_x0000_s1077" style="position:absolute;left:2294;top:621;width:30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vgxsIA&#10;AADbAAAADwAAAGRycy9kb3ducmV2LnhtbESPQYvCMBSE74L/ITxhbzZVUbQ2ihSExZu66/nZPNti&#10;81KaaOv++o2wsMdhZr5h0m1vavGk1lWWFUyiGARxbnXFhYKv8368BOE8ssbaMil4kYPtZjhIMdG2&#10;4yM9T74QAcIuQQWl900ipctLMugi2xAH72Zbgz7ItpC6xS7ATS2ncbyQBisOCyU2lJWU308Po2A5&#10;z3bZzF/p0HXf9mf1qPli90p9jPrdGoSn3v+H/9qfWsF8Bu8v4Qf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a+DGwgAAANsAAAAPAAAAAAAAAAAAAAAAAJgCAABkcnMvZG93&#10;bnJldi54bWxQSwUGAAAAAAQABAD1AAAAhwMAAAAA&#10;" path="m,156r16,15l32,185,184,30,168,15,153,,,156xe" fillcolor="black" stroked="f">
                    <v:path arrowok="t" o:connecttype="custom" o:connectlocs="0,26;3,29;5,31;30,5;27,3;25,0;0,26" o:connectangles="0,0,0,0,0,0,0"/>
                  </v:shape>
                  <v:shape id="Freeform 54" o:spid="_x0000_s1078" style="position:absolute;left:2294;top:621;width:30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BddMMA&#10;AADbAAAADwAAAGRycy9kb3ducmV2LnhtbESPQWsCMRSE74L/ITyhN81auiKrUYql4KEHdT14fCav&#10;m8XNy7KJuv33jSB4HGbmG2a57l0jbtSF2rOC6SQDQay9qblScCy/x3MQISIbbDyTgj8KsF4NB0ss&#10;jL/znm6HWIkE4VCgAhtjW0gZtCWHYeJb4uT9+s5hTLKrpOnwnuCuke9ZNpMOa04LFlvaWNKXw9Up&#10;8Jd89lPl/lRuy5O+zu1Of513Sr2N+s8FiEh9fIWf7a1RkH/A40v6A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BddMMAAADbAAAADwAAAAAAAAAAAAAAAACYAgAAZHJzL2Rv&#10;d25yZXYueG1sUEsFBgAAAAAEAAQA9QAAAIgDAAAAAA==&#10;" path="m,156r16,15l32,185,184,30,168,15,153,,,156xe" filled="f" strokeweight="0">
                    <v:path arrowok="t" o:connecttype="custom" o:connectlocs="0,26;3,29;5,31;30,5;27,3;25,0;0,26" o:connectangles="0,0,0,0,0,0,0"/>
                  </v:shape>
                  <v:shape id="Freeform 55" o:spid="_x0000_s1079" style="position:absolute;left:2322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ncX8UA&#10;AADbAAAADwAAAGRycy9kb3ducmV2LnhtbESPT2vCQBTE7wW/w/IK3uqmgrWkWaWItTkIJWruj+zL&#10;H82+DdmtSfvp3YLQ4zAzv2GS9WhacaXeNZYVPM8iEMSF1Q1XCk7Hj6dXEM4ja2wtk4IfcrBeTR4S&#10;jLUdOKPrwVciQNjFqKD2vouldEVNBt3MdsTBK21v0AfZV1L3OAS4aeU8il6kwYbDQo0dbWoqLodv&#10;o6Adzp+/+e5scVsu92luv4bsUio1fRzf30B4Gv1/+N5OtYLFAv6+hB8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mdxfxQAAANsAAAAPAAAAAAAAAAAAAAAAAJgCAABkcnMv&#10;ZG93bnJldi54bWxQSwUGAAAAAAQABAD1AAAAigMAAAAA&#10;" path="m,l16,15r2,-3l,xe" fillcolor="black" stroked="f">
                    <v:path arrowok="t" o:connecttype="custom" o:connectlocs="0,0;3,2;3,2;0,0" o:connectangles="0,0,0,0"/>
                  </v:shape>
                  <v:line id="Line 56" o:spid="_x0000_s1080" style="position:absolute;flip:y;visibility:visible;mso-wrap-style:square" from="2324,626" to="2325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jWjsUAAADbAAAADwAAAGRycy9kb3ducmV2LnhtbESPQWsCMRSE7wX/Q3iCt5qtoJWtUaRF&#10;kYIVbT309ty87i5uXpYkuum/N4WCx2FmvmFmi2gacSXna8sKnoYZCOLC6ppLBV+fq8cpCB+QNTaW&#10;ScEveVjMew8zzLXteE/XQyhFgrDPUUEVQptL6YuKDPqhbYmT92OdwZCkK6V22CW4aeQoyybSYM1p&#10;ocKWXisqzoeLUbD/eOaTW1/iOZ667e77WL4f35ZKDfpx+QIiUAz38H97oxWMJ/D3Jf0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jWjsUAAADbAAAADwAAAAAAAAAA&#10;AAAAAAChAgAAZHJzL2Rvd25yZXYueG1sUEsFBgAAAAAEAAQA+QAAAJMDAAAAAA==&#10;" strokeweight="0"/>
                  <v:shape id="Freeform 57" o:spid="_x0000_s1081" style="position:absolute;left:2319;top:591;width:25;height:35;visibility:visible;mso-wrap-style:square;v-text-anchor:top" coordsize="152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MGtMUA&#10;AADbAAAADwAAAGRycy9kb3ducmV2LnhtbESPT2vCQBTE7wW/w/IEb3WjpFWiq4gilB6k/gO9PbPP&#10;JJh9G7LbJP323ULB4zC/mWHmy86UoqHaFZYVjIYRCOLU6oIzBafj9nUKwnlkjaVlUvBDDpaL3ssc&#10;E21b3lNz8JkIJewSVJB7XyVSujQng25oK+Lg3W1t0AdZZ1LX2IZyU8pxFL1LgwWHhRwrWueUPg7f&#10;RkHg4jbbjM9N/PUZj667ya653JQa9LvVDISnzj/h//SHVvA2gb8v4Q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Ewa0xQAAANsAAAAPAAAAAAAAAAAAAAAAAJgCAABkcnMv&#10;ZG93bnJldi54bWxQSwUGAAAAAAQABAD1AAAAigMAAAAA&#10;" path="m,186r18,11l36,209,152,23,134,11,116,,,186xe" fillcolor="black" stroked="f">
                    <v:path arrowok="t" o:connecttype="custom" o:connectlocs="0,31;3,33;6,35;25,4;22,2;19,0;0,31" o:connectangles="0,0,0,0,0,0,0"/>
                  </v:shape>
                  <v:shape id="Freeform 58" o:spid="_x0000_s1082" style="position:absolute;left:2319;top:591;width:25;height:35;visibility:visible;mso-wrap-style:square;v-text-anchor:top" coordsize="152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p1KMEA&#10;AADbAAAADwAAAGRycy9kb3ducmV2LnhtbERPTYvCMBC9L/gfwgje1lRdRappUdFl9+ChKuJxaMa2&#10;2ExKE7X++81hwePjfS/TztTiQa2rLCsYDSMQxLnVFRcKTsfd5xyE88gaa8uk4EUO0qT3scRY2ydn&#10;9Dj4QoQQdjEqKL1vYildXpJBN7QNceCutjXoA2wLqVt8hnBTy3EUzaTBikNDiQ1tSspvh7tRMHmd&#10;19+0zefZ7Gv66xt72UZ7q9Sg360WIDx1/i3+d/9oBdMwNnwJP0A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adSjBAAAA2wAAAA8AAAAAAAAAAAAAAAAAmAIAAGRycy9kb3du&#10;cmV2LnhtbFBLBQYAAAAABAAEAPUAAACGAwAAAAA=&#10;" path="m,186r18,11l36,209,152,23,134,11,116,,,186xe" filled="f" strokeweight="0">
                    <v:path arrowok="t" o:connecttype="custom" o:connectlocs="0,31;3,33;6,35;25,4;22,2;19,0;0,31" o:connectangles="0,0,0,0,0,0,0"/>
                  </v:shape>
                  <v:shape id="Freeform 59" o:spid="_x0000_s1083" style="position:absolute;left:2341;top:593;width:3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1iIsMA&#10;AADbAAAADwAAAGRycy9kb3ducmV2LnhtbESPT2sCMRTE70K/Q3iFXqRmLSi6GkWE/jkputbzY/Pc&#10;LG5ewibV7bc3guBxmJnfMPNlZxtxoTbUjhUMBxkI4tLpmisFh+LzfQIiRGSNjWNS8E8BlouX3hxz&#10;7a68o8s+ViJBOOSowMTocylDachiGDhPnLyTay3GJNtK6havCW4b+ZFlY2mx5rRg0NPaUHne/1kF&#10;379H8s3Wm8MXb8+n/qYqiv5KqbfXbjUDEamLz/Cj/aMVjKZw/5J+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1iIsMAAADbAAAADwAAAAAAAAAAAAAAAACYAgAAZHJzL2Rv&#10;d25yZXYueG1sUEsFBgAAAAAEAAQA9QAAAIgDAAAAAA==&#10;" path="m,l18,12,20,8,,xe" fillcolor="black" stroked="f">
                    <v:path arrowok="t" o:connecttype="custom" o:connectlocs="0,0;3,2;3,1;0,0" o:connectangles="0,0,0,0"/>
                  </v:shape>
                  <v:line id="Line 60" o:spid="_x0000_s1084" style="position:absolute;flip:y;visibility:visible;mso-wrap-style:square" from="2344,594" to="2344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Eh3MIAAADbAAAADwAAAGRycy9kb3ducmV2LnhtbERPy2oCMRTdF/yHcAV3NWMXtoxGEaUi&#10;Qlt8LdxdJ9eZwcnNkEQn/ftmUXB5OO/pPJpGPMj52rKC0TADQVxYXXOp4Hj4fP0A4QOyxsYyKfgl&#10;D/NZ72WKubYd7+ixD6VIIexzVFCF0OZS+qIig35oW+LEXa0zGBJ0pdQOuxRuGvmWZWNpsObUUGFL&#10;y4qK2/5uFOy+3/ni1vd4i5fu6+d8Kren1UKpQT8uJiACxfAU/7s3WsE4rU9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9Eh3MIAAADbAAAADwAAAAAAAAAAAAAA&#10;AAChAgAAZHJzL2Rvd25yZXYueG1sUEsFBgAAAAAEAAQA+QAAAJADAAAAAA==&#10;" strokeweight="0"/>
                  <v:shape id="Freeform 61" o:spid="_x0000_s1085" style="position:absolute;left:2338;top:55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WuvsMA&#10;AADbAAAADwAAAGRycy9kb3ducmV2LnhtbESPQWsCMRSE7wX/Q3iCt5pdD1ZWo6jQVi+FriIeH5vn&#10;bnDzsiSprv/eFAo9DjPzDbNY9bYVN/LBOFaQjzMQxJXThmsFx8P76wxEiMgaW8ek4EEBVsvBywIL&#10;7e78Tbcy1iJBOBSooImxK6QMVUMWw9h1xMm7OG8xJulrqT3eE9y2cpJlU2nRcFposKNtQ9W1/LEK&#10;2p0p36p+k9eny9fn3puPMDtPlBoN+/UcRKQ+/of/2jutYJrD75f0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WuvsMAAADbAAAADwAAAAAAAAAAAAAAAACYAgAAZHJzL2Rv&#10;d25yZXYueG1sUEsFBgAAAAAEAAQA9QAAAIgDAAAAAA==&#10;" path="m,206r20,7l40,221,111,14,91,7,71,,,206xe" fillcolor="black" stroked="f">
                    <v:path arrowok="t" o:connecttype="custom" o:connectlocs="0,34;3,36;6,37;18,2;15,1;12,0;0,34" o:connectangles="0,0,0,0,0,0,0"/>
                  </v:shape>
                  <v:shape id="Freeform 62" o:spid="_x0000_s1086" style="position:absolute;left:2338;top:55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RkQsIA&#10;AADbAAAADwAAAGRycy9kb3ducmV2LnhtbESPT4vCMBTE74LfITxhb5roSlmrUUSQdY/+uezt0Tyb&#10;0ualNFlbv/1mYcHjMDO/YTa7wTXiQV2oPGuYzxQI4sKbiksNt+tx+gEiRGSDjWfS8KQAu+14tMHc&#10;+J7P9LjEUiQIhxw12BjbXMpQWHIYZr4lTt7ddw5jkl0pTYd9grtGLpTKpMOK04LFlg6Wivry4zTI&#10;48l+0tdTqfe69t/9Mi5lttL6bTLs1yAiDfEV/m+fjIZsAX9f0g+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dGRCwgAAANsAAAAPAAAAAAAAAAAAAAAAAJgCAABkcnMvZG93&#10;bnJldi54bWxQSwUGAAAAAAQABAD1AAAAhwMAAAAA&#10;" path="m,206r20,7l40,221,111,14,91,7,71,,,206xe" filled="f" strokeweight="0">
                    <v:path arrowok="t" o:connecttype="custom" o:connectlocs="0,34;3,36;6,37;18,2;15,1;12,0;0,34" o:connectangles="0,0,0,0,0,0,0"/>
                  </v:shape>
                  <v:shape id="Freeform 63" o:spid="_x0000_s1087" style="position:absolute;left:2353;top:558;width:3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p8H8QA&#10;AADbAAAADwAAAGRycy9kb3ducmV2LnhtbESPQWvCQBSE74L/YXkFL6Kb1hJKdBWxlYqIUBXPz+xr&#10;Es2+DdltjP/eFQoeh5n5hpnMWlOKhmpXWFbwOoxAEKdWF5wpOOyXgw8QziNrLC2Tghs5mE27nQkm&#10;2l75h5qdz0SAsEtQQe59lUjp0pwMuqGtiIP3a2uDPsg6k7rGa4CbUr5FUSwNFhwWcqxokVN62f0Z&#10;BetzvG0O/a8jf/OmfD/Jz+Kkz0r1Xtr5GISn1j/D/+2VVhCP4PEl/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6fB/EAAAA2wAAAA8AAAAAAAAAAAAAAAAAmAIAAGRycy9k&#10;b3ducmV2LnhtbFBLBQYAAAAABAAEAPUAAACJAwAAAAA=&#10;" path="m,l20,7,21,2,,xe" fillcolor="black" stroked="f">
                    <v:path arrowok="t" o:connecttype="custom" o:connectlocs="0,0;3,2;3,1;0,0" o:connectangles="0,0,0,0"/>
                  </v:shape>
                  <v:line id="Line 64" o:spid="_x0000_s1088" style="position:absolute;flip:y;visibility:visible;mso-wrap-style:square" from="2356,559" to="2356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on38UAAADbAAAADwAAAGRycy9kb3ducmV2LnhtbESPQWsCMRSE7wX/Q3iCt5qtiJWtUaRF&#10;kYIVbT309ty87i5uXpYkuum/N4WCx2FmvmFmi2gacSXna8sKnoYZCOLC6ppLBV+fq8cpCB+QNTaW&#10;ScEveVjMew8zzLXteE/XQyhFgrDPUUEVQptL6YuKDPqhbYmT92OdwZCkK6V22CW4aeQoyybSYM1p&#10;ocKWXisqzoeLUbD/eOaTW1/iOZ667e77WL4f35ZKDfpx+QIiUAz38H97oxVMxvD3Jf0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on38UAAADbAAAADwAAAAAAAAAA&#10;AAAAAAChAgAAZHJzL2Rvd25yZXYueG1sUEsFBgAAAAAEAAQA+QAAAJMDAAAAAA==&#10;" strokeweight="0"/>
                  <v:shape id="Freeform 65" o:spid="_x0000_s1089" style="position:absolute;left:2349;top:522;width:11;height:37;visibility:visible;mso-wrap-style:square;v-text-anchor:top" coordsize="67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H1l8QA&#10;AADbAAAADwAAAGRycy9kb3ducmV2LnhtbESPQYvCMBSE74L/ITzBm6YKFu0aRQXBg6CrwrK3R/O2&#10;LTYvtYla/fVGWPA4zMw3zHTemFLcqHaFZQWDfgSCOLW64EzB6bjujUE4j6yxtEwKHuRgPmu3ppho&#10;e+dvuh18JgKEXYIKcu+rREqX5mTQ9W1FHLw/Wxv0QdaZ1DXeA9yUchhFsTRYcFjIsaJVTun5cDUK&#10;dttn5cc/+/1pEV/M72S3HETxUqlup1l8gfDU+E/4v73RCuIRvL+EHyB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h9ZfEAAAA2wAAAA8AAAAAAAAAAAAAAAAAmAIAAGRycy9k&#10;b3ducmV2LnhtbFBLBQYAAAAABAAEAPUAAACJAwAAAAA=&#10;" path="m,218r21,2l42,222,67,4,46,2,25,,,218xe" fillcolor="black" stroked="f">
                    <v:path arrowok="t" o:connecttype="custom" o:connectlocs="0,36;3,37;7,37;11,1;8,0;4,0;0,36" o:connectangles="0,0,0,0,0,0,0"/>
                  </v:shape>
                  <v:shape id="Freeform 66" o:spid="_x0000_s1090" style="position:absolute;left:2349;top:522;width:11;height:37;visibility:visible;mso-wrap-style:square;v-text-anchor:top" coordsize="67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EyVcQA&#10;AADbAAAADwAAAGRycy9kb3ducmV2LnhtbESPT2vCQBTE7wW/w/KE3pqNgrHErCKC4qX/0h5yfGSf&#10;Sdrs25DdJvHbdwWhx2FmfsNku8m0YqDeNZYVLKIYBHFpdcOVgq/P49MzCOeRNbaWScGVHOy2s4cM&#10;U21H/qAh95UIEHYpKqi971IpXVmTQRfZjjh4F9sb9EH2ldQ9jgFuWrmM40QabDgs1NjRoabyJ/81&#10;Ck64Ll6O9Pa6el8V3+fFumjyq1XqcT7tNyA8Tf4/fG+ftYIkgduX8AP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xMlXEAAAA2wAAAA8AAAAAAAAAAAAAAAAAmAIAAGRycy9k&#10;b3ducmV2LnhtbFBLBQYAAAAABAAEAPUAAACJAwAAAAA=&#10;" path="m,218r21,2l42,222,67,4,46,2,25,,,218xe" filled="f" strokeweight="0">
                    <v:path arrowok="t" o:connecttype="custom" o:connectlocs="0,36;3,37;7,37;11,1;8,0;4,0;0,36" o:connectangles="0,0,0,0,0,0,0"/>
                  </v:shape>
                  <v:shape id="Freeform 67" o:spid="_x0000_s1091" style="position:absolute;left:2353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HnLsIA&#10;AADbAAAADwAAAGRycy9kb3ducmV2LnhtbESPT4vCMBTE74LfIbwFb5puWVSqsSzKggcv65/7I3m2&#10;dZuX0kRb/fRmQfA4zMxvmGXe21rcqPWVYwWfkwQEsXam4kLB8fAznoPwAdlg7ZgU3MlDvhoOlpgZ&#10;1/Ev3fahEBHCPkMFZQhNJqXXJVn0E9cQR+/sWoshyraQpsUuwm0t0ySZSosVx4USG1qXpP/2V6tg&#10;16WNuRzt7KveHUKnH3572milRh/99wJEoD68w6/21iiYzuD/S/wB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AecuwgAAANsAAAAPAAAAAAAAAAAAAAAAAJgCAABkcnMvZG93&#10;bnJldi54bWxQSwUGAAAAAAQABAD1AAAAhwMAAAAA&#10;" path="m21,21l,19,2,12,6,5,12,1,20,r7,l33,3r6,6l42,16r,7l21,21xe" fillcolor="black" stroked="f">
                    <v:path arrowok="t" o:connecttype="custom" o:connectlocs="4,4;0,3;0,2;1,1;2,0;3,0;5,0;6,1;7,2;7,3;7,4;4,4" o:connectangles="0,0,0,0,0,0,0,0,0,0,0,0"/>
                  </v:shape>
                  <v:shape id="Freeform 68" o:spid="_x0000_s1092" style="position:absolute;left:2353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C2IcAA&#10;AADbAAAADwAAAGRycy9kb3ducmV2LnhtbERP3WrCMBS+H+wdwhl4N9PtQqUzig4KguBY3QMcmrM2&#10;rjkpSZZWn365EHb58f2vt5PtRSIfjGMFL/MCBHHjtOFWwde5el6BCBFZY++YFFwpwHbz+LDGUruR&#10;PynVsRU5hEOJCroYh1LK0HRkMczdQJy5b+ctxgx9K7XHMYfbXr4WxUJaNJwbOhzovaPmp/61Cj7G&#10;Klz86mYvidL+VKWlMfVRqdnTtHsDEWmK/+K7+6AVLPLY/CX/ALn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C2IcAAAADbAAAADwAAAAAAAAAAAAAAAACYAgAAZHJzL2Rvd25y&#10;ZXYueG1sUEsFBgAAAAAEAAQA9QAAAIUDAAAAAA==&#10;" path="m,19l2,12,6,5,12,1,20,r7,l33,3r6,6l42,16r,7e" filled="f" strokeweight="0">
                    <v:path arrowok="t" o:connecttype="custom" o:connectlocs="0,3;0,2;1,1;2,0;3,0;5,0;6,1;7,2;7,3;7,4" o:connectangles="0,0,0,0,0,0,0,0,0,0"/>
                  </v:shape>
                  <v:shape id="Freeform 69" o:spid="_x0000_s1093" style="position:absolute;left:2353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LWx8IA&#10;AADbAAAADwAAAGRycy9kb3ducmV2LnhtbESPzYvCMBTE74L/Q3iCN00V8aNrFFEED178uj+St213&#10;m5fSRFv96zcLgsdhZn7DLNetLcWDal84VjAaJiCItTMFZwqul/1gDsIHZIOlY1LwJA/rVbezxNS4&#10;hk/0OIdMRAj7FBXkIVSplF7nZNEPXUUcvW9XWwxR1pk0NTYRbks5TpKptFhwXMixom1O+vd8twqO&#10;zbgyP1c7m5THS2j0yx9uO61Uv9duvkAEasMn/G4fjILpAv6/xB8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0tbHwgAAANsAAAAPAAAAAAAAAAAAAAAAAJgCAABkcnMvZG93&#10;bnJldi54bWxQSwUGAAAAAAQABAD1AAAAhwMAAAAA&#10;" path="m21,21l,23,,16,3,9,8,3,14,r8,l29,1r6,4l40,12r2,7l21,21xe" fillcolor="black" stroked="f">
                    <v:path arrowok="t" o:connecttype="custom" o:connectlocs="4,4;0,4;0,3;1,2;1,1;2,0;4,0;5,0;6,1;7,2;7,3;4,4" o:connectangles="0,0,0,0,0,0,0,0,0,0,0,0"/>
                  </v:shape>
                  <v:shape id="Freeform 70" o:spid="_x0000_s1094" style="position:absolute;left:2353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8s+sAA&#10;AADbAAAADwAAAGRycy9kb3ducmV2LnhtbERP3WrCMBS+H+wdwhnsbqbzYkpnFB0UBGGyugc4NGdt&#10;XHNSkphWn365EHb58f2vNpPtRSIfjGMFr7MCBHHjtOFWwfepelmCCBFZY++YFFwpwGb9+LDCUruR&#10;vyjVsRU5hEOJCroYh1LK0HRkMczcQJy5H+ctxgx9K7XHMYfbXs6L4k1aNJwbOhzoo6Pmt75YBcex&#10;Cme/vNlzorT7rNLCmPqg1PPTtH0HEWmK/+K7e68VLPL6/CX/AL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8s+sAAAADbAAAADwAAAAAAAAAAAAAAAACYAgAAZHJzL2Rvd25y&#10;ZXYueG1sUEsFBgAAAAAEAAQA9QAAAIUDAAAAAA==&#10;" path="m,23l,16,3,9,8,3,14,r8,l29,1r6,4l40,12r2,7e" filled="f" strokeweight="0">
                    <v:path arrowok="t" o:connecttype="custom" o:connectlocs="0,4;0,3;1,2;1,1;2,0;4,0;5,0;6,1;7,2;7,3" o:connectangles="0,0,0,0,0,0,0,0,0,0"/>
                  </v:shape>
                  <v:shape id="Freeform 71" o:spid="_x0000_s1095" style="position:absolute;left:2353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W4w8YA&#10;AADbAAAADwAAAGRycy9kb3ducmV2LnhtbESPQWsCMRSE74X+h/AKvRTN2oMtq1GsuNB60a5evD03&#10;z83SzcuSpOv235tCocdhZr5h5svBtqInHxrHCibjDARx5XTDtYLjoRi9gggRWWPrmBT8UIDl4v5u&#10;jrl2V/6kvoy1SBAOOSowMXa5lKEyZDGMXUecvIvzFmOSvpba4zXBbSufs2wqLTacFgx2tDZUfZXf&#10;VsHqSe59cdoNH0W56/vp22Z7NkelHh+G1QxEpCH+h//a71rBywR+v6Qf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W4w8YAAADbAAAADwAAAAAAAAAAAAAAAACYAgAAZHJz&#10;L2Rvd25yZXYueG1sUEsFBgAAAAAEAAQA9QAAAIsDAAAAAA==&#10;" path="m42,l21,2,,4,24,222r21,-2l66,218,42,xe" fillcolor="black" stroked="f">
                    <v:path arrowok="t" o:connecttype="custom" o:connectlocs="7,0;4,0;0,1;4,37;8,37;11,36;7,0" o:connectangles="0,0,0,0,0,0,0"/>
                  </v:shape>
                  <v:shape id="Freeform 72" o:spid="_x0000_s1096" style="position:absolute;left:2353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zppcUA&#10;AADbAAAADwAAAGRycy9kb3ducmV2LnhtbESPT2vCQBTE7wW/w/IEb3VjBFtSV1FLoaeg0Yu31+wz&#10;SZt9G7KbP+2n7wqFHoeZ+Q2z3o6mFj21rrKsYDGPQBDnVldcKLic3x6fQTiPrLG2TAq+ycF2M3lY&#10;Y6LtwCfqM1+IAGGXoILS+yaR0uUlGXRz2xAH72Zbgz7ItpC6xSHATS3jKFpJgxWHhRIbOpSUf2Wd&#10;UXB+zT6y4y3t9p86XR6vK69/eq3UbDruXkB4Gv1/+K/9rhU8xXD/En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OmlxQAAANsAAAAPAAAAAAAAAAAAAAAAAJgCAABkcnMv&#10;ZG93bnJldi54bWxQSwUGAAAAAAQABAD1AAAAigMAAAAA&#10;" path="m42,l21,2,,4,24,222r21,-2l66,218,42,xe" filled="f" strokeweight="0">
                    <v:path arrowok="t" o:connecttype="custom" o:connectlocs="7,0;4,0;0,1;4,37;8,37;11,36;7,0" o:connectangles="0,0,0,0,0,0,0"/>
                  </v:shape>
                  <v:shape id="Freeform 73" o:spid="_x0000_s1097" style="position:absolute;left:2357;top:558;width:4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PqwsUA&#10;AADbAAAADwAAAGRycy9kb3ducmV2LnhtbESP3WrCQBSE7wu+w3KE3hTdaItKdBXRFqWI4A9eH7PH&#10;JJo9G7LbGN++KxR6OczMN8xk1phC1FS53LKCXjcCQZxYnXOq4Hj46oxAOI+ssbBMCh7kYDZtvUww&#10;1vbOO6r3PhUBwi5GBZn3ZSylSzIy6Lq2JA7exVYGfZBVKnWF9wA3hexH0UAazDksZFjSIqPktv8x&#10;Cr6vg219fPs88Yo3xcdZLvOzvir12m7mYxCeGv8f/muvtYLhOzy/hB8gp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o+rCxQAAANsAAAAPAAAAAAAAAAAAAAAAAJgCAABkcnMv&#10;ZG93bnJldi54bWxQSwUGAAAAAAQABAD1AAAAigMAAAAA&#10;" path="m21,l,2,1,7,21,xe" fillcolor="black" stroked="f">
                    <v:path arrowok="t" o:connecttype="custom" o:connectlocs="4,0;0,1;0,2;4,0" o:connectangles="0,0,0,0"/>
                  </v:shape>
                  <v:line id="Line 74" o:spid="_x0000_s1098" style="position:absolute;visibility:visible;mso-wrap-style:square" from="2357,559" to="2358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Nui8QAAADbAAAADwAAAGRycy9kb3ducmV2LnhtbESPQWvCQBSE70L/w/IKvdWNpZo0dQ1F&#10;FOvNWoUeH9nXZDH7NmTXGP99Vyh4HGbmG2ZeDLYRPXXeOFYwGScgiEunDVcKDt/r5wyED8gaG8ek&#10;4EoeisXDaI65dhf+on4fKhEh7HNUUIfQ5lL6siaLfuxa4uj9us5iiLKrpO7wEuG2kS9JMpMWDceF&#10;Glta1lSe9merwOxmm+k2Pb4d5WoTJj/ZKTP2oNTT4/DxDiLQEO7h//anVpC+wu1L/AF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26LxAAAANsAAAAPAAAAAAAAAAAA&#10;AAAAAKECAABkcnMvZG93bnJldi54bWxQSwUGAAAAAAQABAD5AAAAkgMAAAAA&#10;" strokeweight="0"/>
                  <v:shape id="Freeform 75" o:spid="_x0000_s1099" style="position:absolute;left:2358;top:55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c+YMQA&#10;AADbAAAADwAAAGRycy9kb3ducmV2LnhtbESPW2sCMRSE3wv9D+EUfKtZBS+sRmkL9fJScFvEx8Pm&#10;uBvcnCxJ1PXfG6Hg4zAz3zDzZWcbcSEfjGMFg34Ggrh02nCl4O/3+30KIkRkjY1jUnCjAMvF68sc&#10;c+2uvKNLESuRIBxyVFDH2OZShrImi6HvWuLkHZ23GJP0ldQerwluGznMsrG0aDgt1NjSV03lqThb&#10;Bc3GFJOy+xxU++PPeuvNKkwPQ6V6b93HDESkLj7D/+2NVjAZweNL+g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HPmDEAAAA2wAAAA8AAAAAAAAAAAAAAAAAmAIAAGRycy9k&#10;b3ducmV2LnhtbFBLBQYAAAAABAAEAPUAAACJAwAAAAA=&#10;" path="m40,l20,7,,14,71,221r20,-8l111,206,40,xe" fillcolor="black" stroked="f">
                    <v:path arrowok="t" o:connecttype="custom" o:connectlocs="6,0;3,1;0,2;12,37;15,36;18,34;6,0" o:connectangles="0,0,0,0,0,0,0"/>
                  </v:shape>
                  <v:shape id="Freeform 76" o:spid="_x0000_s1100" style="position:absolute;left:2358;top:55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b0nMIA&#10;AADbAAAADwAAAGRycy9kb3ducmV2LnhtbESPQWsCMRSE7wX/Q3hCbzWxylZXo4ggtcdaL94em+dm&#10;2c3Lsknd9d8bodDjMDPfMOvt4Bpxoy5UnjVMJwoEceFNxaWG88/hbQEiRGSDjWfScKcA283oZY25&#10;8T1/0+0US5EgHHLUYGNscylDYclhmPiWOHlX3zmMSXalNB32Ce4a+a5UJh1WnBYstrS3VNSnX6dB&#10;Ho72k77uSs3q2l/6eZzLbKn163jYrUBEGuJ/+K99NBo+Mnh+ST9Ab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lvScwgAAANsAAAAPAAAAAAAAAAAAAAAAAJgCAABkcnMvZG93&#10;bnJldi54bWxQSwUGAAAAAAQABAD1AAAAhwMAAAAA&#10;" path="m40,l20,7,,14,71,221r20,-8l111,206,40,xe" filled="f" strokeweight="0">
                    <v:path arrowok="t" o:connecttype="custom" o:connectlocs="6,0;3,1;0,2;12,37;15,36;18,34;6,0" o:connectangles="0,0,0,0,0,0,0"/>
                  </v:shape>
                  <v:shape id="Freeform 77" o:spid="_x0000_s1101" style="position:absolute;left:2370;top:593;width:3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sPq8IA&#10;AADbAAAADwAAAGRycy9kb3ducmV2LnhtbESPQWsCMRSE74L/ITyhF6lZe1BZjSKC1lNF13p+bJ6b&#10;xc1L2KS6/vtGKPQ4zMw3zGLV2UbcqQ21YwXjUQaCuHS65krBudi+z0CEiKyxcUwKnhRgtez3Fphr&#10;9+Aj3U+xEgnCIUcFJkafSxlKQxbDyHni5F1dazEm2VZSt/hIcNvIjyybSIs1pwWDnjaGytvpxyr4&#10;/L6Qbw7enHd8uF2HX1VRDNdKvQ269RxEpC7+h//ae61gOoXXl/QD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iw+rwgAAANsAAAAPAAAAAAAAAAAAAAAAAJgCAABkcnMvZG93&#10;bnJldi54bWxQSwUGAAAAAAQABAD1AAAAhwMAAAAA&#10;" path="m20,l,8r2,4l20,xe" fillcolor="black" stroked="f">
                    <v:path arrowok="t" o:connecttype="custom" o:connectlocs="3,0;0,1;0,2;3,0" o:connectangles="0,0,0,0"/>
                  </v:shape>
                  <v:line id="Line 78" o:spid="_x0000_s1102" style="position:absolute;visibility:visible;mso-wrap-style:square" from="2370,594" to="2370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5kjsEAAADbAAAADwAAAGRycy9kb3ducmV2LnhtbERPz2vCMBS+D/wfwhN2W1MHq7UaRYaj&#10;221qBY+P5tkGm5fSRO3+++Uw2PHj+73ajLYTdxq8caxglqQgiGunDTcKquPHSw7CB2SNnWNS8EMe&#10;NuvJ0woL7R68p/shNCKGsC9QQRtCX0jp65Ys+sT1xJG7uMFiiHBopB7wEcNtJ1/TNJMWDceGFnt6&#10;b6m+Hm5WgfnOyrev+WlxkrsyzM75NTe2Uup5Om6XIAKN4V/85/7UCuZxbPwSf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LmSOwQAAANsAAAAPAAAAAAAAAAAAAAAA&#10;AKECAABkcnMvZG93bnJldi54bWxQSwUGAAAAAAQABAD5AAAAjwMAAAAA&#10;" strokeweight="0"/>
                  <v:shape id="Freeform 79" o:spid="_x0000_s1103" style="position:absolute;left:2370;top:591;width:25;height:35;visibility:visible;mso-wrap-style:square;v-text-anchor:top" coordsize="152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VrPcQA&#10;AADbAAAADwAAAGRycy9kb3ducmV2LnhtbESPT2vCQBTE74V+h+UVvNWNErSmrlIqgngQ/4LeXrOv&#10;SWj2bciuSfz2riD0OMxvZpjpvDOlaKh2hWUFg34Egji1uuBMwfGwfP8A4TyyxtIyKbiRg/ns9WWK&#10;ibYt76jZ+0yEEnYJKsi9rxIpXZqTQde3FXHwfm1t0AdZZ1LX2IZyU8phFI2kwYLDQo4VfeeU/u2v&#10;RkHg4jZbDE9NvF3Hg8tmvGnOP0r13rqvTxCeOv8PP9MrrWA8gceX8AP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1az3EAAAA2wAAAA8AAAAAAAAAAAAAAAAAmAIAAGRycy9k&#10;b3ducmV2LnhtbFBLBQYAAAAABAAEAPUAAACJAwAAAAA=&#10;" path="m36,l18,11,,23,116,209r18,-12l152,186,36,xe" fillcolor="black" stroked="f">
                    <v:path arrowok="t" o:connecttype="custom" o:connectlocs="6,0;3,2;0,4;19,35;22,33;25,31;6,0" o:connectangles="0,0,0,0,0,0,0"/>
                  </v:shape>
                  <v:shape id="Freeform 80" o:spid="_x0000_s1104" style="position:absolute;left:2370;top:591;width:25;height:35;visibility:visible;mso-wrap-style:square;v-text-anchor:top" coordsize="152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xVacEA&#10;AADbAAAADwAAAGRycy9kb3ducmV2LnhtbERPy4rCMBTdC/5DuAPuNJ3RkVJNiyMqzsKFD8TlpbnT&#10;lmluShO1/r1ZCC4P5z3POlOLG7WusqzgcxSBIM6trrhQcDquhzEI55E11pZJwYMcZGm/N8dE2zvv&#10;6XbwhQgh7BJUUHrfJFK6vCSDbmQb4sD92dagD7AtpG7xHsJNLb+iaCoNVhwaSmxoWVL+f7gaBePH&#10;+WdDqzzeTyffv76xl1W0s0oNPrrFDISnzr/FL/dWK4jD+vAl/ACZ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MVWnBAAAA2wAAAA8AAAAAAAAAAAAAAAAAmAIAAGRycy9kb3du&#10;cmV2LnhtbFBLBQYAAAAABAAEAPUAAACGAwAAAAA=&#10;" path="m36,l18,11,,23,116,209r18,-12l152,186,36,xe" filled="f" strokeweight="0">
                    <v:path arrowok="t" o:connecttype="custom" o:connectlocs="6,0;3,2;0,4;19,35;22,33;25,31;6,0" o:connectangles="0,0,0,0,0,0,0"/>
                  </v:shape>
                  <v:shape id="Freeform 81" o:spid="_x0000_s1105" style="position:absolute;left:2389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L2G8UA&#10;AADbAAAADwAAAGRycy9kb3ducmV2LnhtbESPT2vCQBTE70K/w/IKvZmNPbQhdRURbXMolMR6f2Rf&#10;/mj2bchuTfTTdwsFj8PM/IZZrifTiQsNrrWsYBHFIIhLq1uuFXwf9vMEhPPIGjvLpOBKDtarh9kS&#10;U21HzulS+FoECLsUFTTe96mUrmzIoItsTxy8yg4GfZBDLfWAY4CbTj7H8Ys02HJYaLCnbUPlufgx&#10;Crrx9HE7vp8s7qrXz+xov8b8XCn19Dht3kB4mvw9/N/OtIJkAX9fw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wvYbxQAAANsAAAAPAAAAAAAAAAAAAAAAAJgCAABkcnMv&#10;ZG93bnJldi54bWxQSwUGAAAAAAQABAD1AAAAigMAAAAA&#10;" path="m18,l,12r3,3l18,xe" fillcolor="black" stroked="f">
                    <v:path arrowok="t" o:connecttype="custom" o:connectlocs="3,0;0,2;1,2;3,0" o:connectangles="0,0,0,0"/>
                  </v:shape>
                  <v:line id="Line 82" o:spid="_x0000_s1106" style="position:absolute;visibility:visible;mso-wrap-style:square" from="2389,626" to="2390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MjQ8QAAADbAAAADwAAAGRycy9kb3ducmV2LnhtbESPQWvCQBSE7wX/w/KE3pqNQtMYXUXE&#10;kvbWRgWPj+wzWcy+Ddmtpv++Wyj0OMzMN8xqM9pO3GjwxrGCWZKCIK6dNtwoOB5en3IQPiBr7ByT&#10;gm/ysFlPHlZYaHfnT7pVoRERwr5ABW0IfSGlr1uy6BPXE0fv4gaLIcqhkXrAe4TbTs7TNJMWDceF&#10;FnvatVRfqy+rwHxk5fP7y2lxkvsyzM75NTf2qNTjdNwuQQQaw3/4r/2mFeRz+P0Sf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EyNDxAAAANsAAAAPAAAAAAAAAAAA&#10;AAAAAKECAABkcnMvZG93bnJldi54bWxQSwUGAAAAAAQABAD5AAAAkgMAAAAA&#10;" strokeweight="0"/>
                  <v:shape id="Freeform 83" o:spid="_x0000_s1107" style="position:absolute;left:2390;top:621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PMFMQA&#10;AADbAAAADwAAAGRycy9kb3ducmV2LnhtbESPQYvCMBSE7wv+h/AEL4umq7BINYoIwi54sWsP3p7N&#10;sy02L7XJ2uqvN4LgcZiZb5j5sjOVuFLjSssKvkYRCOLM6pJzBfu/zXAKwnlkjZVlUnAjB8tF72OO&#10;sbYt7+ia+FwECLsYFRTe17GULivIoBvZmjh4J9sY9EE2udQNtgFuKjmOom9psOSwUGBN64Kyc/Jv&#10;FKRH/L3c08+tT9vx4aL3t6hO1koN+t1qBsJT59/hV/tHK5hO4Pkl/A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DzBTEAAAA2wAAAA8AAAAAAAAAAAAAAAAAmAIAAGRycy9k&#10;b3ducmV2LnhtbFBLBQYAAAAABAAEAPUAAACJAwAAAAA=&#10;" path="m30,l15,15,,30,154,185r14,-14l183,156,30,xe" fillcolor="black" stroked="f">
                    <v:path arrowok="t" o:connecttype="custom" o:connectlocs="5,0;2,3;0,5;25,31;28,29;30,26;5,0" o:connectangles="0,0,0,0,0,0,0"/>
                  </v:shape>
                  <v:shape id="Freeform 84" o:spid="_x0000_s1108" style="position:absolute;left:2390;top:621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i6sUA&#10;AADbAAAADwAAAGRycy9kb3ducmV2LnhtbESPQWvCQBSE70L/w/KE3sxGq1ZjVpGK0tKTtjR4e2Sf&#10;SWj2bZrdavz33YLgcZiZb5h01ZlanKl1lWUFwygGQZxbXXGh4PNjO5iBcB5ZY22ZFFzJwWr50Esx&#10;0fbCezoffCEChF2CCkrvm0RKl5dk0EW2IQ7eybYGfZBtIXWLlwA3tRzF8VQarDgslNjQS0n59+HX&#10;BMrm6+d5m+2PdtO8z7Onq8knbzulHvvdegHCU+fv4Vv7VSuYjeH/S/gB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pOLqxQAAANsAAAAPAAAAAAAAAAAAAAAAAJgCAABkcnMv&#10;ZG93bnJldi54bWxQSwUGAAAAAAQABAD1AAAAigMAAAAA&#10;" path="m30,l15,15,,30,154,185r14,-14l183,156,30,xe" filled="f" strokeweight="0">
                    <v:path arrowok="t" o:connecttype="custom" o:connectlocs="5,0;2,3;0,5;25,31;28,29;30,26;5,0" o:connectangles="0,0,0,0,0,0,0"/>
                  </v:shape>
                  <v:shape id="Freeform 85" o:spid="_x0000_s1109" style="position:absolute;left:2415;top:650;width:3;height:3;visibility:visible;mso-wrap-style:square;v-text-anchor:top" coordsize="1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cRaMYA&#10;AADbAAAADwAAAGRycy9kb3ducmV2LnhtbESP3UrDQBSE74W+w3IK3hS7UVBK7CbUX5RCi7H0+jR7&#10;msRmz4bdNYlv7woFL4eZ+YZZ5qNpRU/ON5YVXM8TEMSl1Q1XCnafL1cLED4ga2wtk4If8pBnk4sl&#10;ptoO/EF9ESoRIexTVFCH0KVS+rImg35uO+LoHa0zGKJ0ldQOhwg3rbxJkjtpsOG4UGNHjzWVp+Lb&#10;KHh9OA39ava+HTv7vG6+Dhv3tJ8pdTkdV/cgAo3hP3xuv2kFi1v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icRaMYAAADbAAAADwAAAAAAAAAAAAAAAACYAgAAZHJz&#10;L2Rvd25yZXYueG1sUEsFBgAAAAAEAAQA9QAAAIsDAAAAAA==&#10;" path="m14,l,14r3,4l14,xe" fillcolor="black" stroked="f">
                    <v:path arrowok="t" o:connecttype="custom" o:connectlocs="3,0;0,2;1,3;3,0" o:connectangles="0,0,0,0"/>
                  </v:shape>
                  <v:line id="Line 86" o:spid="_x0000_s1110" style="position:absolute;visibility:visible;mso-wrap-style:square" from="2415,652" to="2416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glQMMAAADbAAAADwAAAGRycy9kb3ducmV2LnhtbESPQWvCQBSE70L/w/IKvelGoTFGVynF&#10;Yr3ZVMHjI/tMFrNvQ3ar6b93BcHjMDPfMItVbxtxoc4bxwrGowQEcem04UrB/vdrmIHwAVlj45gU&#10;/JOH1fJlsMBcuyv/0KUIlYgQ9jkqqENocyl9WZNFP3ItcfROrrMYouwqqTu8Rrht5CRJUmnRcFyo&#10;saXPmspz8WcVmF26ed9OD7ODXG/C+JidM2P3Sr299h9zEIH68Aw/2t9aQZbC/Uv8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oJUDDAAAA2wAAAA8AAAAAAAAAAAAA&#10;AAAAoQIAAGRycy9kb3ducmV2LnhtbFBLBQYAAAAABAAEAPkAAACRAwAAAAA=&#10;" strokeweight="0"/>
                  <v:shape id="Freeform 87" o:spid="_x0000_s1111" style="position:absolute;left:2416;top:647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7WRMQA&#10;AADbAAAADwAAAGRycy9kb3ducmV2LnhtbESP0WrCQBRE3wv+w3KFvtWNFlqJriLGQh9swegHXLLX&#10;bDR7N2bXGPv13ULBx2FmzjDzZW9r0VHrK8cKxqMEBHHhdMWlgsP+42UKwgdkjbVjUnAnD8vF4GmO&#10;qXY33lGXh1JECPsUFZgQmlRKXxiy6EeuIY7e0bUWQ5RtKXWLtwi3tZwkyZu0WHFcMNjQ2lBxzq9W&#10;Qfc9We+zr7zLrlvzmtHmcvpJUKnnYb+agQjUh0f4v/2pFUzf4e9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+1kTEAAAA2wAAAA8AAAAAAAAAAAAAAAAAmAIAAGRycy9k&#10;b3ducmV2LnhtbFBLBQYAAAAABAAEAPUAAACJAwAAAAA=&#10;" path="m23,l11,18,,36,183,152r11,-19l206,115,23,xe" fillcolor="black" stroked="f">
                    <v:path arrowok="t" o:connecttype="custom" o:connectlocs="4,0;2,3;0,6;30,25;32,22;34,19;4,0" o:connectangles="0,0,0,0,0,0,0"/>
                  </v:shape>
                  <v:shape id="Freeform 88" o:spid="_x0000_s1112" style="position:absolute;left:2416;top:647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X2ybsA&#10;AADbAAAADwAAAGRycy9kb3ducmV2LnhtbERPyQrCMBC9C/5DGMGbpq5INYoogkc38Do2Y1ttJqWJ&#10;tv69OQgeH29frBpTiDdVLresYNCPQBAnVuecKricd70ZCOeRNRaWScGHHKyW7dYCY21rPtL75FMR&#10;QtjFqCDzvoyldElGBl3flsSBu9vKoA+wSqWusA7hppDDKJpKgzmHhgxL2mSUPE8vo2A9GOflI9nq&#10;MR3kdtLcrrWejJTqdpr1HISnxv/FP/deK5iFseFL+AFy+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qF9sm7AAAA2wAAAA8AAAAAAAAAAAAAAAAAmAIAAGRycy9kb3ducmV2Lnht&#10;bFBLBQYAAAAABAAEAPUAAACAAwAAAAA=&#10;" path="m23,l11,18,,36,183,152r11,-19l206,115,23,xe" filled="f" strokeweight="0">
                    <v:path arrowok="t" o:connecttype="custom" o:connectlocs="4,0;2,3;0,6;30,25;32,22;34,19;4,0" o:connectangles="0,0,0,0,0,0,0"/>
                  </v:shape>
                  <v:shape id="Freeform 89" o:spid="_x0000_s1113" style="position:absolute;left:2446;top:669;width:2;height:3;visibility:visible;mso-wrap-style:square;v-text-anchor:top" coordsize="11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U1cEA&#10;AADbAAAADwAAAGRycy9kb3ducmV2LnhtbESPUWvCMBSF3wf+h3CFvc10E4pW0zIGwh6n7gdcm2tS&#10;bW5KE2P3781gsMfDOec7nG0zuV4kGkPnWcHrogBB3HrdsVHwfdy9rECEiKyx90wKfihAU8+etlhp&#10;f+c9pUM0IkM4VKjAxjhUUobWksOw8ANx9s5+dBizHI3UI94z3PXyrShK6bDjvGBxoA9L7fVwcwqW&#10;/tKG5a68faVk7DGZc3kqpFLP8+l9AyLSFP/Df+1PrWC1ht8v+QfI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6i1NXBAAAA2wAAAA8AAAAAAAAAAAAAAAAAmAIAAGRycy9kb3du&#10;cmV2LnhtbFBLBQYAAAAABAAEAPUAAACGAwAAAAA=&#10;" path="m11,l,19r4,2l11,xe" fillcolor="black" stroked="f">
                    <v:path arrowok="t" o:connecttype="custom" o:connectlocs="2,0;0,3;1,3;2,0" o:connectangles="0,0,0,0"/>
                  </v:shape>
                  <v:line id="Line 90" o:spid="_x0000_s1114" style="position:absolute;visibility:visible;mso-wrap-style:square" from="2446,672" to="2447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SOcsAAAADbAAAADwAAAGRycy9kb3ducmV2LnhtbERPTYvCMBC9C/sfwix401RBrdUoy+Ki&#10;3rSrsMehGdtgMylNVuu/NwfB4+N9L9edrcWNWm8cKxgNExDEhdOGSwWn359BCsIHZI21Y1LwIA/r&#10;1UdviZl2dz7SLQ+liCHsM1RQhdBkUvqiIot+6BriyF1cazFE2JZSt3iP4baW4ySZSouGY0OFDX1X&#10;VFzzf6vAHKbbyX52np/lZhtGf+k1NfakVP+z+1qACNSFt/jl3mkF87g+fok/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5UjnLAAAAA2wAAAA8AAAAAAAAAAAAAAAAA&#10;oQIAAGRycy9kb3ducmV2LnhtbFBLBQYAAAAABAAEAPkAAACOAwAAAAA=&#10;" strokeweight="0"/>
                  <v:shape id="Freeform 91" o:spid="_x0000_s1115" style="position:absolute;left:2447;top:666;width:36;height:19;visibility:visible;mso-wrap-style:square;v-text-anchor:top" coordsize="219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Bx8EA&#10;AADbAAAADwAAAGRycy9kb3ducmV2LnhtbESPzW7CMBCE70i8g7WVuIETDqgEDKrK75WEB1jFS5IS&#10;r6PYJGmfHldC4jiamW806+1gatFR6yrLCuJZBII4t7riQsE1O0w/QTiPrLG2TAp+ycF2Mx6tMdG2&#10;5wt1qS9EgLBLUEHpfZNI6fKSDLqZbYiDd7OtQR9kW0jdYh/gppbzKFpIgxWHhRIb+i4pv6cPEyj3&#10;0+LQX/Wx2+9u+rTHnzT+y5SafAxfKxCeBv8Ov9pnrWAZw/+X8AP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BAcfBAAAA2wAAAA8AAAAAAAAAAAAAAAAAmAIAAGRycy9kb3du&#10;cmV2LnhtbFBLBQYAAAAABAAEAPUAAACGAwAAAAA=&#10;" path="m15,l7,20,,41r204,73l211,94r8,-20l15,xe" fillcolor="black" stroked="f">
                    <v:path arrowok="t" o:connecttype="custom" o:connectlocs="2,0;1,3;0,7;34,19;35,16;36,12;2,0" o:connectangles="0,0,0,0,0,0,0"/>
                  </v:shape>
                  <v:shape id="Freeform 92" o:spid="_x0000_s1116" style="position:absolute;left:2447;top:666;width:36;height:19;visibility:visible;mso-wrap-style:square;v-text-anchor:top" coordsize="219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Mk+MUA&#10;AADbAAAADwAAAGRycy9kb3ducmV2LnhtbESPT2vCQBTE74V+h+UJ3sxGD9qmrlKKfwLtQdNSenxk&#10;n0lo9m3YXWP89m5B6HGYmd8wy/VgWtGT841lBdMkBUFcWt1wpeDrczt5AuEDssbWMim4kof16vFh&#10;iZm2Fz5SX4RKRAj7DBXUIXSZlL6syaBPbEccvZN1BkOUrpLa4SXCTStnaTqXBhuOCzV29FZT+Vuc&#10;jYLNd3E65B+b97C3O7df9CZvf4xS49Hw+gIi0BD+w/d2rhU8z+DvS/wB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8yT4xQAAANsAAAAPAAAAAAAAAAAAAAAAAJgCAABkcnMv&#10;ZG93bnJldi54bWxQSwUGAAAAAAQABAD1AAAAigMAAAAA&#10;" path="m15,l7,20,,41r204,73l211,94r8,-20l15,xe" filled="f" strokeweight="0">
                    <v:path arrowok="t" o:connecttype="custom" o:connectlocs="2,0;1,3;0,7;34,19;35,16;36,12;2,0" o:connectangles="0,0,0,0,0,0,0"/>
                  </v:shape>
                  <v:shape id="Freeform 93" o:spid="_x0000_s1117" style="position:absolute;left:2481;top:681;width:1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EbMMA&#10;AADbAAAADwAAAGRycy9kb3ducmV2LnhtbESPQWsCMRSE74L/ITyhN83agtTVKLZQ6qGXuuL5kTw3&#10;i5uXbRLdtb++KRR6HGa+GWa9HVwrbhRi41nBfFaAINbeNFwrOFZv02cQMSEbbD2TgjtF2G7GozWW&#10;xvf8SbdDqkUu4ViiAptSV0oZtSWHceY74uydfXCYsgy1NAH7XO5a+VgUC+mw4bxgsaNXS/pyuDoF&#10;S38K9+o91lf90etq/72I9uVLqYfJsFuBSDSk//AfvTeZe4L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oEbMMAAADbAAAADwAAAAAAAAAAAAAAAACYAgAAZHJzL2Rv&#10;d25yZXYueG1sUEsFBgAAAAAEAAQA9QAAAIgDAAAAAA==&#10;" path="m7,l,20r5,1l7,xe" fillcolor="black" stroked="f">
                    <v:path arrowok="t" o:connecttype="custom" o:connectlocs="1,0;0,4;1,4;1,0" o:connectangles="0,0,0,0"/>
                  </v:shape>
                  <v:line id="Line 94" o:spid="_x0000_s1118" style="position:absolute;visibility:visible;mso-wrap-style:square" from="2481,685" to="2482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+IccQAAADbAAAADwAAAGRycy9kb3ducmV2LnhtbESPQWvCQBSE70L/w/IKvenGUm2MrlJK&#10;i3qzUcHjI/tMFrNvQ3ar8d+7guBxmJlvmNmis7U4U+uNYwXDQQKCuHDacKlgt/3tpyB8QNZYOyYF&#10;V/KwmL/0Zphpd+E/OuehFBHCPkMFVQhNJqUvKrLoB64hjt7RtRZDlG0pdYuXCLe1fE+SsbRoOC5U&#10;2NB3RcUp/7cKzGa8HK0/95O9/FmG4SE9pcbulHp77b6mIAJ14Rl+tFdaweQD7l/i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4hxxAAAANsAAAAPAAAAAAAAAAAA&#10;AAAAAKECAABkcnMvZG93bnJldi54bWxQSwUGAAAAAAQABAD5AAAAkgMAAAAA&#10;" strokeweight="0"/>
                  <v:shape id="Freeform 95" o:spid="_x0000_s1119" style="position:absolute;left:2482;top:678;width:36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aSrMIA&#10;AADbAAAADwAAAGRycy9kb3ducmV2LnhtbESPzYrCMBSF98K8Q7gDbkQTBxStRhkEUWahWMX1tbm2&#10;ZZqb0mS08/ZGEFwezs/HmS9bW4kbNb50rGE4UCCIM2dKzjWcjuv+BIQPyAYrx6ThnzwsFx+dOSbG&#10;3flAtzTkIo6wT1BDEUKdSOmzgiz6gauJo3d1jcUQZZNL0+A9jttKfik1lhZLjoQCa1oVlP2mfzZC&#10;doeNOqufNdFm2Nv71emSjpTW3c/2ewYiUBve4Vd7azRMR/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VpKswgAAANsAAAAPAAAAAAAAAAAAAAAAAJgCAABkcnMvZG93&#10;bnJldi54bWxQSwUGAAAAAAQABAD1AAAAhwMAAAAA&#10;" path="m4,l2,21,,42,216,67r2,-22l220,24,4,xe" fillcolor="black" stroked="f">
                    <v:path arrowok="t" o:connecttype="custom" o:connectlocs="1,0;0,3;0,7;35,11;36,7;36,4;1,0" o:connectangles="0,0,0,0,0,0,0"/>
                  </v:shape>
                  <v:shape id="Freeform 96" o:spid="_x0000_s1120" style="position:absolute;left:2482;top:678;width:36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ksZMMA&#10;AADbAAAADwAAAGRycy9kb3ducmV2LnhtbESPT4vCMBTE78J+h/AEb5q6LEGrUUQQ3NPiH/T6aJ5t&#10;sXnpNllb99MbQfA4zMxvmPmys5W4UeNLxxrGowQEceZMybmG42EznIDwAdlg5Zg03MnDcvHRm2Nq&#10;XMs7uu1DLiKEfYoaihDqVEqfFWTRj1xNHL2LayyGKJtcmgbbCLeV/EwSJS2WHBcKrGldUHbd/1kN&#10;1ddpq37Vqa278+Sfr8fL91n9aD3od6sZiEBdeIdf7a3RMFX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CksZMMAAADbAAAADwAAAAAAAAAAAAAAAACYAgAAZHJzL2Rv&#10;d25yZXYueG1sUEsFBgAAAAAEAAQA9QAAAIgDAAAAAA==&#10;" path="m4,l2,21,,42,216,67r2,-22l220,24,4,xe" filled="f" strokeweight="0">
                    <v:path arrowok="t" o:connecttype="custom" o:connectlocs="1,0;0,3;0,7;35,11;36,7;36,4;1,0" o:connectangles="0,0,0,0,0,0,0"/>
                  </v:shape>
                  <v:shape id="Freeform 97" o:spid="_x0000_s1121" style="position:absolute;left:2518;top:685;width:0;height:4;visibility:visible;mso-wrap-style:square;v-text-anchor:top" coordsize="4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jqO8MA&#10;AADbAAAADwAAAGRycy9kb3ducmV2LnhtbESPQYvCMBSE7wv+h/AEb2vqHlytRhGhoLsnrSDeHs2z&#10;rTYv3Sba7r83guBxmJlvmPmyM5W4U+NKywpGwwgEcWZ1ybmCQ5p8TkA4j6yxskwK/snBctH7mGOs&#10;bcs7uu99LgKEXYwKCu/rWEqXFWTQDW1NHLyzbQz6IJtc6gbbADeV/IqisTRYclgosKZ1Qdl1fzMK&#10;stv2L/XT39PPMUlW7pKedLurlRr0u9UMhKfOv8Ov9kYrmH7D80v4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jqO8MAAADbAAAADwAAAAAAAAAAAAAAAACYAgAAZHJzL2Rv&#10;d25yZXYueG1sUEsFBgAAAAAEAAQA9QAAAIgDAAAAAA==&#10;" path="m2,l,22r4,l2,xe" fillcolor="black" stroked="f">
                    <v:path arrowok="t" o:connecttype="custom" o:connectlocs="1,0;0,4;1,4;1,0" o:connectangles="0,0,0,0"/>
                  </v:shape>
                  <v:line id="Line 98" o:spid="_x0000_s1122" style="position:absolute;visibility:visible;mso-wrap-style:square" from="2518,689" to="2518,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KCdMAAAADbAAAADwAAAGRycy9kb3ducmV2LnhtbERPTYvCMBC9C/sfwix401RBrdUoy+Ki&#10;3rSrsMehGdtgMylNVuu/NwfB4+N9L9edrcWNWm8cKxgNExDEhdOGSwWn359BCsIHZI21Y1LwIA/r&#10;1UdviZl2dz7SLQ+liCHsM1RQhdBkUvqiIot+6BriyF1cazFE2JZSt3iP4baW4ySZSouGY0OFDX1X&#10;VFzzf6vAHKbbyX52np/lZhtGf+k1NfakVP+z+1qACNSFt/jl3mkF8zg2fok/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AignTAAAAA2wAAAA8AAAAAAAAAAAAAAAAA&#10;oQIAAGRycy9kb3ducmV2LnhtbFBLBQYAAAAABAAEAPkAAACOAwAAAAA=&#10;" strokeweight="0"/>
                  <v:shape id="Freeform 99" o:spid="_x0000_s1123" style="position:absolute;left:2518;top:678;width:36;height:11;visibility:visible;mso-wrap-style:square;v-text-anchor:top" coordsize="219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jUCcUA&#10;AADbAAAADwAAAGRycy9kb3ducmV2LnhtbESPQWvCQBSE70L/w/KE3nRjqVXTbKQKQq2nWg96e2Sf&#10;2dDs2zS7mvjvu4WCx2Hmm2GyZW9rcaXWV44VTMYJCOLC6YpLBYevzWgOwgdkjbVjUnAjD8v8YZBh&#10;ql3Hn3Tdh1LEEvYpKjAhNKmUvjBk0Y9dQxy9s2sthijbUuoWu1hua/mUJC/SYsVxwWBDa0PF9/5i&#10;FSx+nm8fs6n1u+05MdvOTY+z1Umpx2H/9goiUB/u4X/6XUduAX9f4g+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NQJxQAAANsAAAAPAAAAAAAAAAAAAAAAAJgCAABkcnMv&#10;ZG93bnJldi54bWxQSwUGAAAAAAQABAD1AAAAigMAAAAA&#10;" path="m,24l2,45,4,67,219,42,217,21,215,,,24xe" fillcolor="black" stroked="f">
                    <v:path arrowok="t" o:connecttype="custom" o:connectlocs="0,4;0,7;1,11;36,7;36,3;35,0;0,4" o:connectangles="0,0,0,0,0,0,0"/>
                  </v:shape>
                  <v:shape id="Freeform 100" o:spid="_x0000_s1124" style="position:absolute;left:2518;top:678;width:36;height:11;visibility:visible;mso-wrap-style:square;v-text-anchor:top" coordsize="219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fqisUA&#10;AADcAAAADwAAAGRycy9kb3ducmV2LnhtbESPQWvCQBCF7wX/wzKCl6IbFaREVxFB6kXTRi/ehuyY&#10;BLOzIbvV+O87h0JvM7w3732z2vSuUQ/qQu3ZwHSSgCIuvK25NHA578cfoEJEtth4JgMvCrBZD95W&#10;mFr/5G965LFUEsIhRQNVjG2qdSgqchgmviUW7eY7h1HWrtS2w6eEu0bPkmShHdYsDRW2tKuouOc/&#10;zsBn9n6aH09fdjG/TpsZ5resOGfGjIb9dgkqUh//zX/XByv4i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B+qKxQAAANwAAAAPAAAAAAAAAAAAAAAAAJgCAABkcnMv&#10;ZG93bnJldi54bWxQSwUGAAAAAAQABAD1AAAAigMAAAAA&#10;" path="m,24l2,45,4,67,219,42,217,21,215,,,24xe" filled="f" strokeweight="0">
                    <v:path arrowok="t" o:connecttype="custom" o:connectlocs="0,4;0,7;1,11;36,7;36,3;35,0;0,4" o:connectangles="0,0,0,0,0,0,0"/>
                  </v:shape>
                  <v:shape id="Freeform 101" o:spid="_x0000_s1125" style="position:absolute;left:2554;top:681;width:1;height:4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z8g8MA&#10;AADcAAAADwAAAGRycy9kb3ducmV2LnhtbERPTWvCQBC9C/6HZYTe6sZSpI2uIkqLeClaUbwN2TEJ&#10;yc6m2Y1u++u7guBtHu9zpvNganGh1pWWFYyGCQjizOqScwX774/nNxDOI2usLZOCX3Iwn/V7U0y1&#10;vfKWLjufixjCLkUFhfdNKqXLCjLohrYhjtzZtgZ9hG0udYvXGG5q+ZIkY2mw5NhQYEPLgrJq1xkF&#10;X1W3Ct26Ov5lh8/Txp1/wvsrKvU0CIsJCE/BP8R391rH+ckIbs/EC+Ts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z8g8MAAADcAAAADwAAAAAAAAAAAAAAAACYAgAAZHJzL2Rv&#10;d25yZXYueG1sUEsFBgAAAAAEAAQA9QAAAIgDAAAAAA==&#10;" path="m,l2,21,8,20,,xe" fillcolor="black" stroked="f">
                    <v:path arrowok="t" o:connecttype="custom" o:connectlocs="0,0;0,4;1,4;0,0" o:connectangles="0,0,0,0"/>
                  </v:shape>
                  <v:line id="Line 102" o:spid="_x0000_s1126" style="position:absolute;flip:y;visibility:visible;mso-wrap-style:square" from="2554,685" to="2555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x2qcMAAADcAAAADwAAAGRycy9kb3ducmV2LnhtbERPS2sCMRC+F/wPYYTealYPtqxGEaVF&#10;Cm3xdfA2bsbdxc1kSaIb/70pFHqbj+8503k0jbiR87VlBcNBBoK4sLrmUsF+9/7yBsIHZI2NZVJw&#10;Jw/zWe9pirm2HW/otg2lSCHsc1RQhdDmUvqiIoN+YFvixJ2tMxgSdKXUDrsUbho5yrKxNFhzaqiw&#10;pWVFxWV7NQo23698ch/XeImn7uvneCg/D6uFUs/9uJiACBTDv/jPvdZpfjaC32fSBX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8dqnDAAAA3AAAAA8AAAAAAAAAAAAA&#10;AAAAoQIAAGRycy9kb3ducmV2LnhtbFBLBQYAAAAABAAEAPkAAACRAwAAAAA=&#10;" strokeweight="0"/>
                  <v:shape id="Freeform 103" o:spid="_x0000_s1127" style="position:absolute;left:2553;top:666;width:36;height:19;visibility:visible;mso-wrap-style:square;v-text-anchor:top" coordsize="219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wRuMIA&#10;AADcAAAADwAAAGRycy9kb3ducmV2LnhtbESP3YrCMBCF7wXfIYzgnaauIFJNRfzd260+wNBMf7SZ&#10;lCbb1n36zcKCdzOcc745s90NphYdta6yrGAxj0AQZ1ZXXCi4386zNQjnkTXWlknBixzskvFoi7G2&#10;PX9Rl/pCBAi7GBWU3jexlC4ryaCb24Y4aLltDfqwtoXULfYBbmr5EUUrabDicKHEhg4lZc/02wTK&#10;87o693d96U7HXF9P+EgXPzelppNhvwHhafBv83/6U4f60RL+ngkTyO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jBG4wgAAANwAAAAPAAAAAAAAAAAAAAAAAJgCAABkcnMvZG93&#10;bnJldi54bWxQSwUGAAAAAAQABAD1AAAAhwMAAAAA&#10;" path="m,74l7,94r8,20l219,41,211,20,204,,,74xe" fillcolor="black" stroked="f">
                    <v:path arrowok="t" o:connecttype="custom" o:connectlocs="0,12;1,16;2,19;36,7;35,3;34,0;0,12" o:connectangles="0,0,0,0,0,0,0"/>
                  </v:shape>
                  <v:shape id="Freeform 104" o:spid="_x0000_s1128" style="position:absolute;left:2553;top:666;width:36;height:19;visibility:visible;mso-wrap-style:square;v-text-anchor:top" coordsize="219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7BzMMA&#10;AADcAAAADwAAAGRycy9kb3ducmV2LnhtbERPS2vCQBC+F/oflil4001FaomuUsRHQA82ivQ4ZMck&#10;NDsbdrcx/fddQehtPr7nzJe9aURHzteWFbyOEhDEhdU1lwrOp83wHYQPyBoby6TglzwsF89Pc0y1&#10;vfEndXkoRQxhn6KCKoQ2ldIXFRn0I9sSR+5qncEQoSuldniL4aaR4yR5kwZrjg0VtrSqqPjOf4yC&#10;9SW/HrPDeh92dut2085kzZdRavDSf8xABOrDv/jhznScn0zg/ky8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7BzMMAAADcAAAADwAAAAAAAAAAAAAAAACYAgAAZHJzL2Rv&#10;d25yZXYueG1sUEsFBgAAAAAEAAQA9QAAAIgDAAAAAA==&#10;" path="m,74l7,94r8,20l219,41,211,20,204,,,74xe" filled="f" strokeweight="0">
                    <v:path arrowok="t" o:connecttype="custom" o:connectlocs="0,12;1,16;2,19;36,7;35,3;34,0;0,12" o:connectangles="0,0,0,0,0,0,0"/>
                  </v:shape>
                  <v:shape id="Freeform 105" o:spid="_x0000_s1129" style="position:absolute;left:2588;top:669;width:2;height:3;visibility:visible;mso-wrap-style:square;v-text-anchor:top" coordsize="12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xn6sQA&#10;AADcAAAADwAAAGRycy9kb3ducmV2LnhtbERPTWvCQBC9F/wPywi9iG4UKzZ1FRFaPHjQ6MHehuw0&#10;CWZn4+7WxH/vFoTe5vE+Z7HqTC1u5HxlWcF4lIAgzq2uuFBwOn4O5yB8QNZYWyYFd/KwWvZeFphq&#10;2/KBblkoRAxhn6KCMoQmldLnJRn0I9sQR+7HOoMhQldI7bCN4aaWkySZSYMVx4YSG9qUlF+yX6Ng&#10;aveT6/f+fT0+D77M/EK7dupypV773foDRKAu/Iuf7q2O85M3+HsmXi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cZ+rEAAAA3AAAAA8AAAAAAAAAAAAAAAAAmAIAAGRycy9k&#10;b3ducmV2LnhtbFBLBQYAAAAABAAEAPUAAACJAwAAAAA=&#10;" path="m,l8,21r4,-2l,xe" fillcolor="black" stroked="f">
                    <v:path arrowok="t" o:connecttype="custom" o:connectlocs="0,0;1,3;2,3;0,0" o:connectangles="0,0,0,0"/>
                  </v:shape>
                  <v:line id="Line 106" o:spid="_x0000_s1130" style="position:absolute;flip:y;visibility:visible;mso-wrap-style:square" from="2589,672" to="2590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dwqsMAAADcAAAADwAAAGRycy9kb3ducmV2LnhtbERPS2sCMRC+F/wPYQRvNWsPtqxGEaWl&#10;CG3xdfA2bsbdxc1kSaIb/70pFHqbj+8503k0jbiR87VlBaNhBoK4sLrmUsF+9/78BsIHZI2NZVJw&#10;Jw/zWe9pirm2HW/otg2lSCHsc1RQhdDmUvqiIoN+aFvixJ2tMxgSdKXUDrsUbhr5kmVjabDm1FBh&#10;S8uKisv2ahRsvl/55D6u8RJP3dfP8VCuD6uFUoN+XExABIrhX/zn/tRpfjaG32fSBX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HcKrDAAAA3AAAAA8AAAAAAAAAAAAA&#10;AAAAoQIAAGRycy9kb3ducmV2LnhtbFBLBQYAAAAABAAEAPkAAACRAwAAAAA=&#10;" strokeweight="0"/>
                  <v:shape id="Freeform 107" o:spid="_x0000_s1131" style="position:absolute;left:2586;top:647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ygd8EA&#10;AADcAAAADwAAAGRycy9kb3ducmV2LnhtbERPTYvCMBC9C/sfwix403S16FKNsgiCBxGssuhtbMa2&#10;u82kNFHrvzeC4G0e73Om89ZU4kqNKy0r+OpHIIgzq0vOFex3y943COeRNVaWScGdHMxnH50pJtre&#10;eEvX1OcihLBLUEHhfZ1I6bKCDLq+rYkDd7aNQR9gk0vd4C2Em0oOomgkDZYcGgqsaVFQ9p9ejII1&#10;pzoexyY7meHxd/OnYzocYqW6n+3PBISn1r/FL/dKh/nRGJ7PhAv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8oHfBAAAA3AAAAA8AAAAAAAAAAAAAAAAAmAIAAGRycy9kb3du&#10;cmV2LnhtbFBLBQYAAAAABAAEAPUAAACGAwAAAAA=&#10;" path="m,115r11,18l23,152,207,36,195,18,184,,,115xe" fillcolor="black" stroked="f">
                    <v:path arrowok="t" o:connecttype="custom" o:connectlocs="0,19;2,22;4,25;35,6;33,3;31,0;0,19" o:connectangles="0,0,0,0,0,0,0"/>
                  </v:shape>
                  <v:shape id="Freeform 108" o:spid="_x0000_s1132" style="position:absolute;left:2586;top:647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+WOcMA&#10;AADcAAAADwAAAGRycy9kb3ducmV2LnhtbESPT0vEQAzF74LfYYjgzZ2xsCLdnV3ERfDiwbofIHTS&#10;P9hkSme2rfvpzUHwlvBe3vtlf1x5MDNNqY/i4XHjwJDUMfTSejh/vT08g0kZJeAQhTz8UILj4fZm&#10;j2WIi3zSXOXWaIikEj10OY+ltanuiDFt4kiiWhMnxqzr1Now4aLhPNjCuSfL2Is2dDjSa0f1d3Vh&#10;Dw1dZ5ZiuZ5O2+Kj2VZ8cWf2/v5ufdmBybTmf/Pf9XtQfKe0+oxOYA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+WOcMAAADcAAAADwAAAAAAAAAAAAAAAACYAgAAZHJzL2Rv&#10;d25yZXYueG1sUEsFBgAAAAAEAAQA9QAAAIgDAAAAAA==&#10;" path="m,115r11,18l23,152,207,36,195,18,184,,,115xe" filled="f" strokeweight="0">
                    <v:path arrowok="t" o:connecttype="custom" o:connectlocs="0,19;2,22;4,25;35,6;33,3;31,0;0,19" o:connectangles="0,0,0,0,0,0,0"/>
                  </v:shape>
                  <v:shape id="Freeform 109" o:spid="_x0000_s1133" style="position:absolute;left:2619;top:650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oUicMA&#10;AADcAAAADwAAAGRycy9kb3ducmV2LnhtbERPTWvCQBC9F/wPywje6sY0pDW6Bq0I7bG2BY9DdkyC&#10;2dmQXU3ir+8WCr3N433OOh9MI27UudqygsU8AkFcWF1zqeDr8/D4AsJ5ZI2NZVIwkoN8M3lYY6Zt&#10;zx90O/pShBB2GSqovG8zKV1RkUE3ty1x4M62M+gD7EqpO+xDuGlkHEWpNFhzaKiwpdeKisvxahTs&#10;6f70nl7S+DyWzfPQ70677yRRajYdtisQngb/L/5zv+kwP1rC7zPh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oUicMAAADcAAAADwAAAAAAAAAAAAAAAACYAgAAZHJzL2Rv&#10;d25yZXYueG1sUEsFBgAAAAAEAAQA9QAAAIgDAAAAAA==&#10;" path="m,l12,18r3,-4l,xe" fillcolor="black" stroked="f">
                    <v:path arrowok="t" o:connecttype="custom" o:connectlocs="0,0;2,3;2,2;0,0" o:connectangles="0,0,0,0"/>
                  </v:shape>
                  <v:line id="Line 110" o:spid="_x0000_s1134" style="position:absolute;flip:y;visibility:visible;mso-wrap-style:square" from="2621,652" to="2621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vbmMcAAADcAAAADwAAAGRycy9kb3ducmV2LnhtbESPT0sDMRDF74LfIYzgzWbrQWXbtJSK&#10;IoJK/x16m26mu0s3kyVJu/HbOwehtxnem/d+M51n16kLhdh6NjAeFaCIK29brg1sN28PL6BiQrbY&#10;eSYDvxRhPru9mWJp/cAruqxTrSSEY4kGmpT6UutYNeQwjnxPLNrRB4dJ1lBrG3CQcNfpx6J40g5b&#10;loYGe1o2VJ3WZ2dg9f3Mh/B+zqd8GL5+9rv6c/e6MOb+Li8moBLldDX/X39YwR8LvjwjE+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u9uYxwAAANwAAAAPAAAAAAAA&#10;AAAAAAAAAKECAABkcnMvZG93bnJldi54bWxQSwUGAAAAAAQABAD5AAAAlQMAAAAA&#10;" strokeweight="0"/>
                  <v:shape id="Freeform 111" o:spid="_x0000_s1135" style="position:absolute;left:2616;top:621;width:31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Hma8MA&#10;AADcAAAADwAAAGRycy9kb3ducmV2LnhtbERPTYvCMBC9L/gfwgh7WTStB5FqFBGEFbxstQdvYzO2&#10;xWZSm6yt++s3guBtHu9zFqve1OJOrassK4jHEQji3OqKCwXHw3Y0A+E8ssbaMil4kIPVcvCxwETb&#10;jn/onvpChBB2CSoovW8SKV1ekkE3tg1x4C62NegDbAupW+xCuKnlJIqm0mDFoaHEhjYl5df01yjI&#10;zri7/WVfe591k9NNHx9Rk26U+hz26zkIT71/i1/ubx3mxzE8nwkX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Hma8MAAADcAAAADwAAAAAAAAAAAAAAAACYAgAAZHJzL2Rv&#10;d25yZXYueG1sUEsFBgAAAAAEAAQA9QAAAIgDAAAAAA==&#10;" path="m,156r15,15l30,185,183,30,169,15,154,,,156xe" fillcolor="black" stroked="f">
                    <v:path arrowok="t" o:connecttype="custom" o:connectlocs="0,26;3,29;5,31;31,5;29,3;26,0;0,26" o:connectangles="0,0,0,0,0,0,0"/>
                  </v:shape>
                  <v:shape id="Freeform 112" o:spid="_x0000_s1136" style="position:absolute;left:2616;top:621;width:31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khkMUA&#10;AADcAAAADwAAAGRycy9kb3ducmV2LnhtbESPQYvCMBCF78L+hzCCN01V3NVqFFEUZU+6ongbmrEt&#10;20xqE7X+eyMs7G2G9943byaz2hTiTpXLLSvodiIQxInVOacKDj+r9hCE88gaC8uk4EkOZtOPxgRj&#10;bR+8o/vepyJA2MWoIPO+jKV0SUYGXceWxEG72MqgD2uVSl3hI8BNIXtR9CkN5hwuZFjSIqPkd38z&#10;gbI8Xr9Wp93ZLsvv0an/NMlgu1aq1aznYxCeav9v/ktvdKjf7cH7mTCBn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ySGQxQAAANwAAAAPAAAAAAAAAAAAAAAAAJgCAABkcnMv&#10;ZG93bnJldi54bWxQSwUGAAAAAAQABAD1AAAAigMAAAAA&#10;" path="m,156r15,15l30,185,183,30,169,15,154,,,156xe" filled="f" strokeweight="0">
                    <v:path arrowok="t" o:connecttype="custom" o:connectlocs="0,26;3,29;5,31;31,5;29,3;26,0;0,26" o:connectangles="0,0,0,0,0,0,0"/>
                  </v:shape>
                  <v:shape id="Freeform 113" o:spid="_x0000_s1137" style="position:absolute;left:2644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qGb8MA&#10;AADcAAAADwAAAGRycy9kb3ducmV2LnhtbERPS2vCQBC+C/6HZYTezMYWWomuImLbHAolUe9DdvLQ&#10;7GzIbk3aX98tFLzNx/ec9XY0rbhR7xrLChZRDIK4sLrhSsHp+DpfgnAeWWNrmRR8k4PtZjpZY6Lt&#10;wBndcl+JEMIuQQW1910ipStqMugi2xEHrrS9QR9gX0nd4xDCTSsf4/hZGmw4NNTY0b6m4pp/GQXt&#10;cHn/Ob9dLB7Kl4/0bD+H7Foq9TAbdysQnkZ/F/+7Ux3mL57g75lw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ZqGb8MAAADcAAAADwAAAAAAAAAAAAAAAACYAgAAZHJzL2Rv&#10;d25yZXYueG1sUEsFBgAAAAAEAAQA9QAAAIgDAAAAAA==&#10;" path="m,l14,15r4,-3l,xe" fillcolor="black" stroked="f">
                    <v:path arrowok="t" o:connecttype="custom" o:connectlocs="0,0;2,2;3,2;0,0" o:connectangles="0,0,0,0"/>
                  </v:shape>
                  <v:line id="Line 114" o:spid="_x0000_s1138" style="position:absolute;flip:y;visibility:visible;mso-wrap-style:square" from="2647,626" to="2647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Ddm8QAAADcAAAADwAAAGRycy9kb3ducmV2LnhtbERPTWsCMRC9C/0PYQq9aVYpVbZGkUqL&#10;CFa09dDbuJnuLm4mSxLd9N+bguBtHu9zpvNoGnEh52vLCoaDDARxYXXNpYLvr/f+BIQPyBoby6Tg&#10;jzzMZw+9Kebadryjyz6UIoWwz1FBFUKbS+mLigz6gW2JE/drncGQoCuldtilcNPIUZa9SIM1p4YK&#10;W3qrqDjtz0bB7nPMR/dxjqd47Dbbn0O5PiwXSj09xsUriEAx3MU390qn+cNn+H8mXS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N2bxAAAANwAAAAPAAAAAAAAAAAA&#10;AAAAAKECAABkcnMvZG93bnJldi54bWxQSwUGAAAAAAQABAD5AAAAkgMAAAAA&#10;" strokeweight="0"/>
                  <v:shape id="Freeform 115" o:spid="_x0000_s1139" style="position:absolute;left:2641;top:591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AjAsMA&#10;AADcAAAADwAAAGRycy9kb3ducmV2LnhtbERP22rCQBB9F/yHZYS+6cZSJaSuUoRSQaR4Ic9DdswG&#10;s7NpdjXRr+8WCr7N4VxnseptLW7U+sqxgukkAUFcOF1xqeB0/BynIHxA1lg7JgV38rBaDgcLzLTr&#10;eE+3QyhFDGGfoQITQpNJ6QtDFv3ENcSRO7vWYoiwLaVusYvhtpavSTKXFiuODQYbWhsqLoerVbD9&#10;Obuvt0vIN93aXNPdI/82u1ypl1H/8Q4iUB+e4n/3Rsf50xn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AjAsMAAADcAAAADwAAAAAAAAAAAAAAAACYAgAAZHJzL2Rv&#10;d25yZXYueG1sUEsFBgAAAAAEAAQA9QAAAIgDAAAAAA==&#10;" path="m,186r18,11l36,209,150,23,132,11,114,,,186xe" fillcolor="black" stroked="f">
                    <v:path arrowok="t" o:connecttype="custom" o:connectlocs="0,31;3,33;6,35;25,4;22,2;19,0;0,31" o:connectangles="0,0,0,0,0,0,0"/>
                  </v:shape>
                  <v:shape id="Freeform 116" o:spid="_x0000_s1140" style="position:absolute;left:2641;top:591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5ZsAA&#10;AADcAAAADwAAAGRycy9kb3ducmV2LnhtbERPTYvCMBC9L/gfwgje1lQPItUoIoqedKs9eBybsS1t&#10;JqWJWv/9RhC8zeN9znzZmVo8qHWlZQWjYQSCOLO65FxBet7+TkE4j6yxtkwKXuRguej9zDHW9skJ&#10;PU4+FyGEXYwKCu+bWEqXFWTQDW1DHLibbQ36ANtc6hafIdzUchxFE2mw5NBQYEPrgrLqdDcKLruO&#10;r2b3V2VptPHHqkwO622i1KDfrWYgPHX+K/649zrMH03g/Uy4QC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P5ZsAAAADcAAAADwAAAAAAAAAAAAAAAACYAgAAZHJzL2Rvd25y&#10;ZXYueG1sUEsFBgAAAAAEAAQA9QAAAIUDAAAAAA==&#10;" path="m,186r18,11l36,209,150,23,132,11,114,,,186xe" filled="f" strokeweight="0">
                    <v:path arrowok="t" o:connecttype="custom" o:connectlocs="0,31;3,33;6,35;25,4;22,2;19,0;0,31" o:connectangles="0,0,0,0,0,0,0"/>
                  </v:shape>
                  <v:shape id="Freeform 117" o:spid="_x0000_s1141" style="position:absolute;left:2663;top:593;width:4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ansEA&#10;AADcAAAADwAAAGRycy9kb3ducmV2LnhtbERPTWsCMRC9C/6HMEIvoll7UNkaRQRtT0pd7XnYjJvF&#10;zSRsom7/fSMIvc3jfc5i1dlG3KkNtWMFk3EGgrh0uuZKwanYjuYgQkTW2DgmBb8UYLXs9xaYa/fg&#10;b7ofYyVSCIccFZgYfS5lKA1ZDGPniRN3ca3FmGBbSd3iI4XbRr5n2VRarDk1GPS0MVRejzer4PP8&#10;Q745eHPa8eF6Ge6rohiulXobdOsPEJG6+C9+ub90mj+ZwfOZdIF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Vmp7BAAAA3AAAAA8AAAAAAAAAAAAAAAAAmAIAAGRycy9kb3du&#10;cmV2LnhtbFBLBQYAAAAABAAEAPUAAACGAwAAAAA=&#10;" path="m,l18,12,20,8,,xe" fillcolor="black" stroked="f">
                    <v:path arrowok="t" o:connecttype="custom" o:connectlocs="0,0;4,2;4,1;0,0" o:connectangles="0,0,0,0"/>
                  </v:shape>
                  <v:line id="Line 118" o:spid="_x0000_s1142" style="position:absolute;flip:y;visibility:visible;mso-wrap-style:square" from="2666,594" to="2667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3XnscAAADcAAAADwAAAGRycy9kb3ducmV2LnhtbESPT0sDMRDF74LfIYzgzWbrQWXbtJSK&#10;IoJK/x16m26mu0s3kyVJu/HbOwehtxnem/d+M51n16kLhdh6NjAeFaCIK29brg1sN28PL6BiQrbY&#10;eSYDvxRhPru9mWJp/cAruqxTrSSEY4kGmpT6UutYNeQwjnxPLNrRB4dJ1lBrG3CQcNfpx6J40g5b&#10;loYGe1o2VJ3WZ2dg9f3Mh/B+zqd8GL5+9rv6c/e6MOb+Li8moBLldDX/X39YwR8LrTwjE+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zdeexwAAANwAAAAPAAAAAAAA&#10;AAAAAAAAAKECAABkcnMvZG93bnJldi54bWxQSwUGAAAAAAQABAD5AAAAlQMAAAAA&#10;" strokeweight="0"/>
                  <v:shape id="Freeform 119" o:spid="_x0000_s1143" style="position:absolute;left:2660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nq4cQA&#10;AADcAAAADwAAAGRycy9kb3ducmV2LnhtbERPS2vCQBC+F/wPywje6iYetEbXUJRCKbTEB4K3ITtN&#10;ts3Oxuyq6b/vFgre5uN7zjLvbSOu1HnjWEE6TkAQl04brhQc9i+PTyB8QNbYOCYFP+QhXw0elphp&#10;d+MtXXehEjGEfYYK6hDaTEpf1mTRj11LHLlP11kMEXaV1B3eYrht5CRJptKi4dhQY0vrmsrv3cUq&#10;KI7NtHg3ZnN+25z38utjdirMTKnRsH9egAjUh7v43/2q4/x0Dn/PxAv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p6uHEAAAA3AAAAA8AAAAAAAAAAAAAAAAAmAIAAGRycy9k&#10;b3ducmV2LnhtbFBLBQYAAAAABAAEAPUAAACJAwAAAAA=&#10;" path="m,206r20,7l40,221,112,14,92,7,72,,,206xe" fillcolor="black" stroked="f">
                    <v:path arrowok="t" o:connecttype="custom" o:connectlocs="0,34;3,36;7,37;19,2;16,1;12,0;0,34" o:connectangles="0,0,0,0,0,0,0"/>
                  </v:shape>
                  <v:shape id="Freeform 120" o:spid="_x0000_s1144" style="position:absolute;left:2660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uVcYA&#10;AADcAAAADwAAAGRycy9kb3ducmV2LnhtbESPT2vCQBDF7wW/wzJCb3WjtUVTVykFoSil+AfpcZqd&#10;JsHsbNjdmvjtnUOhtxnem/d+s1j1rlEXCrH2bGA8ykARF97WXBo4HtYPM1AxIVtsPJOBK0VYLQd3&#10;C8yt73hHl30qlYRwzNFAlVKbax2LihzGkW+JRfvxwWGSNZTaBuwk3DV6kmXP2mHN0lBhS28VFef9&#10;rzOw/t4dUmi529Lm6WP++Dn9OumpMffD/vUFVKI+/Zv/rt+t4E8EX56RCf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juVcYAAADcAAAADwAAAAAAAAAAAAAAAACYAgAAZHJz&#10;L2Rvd25yZXYueG1sUEsFBgAAAAAEAAQA9QAAAIsDAAAAAA==&#10;" path="m,206r20,7l40,221,112,14,92,7,72,,,206xe" filled="f" strokeweight="0">
                    <v:path arrowok="t" o:connecttype="custom" o:connectlocs="0,34;3,36;7,37;19,2;16,1;12,0;0,34" o:connectangles="0,0,0,0,0,0,0"/>
                  </v:shape>
                  <v:shape id="Freeform 121" o:spid="_x0000_s1145" style="position:absolute;left:2675;top:558;width:4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8McsMA&#10;AADcAAAADwAAAGRycy9kb3ducmV2LnhtbERPTWvCQBC9F/wPywheitkkFJHoKtIqLaUUquJ5kh2T&#10;aHY2ZNeY/vtuodDbPN7nLNeDaURPnastK0iiGARxYXXNpYLjYTedg3AeWWNjmRR8k4P1avSwxEzb&#10;O39Rv/elCCHsMlRQed9mUrqiIoMusi1x4M62M+gD7EqpO7yHcNPINI5n0mDNoaHClp4rKq77m1Hw&#10;fpl99sfH7Ylf+aN5yuVLneuLUpPxsFmA8DT4f/Gf+02H+WkCv8+EC+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8McsMAAADcAAAADwAAAAAAAAAAAAAAAACYAgAAZHJzL2Rv&#10;d25yZXYueG1sUEsFBgAAAAAEAAQA9QAAAIgDAAAAAA==&#10;" path="m,l20,7,21,2,,xe" fillcolor="black" stroked="f">
                    <v:path arrowok="t" o:connecttype="custom" o:connectlocs="0,0;4,2;4,1;0,0" o:connectangles="0,0,0,0"/>
                  </v:shape>
                  <v:line id="Line 122" o:spid="_x0000_s1146" style="position:absolute;flip:y;visibility:visible;mso-wrap-style:square" from="2679,559" to="2679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kqycQAAADcAAAADwAAAGRycy9kb3ducmV2LnhtbERPTWsCMRC9F/wPYQRvNese2rIaRRSl&#10;CG3R1oO3cTPuLm4mSxLd9N83hUJv83ifM1tE04o7Od9YVjAZZyCIS6sbrhR8fW4eX0D4gKyxtUwK&#10;vsnDYj54mGGhbc97uh9CJVII+wIV1CF0hZS+rMmgH9uOOHEX6wyGBF0ltcM+hZtW5ln2JA02nBpq&#10;7GhVU3k93IyC/fszn932Fq/x3L99nI7V7rheKjUaxuUURKAY/sV/7led5uc5/D6TLp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SSrJxAAAANwAAAAPAAAAAAAAAAAA&#10;AAAAAKECAABkcnMvZG93bnJldi54bWxQSwUGAAAAAAQABAD5AAAAkgMAAAAA&#10;" strokeweight="0"/>
                  <v:shape id="Freeform 123" o:spid="_x0000_s1147" style="position:absolute;left:2672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kG6MQA&#10;AADcAAAADwAAAGRycy9kb3ducmV2LnhtbERPTWsCMRC9F/ofwhR6KZqtBSmrUWzpQutFu3rxNm7G&#10;zdLNZEnSdf33Rij0No/3OfPlYFvRkw+NYwXP4wwEceV0w7WC/a4YvYIIEVlj65gUXCjAcnF/N8dc&#10;uzN/U1/GWqQQDjkqMDF2uZShMmQxjF1HnLiT8xZjgr6W2uM5hdtWTrJsKi02nBoMdvRuqPopf62C&#10;1ZPc+uKwGb6KctP307eP9dHslXp8GFYzEJGG+C/+c3/qNH/yArdn0gV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ZBujEAAAA3AAAAA8AAAAAAAAAAAAAAAAAmAIAAGRycy9k&#10;b3ducmV2LnhtbFBLBQYAAAAABAAEAPUAAACJAwAAAAA=&#10;" path="m,218r21,2l42,222,66,4,45,2,24,,,218xe" fillcolor="black" stroked="f">
                    <v:path arrowok="t" o:connecttype="custom" o:connectlocs="0,36;4,37;7,37;11,1;8,0;4,0;0,36" o:connectangles="0,0,0,0,0,0,0"/>
                  </v:shape>
                  <v:shape id="Freeform 124" o:spid="_x0000_s1148" style="position:absolute;left:2672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pbaMIA&#10;AADcAAAADwAAAGRycy9kb3ducmV2LnhtbERPS4vCMBC+C/sfwix401RdRKpRfCB4ErfuZW9jM7bV&#10;ZlKaWOv+eiMseJuP7zmzRWtK0VDtCssKBv0IBHFqdcGZgp/jtjcB4TyyxtIyKXiQg8X8ozPDWNs7&#10;f1OT+EyEEHYxKsi9r2IpXZqTQde3FXHgzrY26AOsM6lrvIdwU8phFI2lwYJDQ44VrXNKr8nNKDhu&#10;klNyOO9vq4vejw6/Y6//Gq1U97NdTkF4av1b/O/e6TB/+AWvZ8IFcv4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ltowgAAANwAAAAPAAAAAAAAAAAAAAAAAJgCAABkcnMvZG93&#10;bnJldi54bWxQSwUGAAAAAAQABAD1AAAAhwMAAAAA&#10;" path="m,218r21,2l42,222,66,4,45,2,24,,,218xe" filled="f" strokeweight="0">
                    <v:path arrowok="t" o:connecttype="custom" o:connectlocs="0,36;4,37;7,37;11,1;8,0;4,0;0,36" o:connectangles="0,0,0,0,0,0,0"/>
                  </v:shape>
                  <v:shape id="Freeform 125" o:spid="_x0000_s1149" style="position:absolute;left:2676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w/MAA&#10;AADcAAAADwAAAGRycy9kb3ducmV2LnhtbERPS4vCMBC+C/6HMII3TS2uLl2jiIvgwYuv+5DMtl2b&#10;SWmytvrrzYLgbT6+5yxWna3EjRpfOlYwGScgiLUzJecKzqft6BOED8gGK8ek4E4eVst+b4GZcS0f&#10;6HYMuYgh7DNUUIRQZ1J6XZBFP3Y1ceR+XGMxRNjk0jTYxnBbyTRJZtJiybGhwJo2Benr8c8q2Ldp&#10;bX7Pdj6t9qfQ6offXb61UsNBt/4CEagLb/HLvTNxfvoB/8/EC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oQw/MAAAADcAAAADwAAAAAAAAAAAAAAAACYAgAAZHJzL2Rvd25y&#10;ZXYueG1sUEsFBgAAAAAEAAQA9QAAAIUDAAAAAA==&#10;" path="m21,21l,19,2,12,6,5,13,1,20,r7,l34,3r5,6l42,16r,7l21,21xe" fillcolor="black" stroked="f">
                    <v:path arrowok="t" o:connecttype="custom" o:connectlocs="4,4;0,3;0,2;1,1;2,0;3,0;5,0;6,1;7,2;7,3;7,4;4,4" o:connectangles="0,0,0,0,0,0,0,0,0,0,0,0"/>
                  </v:shape>
                  <v:shape id="Freeform 126" o:spid="_x0000_s1150" style="position:absolute;left:2676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9sMIA&#10;AADcAAAADwAAAGRycy9kb3ducmV2LnhtbERP3UrDMBS+H/gO4Qjeram7mKMuGyoUBsLEzgc4NMc2&#10;szkpSZZWn34RBO/Ox/d7tvvZDiKRD8axgvuiBEHcOm24U/BxqpcbECEiaxwck4JvCrDf3Sy2WGk3&#10;8TulJnYih3CoUEEf41hJGdqeLIbCjcSZ+3TeYszQd1J7nHK4HeSqLNfSouHc0ONILz21X83FKnib&#10;6nD2mx97TpSej3V6MKZ5Verudn56BBFpjv/iP/dB5/mrNfw+ky+Qu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s72wwgAAANwAAAAPAAAAAAAAAAAAAAAAAJgCAABkcnMvZG93&#10;bnJldi54bWxQSwUGAAAAAAQABAD1AAAAhwMAAAAA&#10;" path="m,19l2,12,6,5,13,1,20,r7,l34,3r5,6l42,16r,7e" filled="f" strokeweight="0">
                    <v:path arrowok="t" o:connecttype="custom" o:connectlocs="0,3;0,2;1,1;2,0;3,0;5,0;6,1;7,2;7,3;7,4" o:connectangles="0,0,0,0,0,0,0,0,0,0"/>
                  </v:shape>
                  <v:shape id="Freeform 127" o:spid="_x0000_s1151" style="position:absolute;left:2676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LEMIA&#10;AADcAAAADwAAAGRycy9kb3ducmV2LnhtbERPTWvCQBC9F/wPywi9NZuGohKzSmkpeMilUe/D7phE&#10;s7MhuzXRX98VCr3N431OsZ1sJ640+NaxgtckBUGsnWm5VnDYf72sQPiAbLBzTApu5GG7mT0VmBs3&#10;8jddq1CLGMI+RwVNCH0updcNWfSJ64kjd3KDxRDhUEsz4BjDbSezNF1Iiy3HhgZ7+mhIX6ofq6Ac&#10;s96cD3b51pX7MOq73x0/tVLP8+l9DSLQFP7Ff+6difOzJTyeiRf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GgsQwgAAANwAAAAPAAAAAAAAAAAAAAAAAJgCAABkcnMvZG93&#10;bnJldi54bWxQSwUGAAAAAAQABAD1AAAAhwMAAAAA&#10;" path="m21,21l,23,,16,3,9,8,3,15,r7,l29,1r7,4l40,12r2,7l21,21xe" fillcolor="black" stroked="f">
                    <v:path arrowok="t" o:connecttype="custom" o:connectlocs="4,4;0,4;0,3;1,2;1,1;3,0;4,0;5,0;6,1;7,2;7,3;4,4" o:connectangles="0,0,0,0,0,0,0,0,0,0,0,0"/>
                  </v:shape>
                  <v:shape id="Freeform 128" o:spid="_x0000_s1152" style="position:absolute;left:2676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CMWcQA&#10;AADcAAAADwAAAGRycy9kb3ducmV2LnhtbESPQUvEMBCF74L/IYzgzU3dgy51s8uuUBAExa4/YGjG&#10;NmszKUlMq7/eOQjeZnhv3vtmu1/8qArF5AIbuF1VoIi7YB33Bt5Pzc0GVMrIFsfAZOCbEux3lxdb&#10;rG2Y+Y1Km3slIZxqNDDkPNVap24gj2kVJmLRPkL0mGWNvbYRZwn3o15X1Z326FgaBpzocaDus/3y&#10;Bl7nJp3j5sefC5XjS1PunWufjbm+Wg4PoDIt+d/8d/1kBX8ttPKMT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gjFnEAAAA3AAAAA8AAAAAAAAAAAAAAAAAmAIAAGRycy9k&#10;b3ducmV2LnhtbFBLBQYAAAAABAAEAPUAAACJAwAAAAA=&#10;" path="m,23l,16,3,9,8,3,15,r7,l29,1r7,4l40,12r2,7e" filled="f" strokeweight="0">
                    <v:path arrowok="t" o:connecttype="custom" o:connectlocs="0,4;0,3;1,2;1,1;3,0;4,0;5,0;6,1;7,2;7,3" o:connectangles="0,0,0,0,0,0,0,0,0,0"/>
                  </v:shape>
                  <v:shape id="Freeform 129" o:spid="_x0000_s1153" style="position:absolute;left:2676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ExAsQA&#10;AADcAAAADwAAAGRycy9kb3ducmV2LnhtbERPPW/CMBDdK/U/WFepSwUODKgNGERRI7Us0MDCdsRH&#10;HDU+R7Yb0n+PK1Xqdk/v8xarwbaiJx8axwom4wwEceV0w7WC46EYPYMIEVlj65gU/FCA1fL+boG5&#10;dlf+pL6MtUghHHJUYGLscilDZchiGLuOOHEX5y3GBH0ttcdrCretnGbZTFpsODUY7GhjqPoqv62C&#10;9ZPc++K0Gz6Kctf3s9e37dkclXp8GNZzEJGG+C/+c7/rNH/6Ar/PpAv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xMQLEAAAA3AAAAA8AAAAAAAAAAAAAAAAAmAIAAGRycy9k&#10;b3ducmV2LnhtbFBLBQYAAAAABAAEAPUAAACJAwAAAAA=&#10;" path="m42,l21,2,,4,24,222r21,-2l66,218,42,xe" fillcolor="black" stroked="f">
                    <v:path arrowok="t" o:connecttype="custom" o:connectlocs="7,0;4,0;0,1;4,37;8,37;11,36;7,0" o:connectangles="0,0,0,0,0,0,0"/>
                  </v:shape>
                  <v:shape id="Freeform 130" o:spid="_x0000_s1154" style="position:absolute;left:2676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jLtsUA&#10;AADcAAAADwAAAGRycy9kb3ducmV2LnhtbESPT2vCQBDF7wW/wzKCt7pRQUp0Ff9Q6Els7KW3MTsm&#10;0exsyK4x9tN3DoXeZnhv3vvNct27WnXUhsqzgck4AUWce1txYeDr9P76BipEZIu1ZzLwpADr1eBl&#10;ian1D/6kLouFkhAOKRooY2xSrUNeksMw9g2xaBffOoyytoW2LT4k3NV6miRz7bBiaSixoV1J+S27&#10;OwOnfXbOjpfDfXu1h9nxex7tT2eNGQ37zQJUpD7+m/+uP6zgzwRfnpEJ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6Mu2xQAAANwAAAAPAAAAAAAAAAAAAAAAAJgCAABkcnMv&#10;ZG93bnJldi54bWxQSwUGAAAAAAQABAD1AAAAigMAAAAA&#10;" path="m42,l21,2,,4,24,222r21,-2l66,218,42,xe" filled="f" strokeweight="0">
                    <v:path arrowok="t" o:connecttype="custom" o:connectlocs="7,0;4,0;0,1;4,37;8,37;11,36;7,0" o:connectangles="0,0,0,0,0,0,0"/>
                  </v:shape>
                  <v:shape id="Freeform 131" o:spid="_x0000_s1155" style="position:absolute;left:2680;top:558;width:3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aar8QA&#10;AADcAAAADwAAAGRycy9kb3ducmV2LnhtbERPTWvCQBC9C/0PyxS8SN1oi5Q0q0irWEQKjeJ5kp0m&#10;0exsyK4x/fddoeBtHu9zkkVvatFR6yrLCibjCARxbnXFhYLDfv30CsJ5ZI21ZVLwSw4W84dBgrG2&#10;V/6mLvWFCCHsYlRQet/EUrq8JINubBviwP3Y1qAPsC2kbvEawk0tp1E0kwYrDg0lNvReUn5OL0bB&#10;9jT76g6j1ZE3vKtfMvlRZfqk1PCxX76B8NT7u/jf/anD/OcJ3J4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2mq/EAAAA3AAAAA8AAAAAAAAAAAAAAAAAmAIAAGRycy9k&#10;b3ducmV2LnhtbFBLBQYAAAAABAAEAPUAAACJAwAAAAA=&#10;" path="m21,l,2,1,7,21,xe" fillcolor="black" stroked="f">
                    <v:path arrowok="t" o:connecttype="custom" o:connectlocs="3,0;0,1;0,2;3,0" o:connectangles="0,0,0,0"/>
                  </v:shape>
                  <v:line id="Line 132" o:spid="_x0000_s1156" style="position:absolute;visibility:visible;mso-wrap-style:square" from="2680,559" to="2680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SP0cIAAADcAAAADwAAAGRycy9kb3ducmV2LnhtbERPTYvCMBC9C/6HMAveNFVZ7XaNIqK4&#10;3tRV2OPQzLbBZlKaqN1/vxEEb/N4nzNbtLYSN2q8caxgOEhAEOdOGy4UnL43/RSED8gaK8ek4I88&#10;LObdzgwz7e58oNsxFCKGsM9QQRlCnUnp85Is+oGriSP36xqLIcKmkLrBewy3lRwlyURaNBwbSqxp&#10;VVJ+OV6tArOfbN930/PHWa63YfiTXlJjT0r13trlJ4hAbXiJn+4vHeePR/B4Jl4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3SP0cIAAADcAAAADwAAAAAAAAAAAAAA&#10;AAChAgAAZHJzL2Rvd25yZXYueG1sUEsFBgAAAAAEAAQA+QAAAJADAAAAAA==&#10;" strokeweight="0"/>
                  <v:shape id="Freeform 133" o:spid="_x0000_s1157" style="position:absolute;left:2680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SBa8QA&#10;AADcAAAADwAAAGRycy9kb3ducmV2LnhtbERP22oCMRB9L/gPYYS+1awVVFajiFIoBWW9IPg2bKa7&#10;qZvJukl1/ftGKPg2h3Od6by1lbhS441jBf1eAoI4d9pwoeCw/3gbg/ABWWPlmBTcycN81nmZYqrd&#10;jbd03YVCxBD2KSooQ6hTKX1ekkXfczVx5L5dYzFE2BRSN3iL4baS70kylBYNx4YSa1qWlJ93v1ZB&#10;dqyG2dqY1eVrddnLn83olJmRUq/ddjEBEagNT/G/+1PH+YMBPJ6JF8j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0gWvEAAAA3AAAAA8AAAAAAAAAAAAAAAAAmAIAAGRycy9k&#10;b3ducmV2LnhtbFBLBQYAAAAABAAEAPUAAACJAwAAAAA=&#10;" path="m40,l20,7,,14,72,221r20,-8l112,206,40,xe" fillcolor="black" stroked="f">
                    <v:path arrowok="t" o:connecttype="custom" o:connectlocs="7,0;3,1;0,2;12,37;16,36;19,34;7,0" o:connectangles="0,0,0,0,0,0,0"/>
                  </v:shape>
                  <v:shape id="Freeform 134" o:spid="_x0000_s1158" style="position:absolute;left:2680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p+i8MA&#10;AADcAAAADwAAAGRycy9kb3ducmV2LnhtbERP32vCMBB+F/Y/hBP2pqmzk60aZQwEcQyxjuHj2Zxt&#10;WXMpSbT1v18GA9/u4/t5i1VvGnEl52vLCibjBARxYXXNpYKvw3r0AsIHZI2NZVJwIw+r5cNggZm2&#10;He/pmodSxBD2GSqoQmgzKX1RkUE/ti1x5M7WGQwRulJqh10MN418SpKZNFhzbKiwpfeKip/8YhSs&#10;T/tDcC13H7R9/nyd7tLjt0yVehz2b3MQgfpwF/+7NzrOn6bw90y8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p+i8MAAADcAAAADwAAAAAAAAAAAAAAAACYAgAAZHJzL2Rv&#10;d25yZXYueG1sUEsFBgAAAAAEAAQA9QAAAIgDAAAAAA==&#10;" path="m40,l20,7,,14,72,221r20,-8l112,206,40,xe" filled="f" strokeweight="0">
                    <v:path arrowok="t" o:connecttype="custom" o:connectlocs="7,0;3,1;0,2;12,37;16,36;19,34;7,0" o:connectangles="0,0,0,0,0,0,0"/>
                  </v:shape>
                  <v:shape id="Freeform 135" o:spid="_x0000_s1159" style="position:absolute;left:2692;top:593;width:3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79EsEA&#10;AADcAAAADwAAAGRycy9kb3ducmV2LnhtbERPTWsCMRC9F/wPYYReRLNaKrIaRQRtTxVd9Txsxs3i&#10;ZhI2Ubf/vikUepvH+5zFqrONeFAbascKxqMMBHHpdM2VglOxHc5AhIissXFMCr4pwGrZe1lgrt2T&#10;D/Q4xkqkEA45KjAx+lzKUBqyGEbOEyfu6lqLMcG2krrFZwq3jZxk2VRarDk1GPS0MVTejner4ON8&#10;Id/svTnteH+7Dr6qohislXrtd+s5iEhd/Bf/uT91mv/2Dr/Pp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+/RLBAAAA3AAAAA8AAAAAAAAAAAAAAAAAmAIAAGRycy9kb3du&#10;cmV2LnhtbFBLBQYAAAAABAAEAPUAAACGAwAAAAA=&#10;" path="m20,l,8r2,4l20,xe" fillcolor="black" stroked="f">
                    <v:path arrowok="t" o:connecttype="custom" o:connectlocs="3,0;0,1;0,2;3,0" o:connectangles="0,0,0,0"/>
                  </v:shape>
                  <v:line id="Line 136" o:spid="_x0000_s1160" style="position:absolute;visibility:visible;mso-wrap-style:square" from="2692,594" to="2692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+J0sMAAADcAAAADwAAAGRycy9kb3ducmV2LnhtbERPS2vCQBC+F/oflin0phstjWnqGkQU&#10;7a31AT0O2WmymJ0N2TWm/94tCL3Nx/eceTHYRvTUeeNYwWScgCAunTZcKTgeNqMMhA/IGhvHpOCX&#10;PBSLx4c55tpd+Yv6fahEDGGfo4I6hDaX0pc1WfRj1xJH7sd1FkOEXSV1h9cYbhs5TZJUWjQcG2ps&#10;aVVTed5frALzmW5fP2ant5Ncb8PkOztnxh6Ven4alu8gAg3hX3x373Sc/5LC3zPx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PidLDAAAA3AAAAA8AAAAAAAAAAAAA&#10;AAAAoQIAAGRycy9kb3ducmV2LnhtbFBLBQYAAAAABAAEAPkAAACRAwAAAAA=&#10;" strokeweight="0"/>
                  <v:shape id="Freeform 137" o:spid="_x0000_s1161" style="position:absolute;left:2692;top:591;width:26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mwhsIA&#10;AADcAAAADwAAAGRycy9kb3ducmV2LnhtbERPS4vCMBC+C/6HMII3TbeCStcoRVDUy+LjsrehmW2L&#10;zaQ20VZ//WZhwdt8fM9ZrDpTiQc1rrSs4GMcgSDOrC45V3A5b0ZzEM4ja6wsk4InOVgt+70FJtq2&#10;fKTHyecihLBLUEHhfZ1I6bKCDLqxrYkD92Mbgz7AJpe6wTaEm0rGUTSVBksODQXWtC4ou57uRsHr&#10;a4+36nA1k9Rmh+823k7zNFZqOOjSTxCeOv8W/7t3OsyfzODvmXC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ybCGwgAAANwAAAAPAAAAAAAAAAAAAAAAAJgCAABkcnMvZG93&#10;bnJldi54bWxQSwUGAAAAAAQABAD1AAAAhwMAAAAA&#10;" path="m35,l18,11,,23,115,209r18,-12l151,186,35,xe" fillcolor="black" stroked="f">
                    <v:path arrowok="t" o:connecttype="custom" o:connectlocs="6,0;3,2;0,4;20,35;23,33;26,31;6,0" o:connectangles="0,0,0,0,0,0,0"/>
                  </v:shape>
                  <v:shape id="Freeform 138" o:spid="_x0000_s1162" style="position:absolute;left:2692;top:591;width:26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E1cUA&#10;AADcAAAADwAAAGRycy9kb3ducmV2LnhtbESPT2vDMAzF74N9B6PBbouzFPYnrVtGYdDDdlhbGLuJ&#10;WE1CbTm1vSb99tVhsJvEe3rvp8Vq8k6dKaY+sIHHogRF3ATbc2tgv3t/eAGVMrJFF5gMXCjBanl7&#10;s8DahpG/6LzNrZIQTjUa6HIeaq1T05HHVISBWLRDiB6zrLHVNuIo4d7pqiyftMeepaHDgdYdNcft&#10;rzeQq+fZ6eezGrl8xY/hO7rjpnLG3N9Nb3NQmab8b/673ljBnwmtPCMT6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gTVxQAAANwAAAAPAAAAAAAAAAAAAAAAAJgCAABkcnMv&#10;ZG93bnJldi54bWxQSwUGAAAAAAQABAD1AAAAigMAAAAA&#10;" path="m35,l18,11,,23,115,209r18,-12l151,186,35,xe" filled="f" strokeweight="0">
                    <v:path arrowok="t" o:connecttype="custom" o:connectlocs="6,0;3,2;0,4;20,35;23,33;26,31;6,0" o:connectangles="0,0,0,0,0,0,0"/>
                  </v:shape>
                  <v:shape id="Freeform 139" o:spid="_x0000_s1163" style="position:absolute;left:2712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ft5cIA&#10;AADcAAAADwAAAGRycy9kb3ducmV2LnhtbERPS2sCMRC+C/6HMII3zbZCtVujiNTHoSBqvQ+b2Ydu&#10;Jssmult/vSkI3ubje8503ppS3Kh2hWUFb8MIBHFidcGZgt/jajAB4TyyxtIyKfgjB/NZtzPFWNuG&#10;93Q7+EyEEHYxKsi9r2IpXZKTQTe0FXHgUlsb9AHWmdQ1NiHclPI9ij6kwYJDQ44VLXNKLoerUVA2&#10;5839tD5b/E7HP9uT3TX7S6pUv9cuvkB4av1L/HRvdZg/+oT/Z8IF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x+3lwgAAANwAAAAPAAAAAAAAAAAAAAAAAJgCAABkcnMvZG93&#10;bnJldi54bWxQSwUGAAAAAAQABAD1AAAAhwMAAAAA&#10;" path="m18,l,12r4,3l18,xe" fillcolor="black" stroked="f">
                    <v:path arrowok="t" o:connecttype="custom" o:connectlocs="3,0;0,2;1,2;3,0" o:connectangles="0,0,0,0"/>
                  </v:shape>
                  <v:line id="Line 140" o:spid="_x0000_s1164" style="position:absolute;visibility:visible;mso-wrap-style:square" from="2712,626" to="2712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zHQMYAAADcAAAADwAAAGRycy9kb3ducmV2LnhtbESPT2/CMAzF75P2HSJP4jZSJv50hYCm&#10;CcR2AwYSR6vx2ojGqZoA3befD5N2s/We3/t5sep9o27URRfYwGiYgSIug3VcGTh+bZ5zUDEhW2wC&#10;k4EfirBaPj4ssLDhznu6HVKlJIRjgQbqlNpC61jW5DEOQ0ss2nfoPCZZu0rbDu8S7hv9kmVT7dGx&#10;NNTY0ntN5eVw9QbcbrqdfM5Orye93qbROb/kzh+NGTz1b3NQifr0b/67/rCCPxZ8eUYm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sx0DGAAAA3AAAAA8AAAAAAAAA&#10;AAAAAAAAoQIAAGRycy9kb3ducmV2LnhtbFBLBQYAAAAABAAEAPkAAACUAwAAAAA=&#10;" strokeweight="0"/>
                  <v:shape id="Freeform 141" o:spid="_x0000_s1165" style="position:absolute;left:2712;top:621;width:31;height:31;visibility:visible;mso-wrap-style:square;v-text-anchor:top" coordsize="182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UEIsIA&#10;AADcAAAADwAAAGRycy9kb3ducmV2LnhtbERPS4vCMBC+C/6HMMJeRFMfiHSNsiyInnxUKe5taGbb&#10;ss2kNFmt/94Igrf5+J6zWLWmEldqXGlZwWgYgSDOrC45V3A+rQdzEM4ja6wsk4I7OVgtu50Fxtre&#10;+EjXxOcihLCLUUHhfR1L6bKCDLqhrYkD92sbgz7AJpe6wVsIN5UcR9FMGiw5NBRY03dB2V/ybxTQ&#10;JvU/eLgkaVqN20mW9M/b/U6pj1779QnCU+vf4pd7q8P86Qiez4QL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VQQiwgAAANwAAAAPAAAAAAAAAAAAAAAAAJgCAABkcnMvZG93&#10;bnJldi54bWxQSwUGAAAAAAQABAD1AAAAhwMAAAAA&#10;" path="m29,l14,15,,30,153,185r15,-14l182,156,29,xe" fillcolor="black" stroked="f">
                    <v:path arrowok="t" o:connecttype="custom" o:connectlocs="5,0;2,3;0,5;26,31;29,29;31,26;5,0" o:connectangles="0,0,0,0,0,0,0"/>
                  </v:shape>
                  <v:shape id="Freeform 142" o:spid="_x0000_s1166" style="position:absolute;left:2712;top:621;width:31;height:31;visibility:visible;mso-wrap-style:square;v-text-anchor:top" coordsize="182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EjtcQA&#10;AADcAAAADwAAAGRycy9kb3ducmV2LnhtbERPyW7CMBC9V+IfrEHqrThBVVUFDGIR6pJTWO5DPCSB&#10;eBxil6T9+hqpUm/z9NaZzntTixu1rrKsIB5FIIhzqysuFOx3m6dXEM4ja6wtk4JvcjCfDR6mmGjb&#10;cUa3rS9ECGGXoILS+yaR0uUlGXQj2xAH7mRbgz7AtpC6xS6Em1qOo+hFGqw4NJTY0Kqk/LL9MgqW&#10;x0N3XcdS/yyvq4/Pc5a+neNUqcdhv5iA8NT7f/Gf+12H+c9juD8TLp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hI7XEAAAA3AAAAA8AAAAAAAAAAAAAAAAAmAIAAGRycy9k&#10;b3ducmV2LnhtbFBLBQYAAAAABAAEAPUAAACJAwAAAAA=&#10;" path="m29,l14,15,,30,153,185r15,-14l182,156,29,xe" filled="f" strokeweight="0">
                    <v:path arrowok="t" o:connecttype="custom" o:connectlocs="5,0;2,3;0,5;26,31;29,29;31,26;5,0" o:connectangles="0,0,0,0,0,0,0"/>
                  </v:shape>
                  <v:shape id="Freeform 143" o:spid="_x0000_s1167" style="position:absolute;left:2738;top:650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iao8IA&#10;AADcAAAADwAAAGRycy9kb3ducmV2LnhtbERPS4vCMBC+C/6HMAveNF0tdalG0RXBPfpY8Dg0Y1ts&#10;JqXJ2uqvNwuCt/n4njNfdqYSN2pcaVnB5ygCQZxZXXKu4HTcDr9AOI+ssbJMCu7kYLno9+aYatvy&#10;nm4Hn4sQwi5FBYX3dSqlywoy6Ea2Jg7cxTYGfYBNLnWDbQg3lRxHUSINlhwaCqzpu6DsevgzCjb0&#10;mPwk12R8uefVtGvX5/VvHCs1+OhWMxCeOv8Wv9w7HebHE/h/Jlw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CJqjwgAAANwAAAAPAAAAAAAAAAAAAAAAAJgCAABkcnMvZG93&#10;bnJldi54bWxQSwUGAAAAAAQABAD1AAAAhwMAAAAA&#10;" path="m15,l,14r3,4l15,xe" fillcolor="black" stroked="f">
                    <v:path arrowok="t" o:connecttype="custom" o:connectlocs="2,0;0,2;0,3;2,0" o:connectangles="0,0,0,0"/>
                  </v:shape>
                  <v:line id="Line 144" o:spid="_x0000_s1168" style="position:absolute;visibility:visible;mso-wrap-style:square" from="2738,652" to="2738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fBQ8MAAADcAAAADwAAAGRycy9kb3ducmV2LnhtbERPTWvCQBC9F/oflhF6qxtFbZpmlSIV&#10;7c2mBnocsmOymJ0N2VXjv3cLhd7m8T4nXw22FRfqvXGsYDJOQBBXThuuFRy+N88pCB+QNbaOScGN&#10;PKyWjw85Ztpd+YsuRahFDGGfoYImhC6T0lcNWfRj1xFH7uh6iyHCvpa6x2sMt62cJslCWjQcGxrs&#10;aN1QdSrOVoHZL7bzz5fytZQf2zD5SU+psQelnkbD+xuIQEP4F/+5dzrOn83g95l4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XwUPDAAAA3AAAAA8AAAAAAAAAAAAA&#10;AAAAoQIAAGRycy9kb3ducmV2LnhtbFBLBQYAAAAABAAEAPkAAACRAwAAAAA=&#10;" strokeweight="0"/>
                  <v:shape id="Freeform 145" o:spid="_x0000_s1169" style="position:absolute;left:2738;top:647;width:35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KccMMA&#10;AADcAAAADwAAAGRycy9kb3ducmV2LnhtbERPzWrCQBC+F3yHZYTe6karRaKriGmhh1Zo9AGG7JiN&#10;ZmfT7Bpjn74rFHqbj+93luve1qKj1leOFYxHCQjiwumKSwWH/dvTHIQPyBprx6TgRh7Wq8HDElPt&#10;rvxFXR5KEUPYp6jAhNCkUvrCkEU/cg1x5I6utRgibEupW7zGcFvLSZK8SIsVxwaDDW0NFef8YhV0&#10;u8l2n33mXXb5MM8ZvX6ffhJU6nHYbxYgAvXhX/znftdx/nQG9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KccMMAAADcAAAADwAAAAAAAAAAAAAAAACYAgAAZHJzL2Rv&#10;d25yZXYueG1sUEsFBgAAAAAEAAQA9QAAAIgDAAAAAA==&#10;" path="m23,l12,18,,36,183,152r12,-19l206,115,23,xe" fillcolor="black" stroked="f">
                    <v:path arrowok="t" o:connecttype="custom" o:connectlocs="4,0;2,3;0,6;31,25;33,22;35,19;4,0" o:connectangles="0,0,0,0,0,0,0"/>
                  </v:shape>
                  <v:shape id="Freeform 146" o:spid="_x0000_s1170" style="position:absolute;left:2738;top:647;width:35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Uqz8EA&#10;AADcAAAADwAAAGRycy9kb3ducmV2LnhtbERPTWvCQBC9F/wPywi91Y02SoluQjAIHqsWep1mxyRt&#10;djZkVxP/fVcQvM3jfc4mG00rrtS7xrKC+SwCQVxa3XCl4Ou0e/sA4TyyxtYyKbiRgyydvGww0Xbg&#10;A12PvhIhhF2CCmrvu0RKV9Zk0M1sRxy4s+0N+gD7SuoehxBuWrmIopU02HBoqLGjbU3l3/FiFOTz&#10;uOl+y0LH9CmL5fjzPejlu1Kv0zFfg/A0+qf44d7rMD9ewf2ZcIFM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lKs/BAAAA3AAAAA8AAAAAAAAAAAAAAAAAmAIAAGRycy9kb3du&#10;cmV2LnhtbFBLBQYAAAAABAAEAPUAAACGAwAAAAA=&#10;" path="m23,l12,18,,36,183,152r12,-19l206,115,23,xe" filled="f" strokeweight="0">
                    <v:path arrowok="t" o:connecttype="custom" o:connectlocs="4,0;2,3;0,6;31,25;33,22;35,19;4,0" o:connectangles="0,0,0,0,0,0,0"/>
                  </v:shape>
                  <v:shape id="Freeform 147" o:spid="_x0000_s1171" style="position:absolute;left:2769;top:669;width:2;height:3;visibility:visible;mso-wrap-style:square;v-text-anchor:top" coordsize="12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jlxsQA&#10;AADcAAAADwAAAGRycy9kb3ducmV2LnhtbERPS2vCQBC+F/wPywheSt0oodroKiJYPHjwdWhvQ3ZM&#10;gtnZuLs18d+7hUJv8/E9Z77sTC3u5HxlWcFomIAgzq2uuFBwPm3epiB8QNZYWyYFD/KwXPRe5php&#10;2/KB7sdQiBjCPkMFZQhNJqXPSzLoh7YhjtzFOoMhQldI7bCN4aaW4yR5lwYrjg0lNrQuKb8ef4yC&#10;1O7Ht+/9x2r09fppplfatanLlRr0u9UMRKAu/Iv/3Fsd56cT+H0mXi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o5cbEAAAA3AAAAA8AAAAAAAAAAAAAAAAAmAIAAGRycy9k&#10;b3ducmV2LnhtbFBLBQYAAAAABAAEAPUAAACJAwAAAAA=&#10;" path="m12,l,19r4,2l12,xe" fillcolor="black" stroked="f">
                    <v:path arrowok="t" o:connecttype="custom" o:connectlocs="2,0;0,3;1,3;2,0" o:connectangles="0,0,0,0"/>
                  </v:shape>
                  <v:line id="Line 148" o:spid="_x0000_s1172" style="position:absolute;visibility:visible;mso-wrap-style:square" from="2769,672" to="2769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rLRsYAAADcAAAADwAAAGRycy9kb3ducmV2LnhtbESPT2/CMAzF75P2HSJP4jZSJv50hYCm&#10;CcR2AwYSR6vx2ojGqZoA3befD5N2s/We3/t5sep9o27URRfYwGiYgSIug3VcGTh+bZ5zUDEhW2wC&#10;k4EfirBaPj4ssLDhznu6HVKlJIRjgQbqlNpC61jW5DEOQ0ss2nfoPCZZu0rbDu8S7hv9kmVT7dGx&#10;NNTY0ntN5eVw9QbcbrqdfM5Orye93qbROb/kzh+NGTz1b3NQifr0b/67/rCCPxZaeUYm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ay0bGAAAA3AAAAA8AAAAAAAAA&#10;AAAAAAAAoQIAAGRycy9kb3ducmV2LnhtbFBLBQYAAAAABAAEAPkAAACUAwAAAAA=&#10;" strokeweight="0"/>
                  <v:shape id="Freeform 149" o:spid="_x0000_s1173" style="position:absolute;left:2769;top:666;width:37;height:19;visibility:visible;mso-wrap-style:square;v-text-anchor:top" coordsize="22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DcVsQA&#10;AADcAAAADwAAAGRycy9kb3ducmV2LnhtbERPTWvCQBC9C/6HZYRexGwsRdo0q4hQaS0emnrocchO&#10;k9jsbMxuYvz3XUHwNo/3OelqMLXoqXWVZQXzKAZBnFtdcaHg8P02ewbhPLLG2jIpuJCD1XI8SjHR&#10;9sxf1Ge+ECGEXYIKSu+bREqXl2TQRbYhDtyvbQ36ANtC6hbPIdzU8jGOF9JgxaGhxIY2JeV/WWcU&#10;yM7vtnujj9OP04/m42eVbdcbpR4mw/oVhKfB38U397sO859e4PpMuE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Q3FbEAAAA3AAAAA8AAAAAAAAAAAAAAAAAmAIAAGRycy9k&#10;b3ducmV2LnhtbFBLBQYAAAAABAAEAPUAAACJAwAAAAA=&#10;" path="m15,l8,20,,41r205,73l213,94r7,-20l15,xe" fillcolor="black" stroked="f">
                    <v:path arrowok="t" o:connecttype="custom" o:connectlocs="3,0;1,3;0,7;34,19;36,16;37,12;3,0" o:connectangles="0,0,0,0,0,0,0"/>
                  </v:shape>
                  <v:shape id="Freeform 150" o:spid="_x0000_s1174" style="position:absolute;left:2769;top:666;width:37;height:19;visibility:visible;mso-wrap-style:square;v-text-anchor:top" coordsize="22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hm4McA&#10;AADcAAAADwAAAGRycy9kb3ducmV2LnhtbESPT2vCQBDF74LfYZmCF6kbC5WQukpRij20gn+gPQ7Z&#10;MUnNzobdVdNv3zkIvc3w3rz3m/myd626UoiNZwPTSQaKuPS24crA8fD2mIOKCdli65kM/FKE5WI4&#10;mGNh/Y13dN2nSkkIxwIN1Cl1hdaxrMlhnPiOWLSTDw6TrKHSNuBNwl2rn7Jsph02LA01drSqqTzv&#10;L87A5ud7N/bl+piHwyf6r/P29LEZGzN66F9fQCXq07/5fv1uBf9Z8OUZmUA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7oZuDHAAAA3AAAAA8AAAAAAAAAAAAAAAAAmAIAAGRy&#10;cy9kb3ducmV2LnhtbFBLBQYAAAAABAAEAPUAAACMAwAAAAA=&#10;" path="m15,l8,20,,41r205,73l213,94r7,-20l15,xe" filled="f" strokeweight="0">
                    <v:path arrowok="t" o:connecttype="custom" o:connectlocs="3,0;1,3;0,7;34,19;36,16;37,12;3,0" o:connectangles="0,0,0,0,0,0,0"/>
                  </v:shape>
                  <v:shape id="Freeform 151" o:spid="_x0000_s1175" style="position:absolute;left:2804;top:681;width:1;height:4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/TnsQA&#10;AADcAAAADwAAAGRycy9kb3ducmV2LnhtbERPTWvCQBC9C/6HZYTedGNpi6auIopFvJSqKL0N2TEJ&#10;yc6m2Y2u/fXdQqG3ebzPmS2CqcWVWldaVjAeJSCIM6tLzhUcD5vhBITzyBpry6TgTg4W835vhqm2&#10;N/6g697nIoawS1FB4X2TSumyggy6kW2II3exrUEfYZtL3eIthptaPibJizRYcmwosKFVQVm174yC&#10;96pbh25bnb+z09vnzl2+wvQJlXoYhOUrCE/B/4v/3Fsd5z+P4feZeIG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v057EAAAA3AAAAA8AAAAAAAAAAAAAAAAAmAIAAGRycy9k&#10;b3ducmV2LnhtbFBLBQYAAAAABAAEAPUAAACJAwAAAAA=&#10;" path="m8,l,20r6,1l8,xe" fillcolor="black" stroked="f">
                    <v:path arrowok="t" o:connecttype="custom" o:connectlocs="1,0;0,4;1,4;1,0" o:connectangles="0,0,0,0"/>
                  </v:shape>
                  <v:line id="Line 152" o:spid="_x0000_s1176" style="position:absolute;visibility:visible;mso-wrap-style:square" from="2804,685" to="2804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qccMAAADcAAAADwAAAGRycy9kb3ducmV2LnhtbERPTWvCQBC9F/wPywjemo2CNk1dRaQS&#10;e2tThR6H7DRZzM6G7NbEf98tFLzN433OejvaVlyp98axgnmSgiCunDZcKzh9Hh4zED4ga2wdk4Ib&#10;edhuJg9rzLUb+IOuZahFDGGfo4ImhC6X0lcNWfSJ64gj9+16iyHCvpa6xyGG21Yu0nQlLRqODQ12&#10;tG+oupQ/VoF5XxXLt6fz81m+FmH+lV0yY09Kzabj7gVEoDHcxf/uo47zlwv4eyZeI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ranHDAAAA3AAAAA8AAAAAAAAAAAAA&#10;AAAAoQIAAGRycy9kb3ducmV2LnhtbFBLBQYAAAAABAAEAPkAAACRAwAAAAA=&#10;" strokeweight="0"/>
                  <v:shape id="Freeform 153" o:spid="_x0000_s1177" style="position:absolute;left:2804;top:678;width:37;height:11;visibility:visible;mso-wrap-style:square;v-text-anchor:top" coordsize="218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2H2cMA&#10;AADcAAAADwAAAGRycy9kb3ducmV2LnhtbERP32vCMBB+H/g/hBP2NtNZKqMzyhAEGYyhLfh6NLe2&#10;LLnUJtp2f/0yGPh2H9/PW29Ha8SNet86VvC8SEAQV063XCsoi/3TCwgfkDUax6RgIg/bzexhjbl2&#10;Ax/pdgq1iCHsc1TQhNDlUvqqIYt+4TriyH253mKIsK+l7nGI4dbIZZKspMWWY0ODHe0aqr5PV6ug&#10;2Kfm8mOLcnc25WeSfZyP0zsr9Tgf315BBBrDXfzvPug4P0vh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+2H2cMAAADcAAAADwAAAAAAAAAAAAAAAACYAgAAZHJzL2Rv&#10;d25yZXYueG1sUEsFBgAAAAAEAAQA9QAAAIgDAAAAAA==&#10;" path="m4,l2,21,,42,214,67r2,-22l218,24,4,xe" fillcolor="black" stroked="f">
                    <v:path arrowok="t" o:connecttype="custom" o:connectlocs="1,0;0,3;0,7;36,11;37,7;37,4;1,0" o:connectangles="0,0,0,0,0,0,0"/>
                  </v:shape>
                  <v:shape id="Freeform 154" o:spid="_x0000_s1178" style="position:absolute;left:2804;top:678;width:37;height:11;visibility:visible;mso-wrap-style:square;v-text-anchor:top" coordsize="218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kQAcAA&#10;AADcAAAADwAAAGRycy9kb3ducmV2LnhtbERPzYrCMBC+C/sOYRa8BE0VFekaRQTBgwhaH2BoZtti&#10;M6lN1Pr2RhC8zcf3O4tVZ2txp9ZXjjWMhgkI4tyZigsN52w7mIPwAdlg7Zg0PMnDavnTW2Bq3IOP&#10;dD+FQsQQ9ilqKENoUqV8XpJFP3QNceT+XWsxRNgWyrT4iOG2VuMkmSmLFceGEhvalJRfTjer4XZ5&#10;HjKcHfZTK69ZPrnKIKXUuv/brf9ABOrCV/xx70ycP53A+5l4gVq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JkQAcAAAADcAAAADwAAAAAAAAAAAAAAAACYAgAAZHJzL2Rvd25y&#10;ZXYueG1sUEsFBgAAAAAEAAQA9QAAAIUDAAAAAA==&#10;" path="m4,l2,21,,42,214,67r2,-22l218,24,4,xe" filled="f" strokeweight="0">
                    <v:path arrowok="t" o:connecttype="custom" o:connectlocs="1,0;0,3;0,7;36,11;37,7;37,4;1,0" o:connectangles="0,0,0,0,0,0,0"/>
                  </v:shape>
                  <v:shape id="Freeform 155" o:spid="_x0000_s1179" style="position:absolute;left:2840;top:685;width:1;height:4;visibility:visible;mso-wrap-style:square;v-text-anchor:top" coordsize="4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sb8cMA&#10;AADcAAAADwAAAGRycy9kb3ducmV2LnhtbERPS2vCQBC+F/wPywi9NRsLlpq6igiBPk4xQsltyI5J&#10;NDsbs2uS/vtuoeBtPr7nrLeTacVAvWssK1hEMQji0uqGKwXHPH16BeE8ssbWMin4IQfbzexhjYm2&#10;I2c0HHwlQgi7BBXU3neJlK6syaCLbEccuJPtDfoA+0rqHscQblr5HMcv0mDDoaHGjvY1lZfDzSgo&#10;bx/X3K++is/vNN25c17oMeuUepxPuzcQniZ/F/+733WYv1zC3zPhAr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Qsb8cMAAADcAAAADwAAAAAAAAAAAAAAAACYAgAAZHJzL2Rv&#10;d25yZXYueG1sUEsFBgAAAAAEAAQA9QAAAIgDAAAAAA==&#10;" path="m2,l,22r4,l2,xe" fillcolor="black" stroked="f">
                    <v:path arrowok="t" o:connecttype="custom" o:connectlocs="1,0;0,4;1,4;1,0" o:connectangles="0,0,0,0"/>
                  </v:shape>
                  <v:line id="Line 156" o:spid="_x0000_s1180" style="position:absolute;visibility:visible;mso-wrap-style:square" from="2840,689" to="2841,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scsMAAADcAAAADwAAAGRycy9kb3ducmV2LnhtbERPS2vCQBC+F/wPyxS81Y0F05i6ESmK&#10;emt9QI9Ddposyc6G7Krx37uFQm/z8T1nsRxsK67Ue+NYwXSSgCAunTZcKTgdNy8ZCB+QNbaOScGd&#10;PCyL0dMCc+1u/EXXQ6hEDGGfo4I6hC6X0pc1WfQT1xFH7sf1FkOEfSV1j7cYblv5miSptGg4NtTY&#10;0UdNZXO4WAXmM93O9m/n+Vmut2H6nTWZsSelxs/D6h1EoCH8i//cOx3nz1L4fSZe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QbHLDAAAA3AAAAA8AAAAAAAAAAAAA&#10;AAAAoQIAAGRycy9kb3ducmV2LnhtbFBLBQYAAAAABAAEAPkAAACRAwAAAAA=&#10;" strokeweight="0"/>
                  <v:shape id="Freeform 157" o:spid="_x0000_s1181" style="position:absolute;left:2840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PtG8UA&#10;AADcAAAADwAAAGRycy9kb3ducmV2LnhtbESPQWvCQBCF7wX/wzJCL6XuKqQtqauIICkeWkzF85id&#10;JsHsbMiuSfz33ULB2wzvzfveLNejbURPna8da5jPFAjiwpmaSw3H793zGwgfkA02jknDjTysV5OH&#10;JabGDXygPg+liCHsU9RQhdCmUvqiIot+5lriqP24zmKIa1dK0+EQw20jF0q9SIs1R0KFLW0rKi75&#10;1UbI5yFTJ7XfEWXzpy+/PZ7zRGn9OB037yACjeFu/r/+MLF+8gp/z8QJ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Y+0bxQAAANwAAAAPAAAAAAAAAAAAAAAAAJgCAABkcnMv&#10;ZG93bnJldi54bWxQSwUGAAAAAAQABAD1AAAAigMAAAAA&#10;" path="m,24l2,45,4,67,220,42,218,21,216,,,24xe" fillcolor="black" stroked="f">
                    <v:path arrowok="t" o:connecttype="custom" o:connectlocs="0,4;0,7;1,11;37,7;37,3;36,0;0,4" o:connectangles="0,0,0,0,0,0,0"/>
                  </v:shape>
                  <v:shape id="Freeform 158" o:spid="_x0000_s1182" style="position:absolute;left:2840;top:678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J9t8UA&#10;AADcAAAADwAAAGRycy9kb3ducmV2LnhtbESPQWvCQBCF74L/YRmhN91YbJDUVYog6Klog16H7JgE&#10;s7MxuzVpf71zKPQ2w3vz3jerzeAa9aAu1J4NzGcJKOLC25pLA/nXbroEFSKyxcYzGfihAJv1eLTC&#10;zPqej/Q4xVJJCIcMDVQxtpnWoajIYZj5lli0q+8cRlm7UtsOewl3jX5NklQ7rFkaKmxpW1FxO307&#10;A83ivE/v6blvh8vyl2/59XBJP415mQwf76AiDfHf/He9t4L/JrTyjEy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Qn23xQAAANwAAAAPAAAAAAAAAAAAAAAAAJgCAABkcnMv&#10;ZG93bnJldi54bWxQSwUGAAAAAAQABAD1AAAAigMAAAAA&#10;" path="m,24l2,45,4,67,220,42,218,21,216,,,24xe" filled="f" strokeweight="0">
                    <v:path arrowok="t" o:connecttype="custom" o:connectlocs="0,4;0,7;1,11;37,7;37,3;36,0;0,4" o:connectangles="0,0,0,0,0,0,0"/>
                  </v:shape>
                  <v:shape id="Freeform 159" o:spid="_x0000_s1183" style="position:absolute;left:2876;top:681;width:2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8lIcIA&#10;AADcAAAADwAAAGRycy9kb3ducmV2LnhtbERPTWsCMRC9F/ofwhS81WwFRbdGaYVSD17qSs9DMm4W&#10;N5NtEt21v74RCt7m8T5nuR5cKy4UYuNZwcu4AEGsvWm4VnCoPp7nIGJCNth6JgVXirBePT4ssTS+&#10;5y+67FMtcgjHEhXYlLpSyqgtOYxj3xFn7uiDw5RhqKUJ2Odw18pJUcykw4Zzg8WONpb0aX92Chb+&#10;O1yrz1if9a7X1fZ3Fu37j1Kjp+HtFUSiId3F/+6tyfOnC7g9ky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7yUhwgAAANwAAAAPAAAAAAAAAAAAAAAAAJgCAABkcnMvZG93&#10;bnJldi54bWxQSwUGAAAAAAQABAD1AAAAhwMAAAAA&#10;" path="m,l2,21,7,20,,xe" fillcolor="black" stroked="f">
                    <v:path arrowok="t" o:connecttype="custom" o:connectlocs="0,0;1,4;2,4;0,0" o:connectangles="0,0,0,0"/>
                  </v:shape>
                  <v:line id="Line 160" o:spid="_x0000_s1184" style="position:absolute;flip:y;visibility:visible;mso-wrap-style:square" from="2877,685" to="2878,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2o5ccAAADcAAAADwAAAGRycy9kb3ducmV2LnhtbESPQU8CMRCF7yb+h2ZIvEkXD2gWCiEY&#10;jTFRA8qB27Addjdsp5u2sPXfOwcTbjN5b977Zr7MrlMXCrH1bGAyLkARV962XBv4+X65fwIVE7LF&#10;zjMZ+KUIy8XtzRxL6wfe0GWbaiUhHEs00KTUl1rHqiGHcex7YtGOPjhMsoZa24CDhLtOPxTFVDts&#10;WRoa7GndUHXanp2BzecjH8LrOZ/yYfj42u/q993zypi7UV7NQCXK6Wr+v36zgj8VfHlGJt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vajlxwAAANwAAAAPAAAAAAAA&#10;AAAAAAAAAKECAABkcnMvZG93bnJldi54bWxQSwUGAAAAAAQABAD5AAAAlQMAAAAA&#10;" strokeweight="0"/>
                  <v:shape id="Freeform 161" o:spid="_x0000_s1185" style="position:absolute;left:2875;top:666;width:37;height:19;visibility:visible;mso-wrap-style:square;v-text-anchor:top" coordsize="22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OMMMEA&#10;AADcAAAADwAAAGRycy9kb3ducmV2LnhtbERPy6rCMBDdX/AfwghuLprqQi7VKCIoPnBxqwuXQzO2&#10;1WZSm6j1740guJvDec542phS3Kl2hWUF/V4Egji1uuBMwWG/6P6BcB5ZY2mZFDzJwXTS+hljrO2D&#10;/+me+EyEEHYxKsi9r2IpXZqTQdezFXHgTrY26AOsM6lrfIRwU8pBFA2lwYJDQ44VzXNKL8nNKJA3&#10;v1nujD7/rq9HzedtkSxnc6U67WY2AuGp8V/xx73SYf6wD+9nwgVy8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TjDDBAAAA3AAAAA8AAAAAAAAAAAAAAAAAmAIAAGRycy9kb3du&#10;cmV2LnhtbFBLBQYAAAAABAAEAPUAAACGAwAAAAA=&#10;" path="m,74l8,94r7,20l220,41,213,20,205,,,74xe" fillcolor="black" stroked="f">
                    <v:path arrowok="t" o:connecttype="custom" o:connectlocs="0,12;1,16;3,19;37,7;36,3;34,0;0,12" o:connectangles="0,0,0,0,0,0,0"/>
                  </v:shape>
                  <v:shape id="Freeform 162" o:spid="_x0000_s1186" style="position:absolute;left:2875;top:666;width:37;height:19;visibility:visible;mso-wrap-style:square;v-text-anchor:top" coordsize="220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qXscIA&#10;AADcAAAADwAAAGRycy9kb3ducmV2LnhtbERPTYvCMBC9C/sfwizsRdZUDyJdoywr4h5UsAp6HJqx&#10;rTaTkkSt/94Igrd5vM8ZT1tTiys5X1lW0O8lIIhzqysuFOy28+8RCB+QNdaWScGdPEwnH50xptre&#10;eEPXLBQihrBPUUEZQpNK6fOSDPqebYgjd7TOYIjQFVI7vMVwU8tBkgylwYpjQ4kN/ZWUn7OLUbA4&#10;HTZdm892I7ddod2f18floqvU12f7+wMiUBve4pf7X8f5wwE8n4kXyM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GpexwgAAANwAAAAPAAAAAAAAAAAAAAAAAJgCAABkcnMvZG93&#10;bnJldi54bWxQSwUGAAAAAAQABAD1AAAAhwMAAAAA&#10;" path="m,74l8,94r7,20l220,41,213,20,205,,,74xe" filled="f" strokeweight="0">
                    <v:path arrowok="t" o:connecttype="custom" o:connectlocs="0,12;1,16;3,19;37,7;36,3;34,0;0,12" o:connectangles="0,0,0,0,0,0,0"/>
                  </v:shape>
                  <v:shape id="Freeform 163" o:spid="_x0000_s1187" style="position:absolute;left:2911;top:669;width:2;height:3;visibility:visible;mso-wrap-style:square;v-text-anchor:top" coordsize="11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s9Hb8A&#10;AADcAAAADwAAAGRycy9kb3ducmV2LnhtbERP3WrCMBS+F/YO4Qy8s+kslFGNMgaCl5vuAY7NMalr&#10;TkoTY/f2iyB4dz6+37PeTq4XicbQeVbwVpQgiFuvOzYKfo67xTuIEJE19p5JwR8F2G5eZmtstL/x&#10;N6VDNCKHcGhQgY1xaKQMrSWHofADcebOfnQYMxyN1CPecrjr5bIsa+mw49xgcaBPS+3v4eoUVP7S&#10;hmpXX79SMvaYzLk+lVKp+ev0sQIRaYpP8cO913l+XcH9mXyB3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Sz0dvwAAANwAAAAPAAAAAAAAAAAAAAAAAJgCAABkcnMvZG93bnJl&#10;di54bWxQSwUGAAAAAAQABAD1AAAAhAMAAAAA&#10;" path="m,l7,21r4,-2l,xe" fillcolor="black" stroked="f">
                    <v:path arrowok="t" o:connecttype="custom" o:connectlocs="0,0;1,3;2,3;0,0" o:connectangles="0,0,0,0"/>
                  </v:shape>
                  <v:line id="Line 164" o:spid="_x0000_s1188" style="position:absolute;flip:y;visibility:visible;mso-wrap-style:square" from="2912,672" to="2913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au5sQAAADcAAAADwAAAGRycy9kb3ducmV2LnhtbERPTWsCMRC9F/wPYQRvNVsRK1ujSIsi&#10;BSvaeuht3Ex3FzeTJYlu+u9NoeBtHu9zZotoGnEl52vLCp6GGQjiwuqaSwVfn6vHKQgfkDU2lknB&#10;L3lYzHsPM8y17XhP10MoRQphn6OCKoQ2l9IXFRn0Q9sSJ+7HOoMhQVdK7bBL4aaRoyybSIM1p4YK&#10;W3qtqDgfLkbB/uOZT259ied46ra772P5fnxbKjXox+ULiEAx3MX/7o1O8ydj+HsmXS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q7mxAAAANwAAAAPAAAAAAAAAAAA&#10;AAAAAKECAABkcnMvZG93bnJldi54bWxQSwUGAAAAAAQABAD5AAAAkgMAAAAA&#10;" strokeweight="0"/>
                  <v:shape id="Freeform 165" o:spid="_x0000_s1189" style="position:absolute;left:2909;top:647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fAEMMA&#10;AADcAAAADwAAAGRycy9kb3ducmV2LnhtbERPzWrCQBC+F3yHZQRvdVNFkdRViqngoRaMPsCQnWaj&#10;2dk0u8bUp3cLhd7m4/ud5bq3teio9ZVjBS/jBARx4XTFpYLTcfu8AOEDssbaMSn4IQ/r1eBpial2&#10;Nz5Ql4dSxBD2KSowITSplL4wZNGPXUMcuS/XWgwRtqXULd5iuK3lJEnm0mLFscFgQxtDxSW/WgXd&#10;52RzzPZ5l10/zDSj9+/zPUGlRsP+7RVEoD78i//cOx3nz2fw+0y8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fAEMMAAADcAAAADwAAAAAAAAAAAAAAAACYAgAAZHJzL2Rv&#10;d25yZXYueG1sUEsFBgAAAAAEAAQA9QAAAIgDAAAAAA==&#10;" path="m,115r12,18l23,152,206,36,195,18,183,,,115xe" fillcolor="black" stroked="f">
                    <v:path arrowok="t" o:connecttype="custom" o:connectlocs="0,19;2,22;4,25;34,6;32,3;30,0;0,19" o:connectangles="0,0,0,0,0,0,0"/>
                  </v:shape>
                  <v:shape id="Freeform 166" o:spid="_x0000_s1190" style="position:absolute;left:2909;top:647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B2r8EA&#10;AADcAAAADwAAAGRycy9kb3ducmV2LnhtbERPS2vCQBC+F/wPywjemo2vIDGriKHQY6uC1zE7JtHs&#10;bMhuk/TfdwuF3ubje062H00jeupcbVnBPIpBEBdW11wquJzfXjcgnEfW2FgmBd/kYL+bvGSYajvw&#10;J/UnX4oQwi5FBZX3bSqlKyoy6CLbEgfubjuDPsCulLrDIYSbRi7iOJEGaw4NFbZ0rKh4nr6MgsN8&#10;VbePItcr+pD5erxdB71eKjWbjoctCE+j/xf/ud91mJ8k8PtMuED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iQdq/BAAAA3AAAAA8AAAAAAAAAAAAAAAAAmAIAAGRycy9kb3du&#10;cmV2LnhtbFBLBQYAAAAABAAEAPUAAACGAwAAAAA=&#10;" path="m,115r12,18l23,152,206,36,195,18,183,,,115xe" filled="f" strokeweight="0">
                    <v:path arrowok="t" o:connecttype="custom" o:connectlocs="0,19;2,22;4,25;34,6;32,3;30,0;0,19" o:connectangles="0,0,0,0,0,0,0"/>
                  </v:shape>
                  <v:shape id="Freeform 167" o:spid="_x0000_s1191" style="position:absolute;left:2941;top:650;width:3;height:3;visibility:visible;mso-wrap-style:square;v-text-anchor:top" coordsize="1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eGQcQA&#10;AADcAAAADwAAAGRycy9kb3ducmV2LnhtbERPS0vDQBC+C/0PyxS8FLvRQy2xm1CfKIUWY+l5mp0m&#10;sdnZsLsm8d+7guBtPr7nrPLRtKIn5xvLCq7nCQji0uqGKwX7j+erJQgfkDW2lknBN3nIs8nFClNt&#10;B36nvgiViCHsU1RQh9ClUvqyJoN+bjviyJ2sMxgidJXUDocYblp5kyQLabDh2FBjRw81lefiyyh4&#10;uT8P/Xr2ths7+7RpPo9b93iYKXU5Hdd3IAKN4V/8537Vcf7iFn6fiRf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3hkHEAAAA3AAAAA8AAAAAAAAAAAAAAAAAmAIAAGRycy9k&#10;b3ducmV2LnhtbFBLBQYAAAAABAAEAPUAAACJAwAAAAA=&#10;" path="m,l11,18r3,-4l,xe" fillcolor="black" stroked="f">
                    <v:path arrowok="t" o:connecttype="custom" o:connectlocs="0,0;2,3;3,2;0,0" o:connectangles="0,0,0,0"/>
                  </v:shape>
                  <v:line id="Line 168" o:spid="_x0000_s1192" style="position:absolute;flip:y;visibility:visible;mso-wrap-style:square" from="2943,652" to="2944,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uk48cAAADcAAAADwAAAGRycy9kb3ducmV2LnhtbESPQU8CMRCF7yb+h2ZIvEkXD2gWCiEY&#10;jTFRA8qB27Addjdsp5u2sPXfOwcTbjN5b977Zr7MrlMXCrH1bGAyLkARV962XBv4+X65fwIVE7LF&#10;zjMZ+KUIy8XtzRxL6wfe0GWbaiUhHEs00KTUl1rHqiGHcex7YtGOPjhMsoZa24CDhLtOPxTFVDts&#10;WRoa7GndUHXanp2BzecjH8LrOZ/yYfj42u/q993zypi7UV7NQCXK6Wr+v36zgj8VWnlGJt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y6TjxwAAANwAAAAPAAAAAAAA&#10;AAAAAAAAAKECAABkcnMvZG93bnJldi54bWxQSwUGAAAAAAQABAD5AAAAlQMAAAAA&#10;" strokeweight="0"/>
                  <v:shape id="Freeform 169" o:spid="_x0000_s1193" style="position:absolute;left:2939;top:621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GZEMMA&#10;AADcAAAADwAAAGRycy9kb3ducmV2LnhtbERPTYvCMBC9C/sfwix4EU3Xg7jVKIuwoODFag97G5ux&#10;LdtMahNt9dcbQfA2j/c582VnKnGlxpWWFXyNIhDEmdUl5woO+9/hFITzyBory6TgRg6Wi4/eHGNt&#10;W97RNfG5CCHsYlRQeF/HUrqsIINuZGviwJ1sY9AH2ORSN9iGcFPJcRRNpMGSQ0OBNa0Kyv6Ti1GQ&#10;HnFzvqeDrU/b8d9ZH25RnayU6n92PzMQnjr/Fr/cax3mT77h+Uy4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GZEMMAAADcAAAADwAAAAAAAAAAAAAAAACYAgAAZHJzL2Rv&#10;d25yZXYueG1sUEsFBgAAAAAEAAQA9QAAAIgDAAAAAA==&#10;" path="m,156r15,15l29,185,183,30,168,15,153,,,156xe" fillcolor="black" stroked="f">
                    <v:path arrowok="t" o:connecttype="custom" o:connectlocs="0,26;2,29;5,31;30,5;28,3;25,0;0,26" o:connectangles="0,0,0,0,0,0,0"/>
                  </v:shape>
                  <v:shape id="Freeform 170" o:spid="_x0000_s1194" style="position:absolute;left:2939;top:621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j/3MYA&#10;AADcAAAADwAAAGRycy9kb3ducmV2LnhtbESPQWvCQBCF7wX/wzKCt7qx0sZGVykVpcWTWiq9Ddkx&#10;CWZn0+yq8d93DgVvb5g337w3W3SuVhdqQ+XZwGiYgCLOva24MPC1Xz1OQIWIbLH2TAZuFGAx7z3M&#10;MLP+ylu67GKhBMIhQwNljE2mdchLchiGviGW3dG3DqOMbaFti1eBu1o/JcmLdlixfCixofeS8tPu&#10;7ISy/P5NV4ftj182m9fD+Oby58+1MYN+9zYFFamLd/P/9YeV+KnElzKiQM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j/3MYAAADcAAAADwAAAAAAAAAAAAAAAACYAgAAZHJz&#10;L2Rvd25yZXYueG1sUEsFBgAAAAAEAAQA9QAAAIsDAAAAAA==&#10;" path="m,156r15,15l29,185,183,30,168,15,153,,,156xe" filled="f" strokeweight="0">
                    <v:path arrowok="t" o:connecttype="custom" o:connectlocs="0,26;2,29;5,31;30,5;28,3;25,0;0,26" o:connectangles="0,0,0,0,0,0,0"/>
                  </v:shape>
                  <v:shape id="Freeform 171" o:spid="_x0000_s1195" style="position:absolute;left:2967;top:624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tYI8MA&#10;AADcAAAADwAAAGRycy9kb3ducmV2LnhtbERPS2vCQBC+F/oflin01mzsoUqaVUrR1oMgSZv7kJ08&#10;NDsbslsT/fWuIPQ2H99z0tVkOnGiwbWWFcyiGARxaXXLtYLfn83LAoTzyBo7y6TgTA5Wy8eHFBNt&#10;R87olPtahBB2CSpovO8TKV3ZkEEX2Z44cJUdDPoAh1rqAccQbjr5Gsdv0mDLoaHBnj4bKo/5n1HQ&#10;jYfvS/F1sLiu5rttYfdjdqyUen6aPt5BeJr8v/ju3uowfz6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9tYI8MAAADcAAAADwAAAAAAAAAAAAAAAACYAgAAZHJzL2Rv&#10;d25yZXYueG1sUEsFBgAAAAAEAAQA9QAAAIgDAAAAAA==&#10;" path="m,l15,15r3,-3l,xe" fillcolor="black" stroked="f">
                    <v:path arrowok="t" o:connecttype="custom" o:connectlocs="0,0;3,2;3,2;0,0" o:connectangles="0,0,0,0"/>
                  </v:shape>
                  <v:line id="Line 172" o:spid="_x0000_s1196" style="position:absolute;flip:y;visibility:visible;mso-wrap-style:square" from="2969,626" to="2970,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oF1MMAAADcAAAADwAAAGRycy9kb3ducmV2LnhtbERPS2sCMRC+F/wPYQRvNVsPWlajSMVS&#10;CrX4OvQ2bqa7i5vJkkQ3/feNIHibj+85s0U0jbiS87VlBS/DDARxYXXNpYLDfv38CsIHZI2NZVLw&#10;Rx4W897TDHNtO97SdRdKkULY56igCqHNpfRFRQb90LbEifu1zmBI0JVSO+xSuGnkKMvG0mDNqaHC&#10;lt4qKs67i1Gw3Uz45N4v8RxP3df3z7H8PK6WSg36cTkFESiGh/ju/tBp/mQEt2fSBX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6BdTDAAAA3AAAAA8AAAAAAAAAAAAA&#10;AAAAoQIAAGRycy9kb3ducmV2LnhtbFBLBQYAAAAABAAEAPkAAACRAwAAAAA=&#10;" strokeweight="0"/>
                  <v:shape id="Freeform 173" o:spid="_x0000_s1197" style="position:absolute;left:2964;top:591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r7TcMA&#10;AADcAAAADwAAAGRycy9kb3ducmV2LnhtbERP22rCQBB9L/gPywh90422VImuIoIoFCleyPOQHbPB&#10;7GzMribt13cLQt/mcK4zX3a2Eg9qfOlYwWiYgCDOnS65UHA+bQZTED4ga6wck4Jv8rBc9F7mmGrX&#10;8oEex1CIGMI+RQUmhDqV0ueGLPqhq4kjd3GNxRBhU0jdYBvDbSXHSfIhLZYcGwzWtDaUX493q+Dz&#10;dnHb92vIdu3a3Kf7n+zL7DOlXvvdagYiUBf+xU/3Tsf5kzf4eyZe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r7TcMAAADcAAAADwAAAAAAAAAAAAAAAACYAgAAZHJzL2Rv&#10;d25yZXYueG1sUEsFBgAAAAAEAAQA9QAAAIgDAAAAAA==&#10;" path="m,186r18,11l36,209,150,23,133,11,115,,,186xe" fillcolor="black" stroked="f">
                    <v:path arrowok="t" o:connecttype="custom" o:connectlocs="0,31;3,33;6,35;25,4;22,2;19,0;0,31" o:connectangles="0,0,0,0,0,0,0"/>
                  </v:shape>
                  <v:shape id="Freeform 174" o:spid="_x0000_s1198" style="position:absolute;left:2964;top:591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InKsEA&#10;AADcAAAADwAAAGRycy9kb3ducmV2LnhtbERPTYvCMBC9C/sfwix403QXUalGEVnRk9rqwePYjG1p&#10;MylNVuu/NwsL3ubxPme+7Ewt7tS60rKCr2EEgjizuuRcwfm0GUxBOI+ssbZMCp7kYLn46M0x1vbB&#10;Cd1Tn4sQwi5GBYX3TSylywoy6Ia2IQ7czbYGfYBtLnWLjxBuavkdRWNpsOTQUGBD64KyKv01Ci7b&#10;jq9me6yyc/TjD1WZ7NebRKn+Z7eagfDU+bf4373TYf5kBH/PhAv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iJyrBAAAA3AAAAA8AAAAAAAAAAAAAAAAAmAIAAGRycy9kb3du&#10;cmV2LnhtbFBLBQYAAAAABAAEAPUAAACGAwAAAAA=&#10;" path="m,186r18,11l36,209,150,23,133,11,115,,,186xe" filled="f" strokeweight="0">
                    <v:path arrowok="t" o:connecttype="custom" o:connectlocs="0,31;3,33;6,35;25,4;22,2;19,0;0,31" o:connectangles="0,0,0,0,0,0,0"/>
                  </v:shape>
                  <v:shape id="Freeform 175" o:spid="_x0000_s1199" style="position:absolute;left:2986;top:593;width:3;height:2;visibility:visible;mso-wrap-style:square;v-text-anchor:top" coordsize="20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E0sEA&#10;AADcAAAADwAAAGRycy9kb3ducmV2LnhtbERPTWsCMRC9F/wPYYReRLMKrbIaRQRtTxVd9Txsxs3i&#10;ZhI2Ubf/vikUepvH+5zFqrONeFAbascKxqMMBHHpdM2VglOxHc5AhIissXFMCr4pwGrZe1lgrt2T&#10;D/Q4xkqkEA45KjAx+lzKUBqyGEbOEyfu6lqLMcG2krrFZwq3jZxk2bu0WHNqMOhpY6i8He9Wwcf5&#10;Qr7Ze3Pa8f52HXxVRTFYK/Xa79ZzEJG6+C/+c3/qNH/6Br/Pp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URNLBAAAA3AAAAA8AAAAAAAAAAAAAAAAAmAIAAGRycy9kb3du&#10;cmV2LnhtbFBLBQYAAAAABAAEAPUAAACGAwAAAAA=&#10;" path="m,l17,12,20,8,,xe" fillcolor="black" stroked="f">
                    <v:path arrowok="t" o:connecttype="custom" o:connectlocs="0,0;3,2;3,1;0,0" o:connectangles="0,0,0,0"/>
                  </v:shape>
                  <v:line id="Line 176" o:spid="_x0000_s1200" style="position:absolute;flip:y;visibility:visible;mso-wrap-style:square" from="2989,594" to="2989,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ED18QAAADcAAAADwAAAGRycy9kb3ducmV2LnhtbERPTWsCMRC9F/ofwhR6q9l6UNkaRSpK&#10;KVRxWw+9jZvp7uJmsiTRjf/eCEJv83ifM51H04ozOd9YVvA6yEAQl1Y3XCn4+V69TED4gKyxtUwK&#10;LuRhPnt8mGKubc87OhehEimEfY4K6hC6XEpf1mTQD2xHnLg/6wyGBF0ltcM+hZtWDrNsJA02nBpq&#10;7Oi9pvJYnIyC3WbMB7c+xWM89F/b3331uV8ulHp+ios3EIFi+Bff3R86zR+P4PZMuk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wQPXxAAAANwAAAAPAAAAAAAAAAAA&#10;AAAAAKECAABkcnMvZG93bnJldi54bWxQSwUGAAAAAAQABAD5AAAAkgMAAAAA&#10;" strokeweight="0"/>
                  <v:shape id="Freeform 177" o:spid="_x0000_s1201" style="position:absolute;left:2982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U+qMMA&#10;AADcAAAADwAAAGRycy9kb3ducmV2LnhtbERPTWvCQBC9F/wPywje6sYeTImuUhShCJZURehtyE6T&#10;rdnZmF01/feuIHibx/uc6byztbhQ641jBaNhAoK4cNpwqWC/W72+g/ABWWPtmBT8k4f5rPcyxUy7&#10;K3/TZRtKEUPYZ6igCqHJpPRFRRb90DXEkft1rcUQYVtK3eI1httaviXJWFo0HBsqbGhRUXHcnq2C&#10;/FCP840xy9N6edrJv6/0JzepUoN+9zEBEagLT/HD/anj/DSF+zPxAj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U+qMMAAADcAAAADwAAAAAAAAAAAAAAAACYAgAAZHJzL2Rv&#10;d25yZXYueG1sUEsFBgAAAAAEAAQA9QAAAIgDAAAAAA==&#10;" path="m,206r20,7l40,221,112,14,92,7,72,,,206xe" fillcolor="black" stroked="f">
                    <v:path arrowok="t" o:connecttype="custom" o:connectlocs="0,34;3,36;7,37;19,2;16,1;12,0;0,34" o:connectangles="0,0,0,0,0,0,0"/>
                  </v:shape>
                  <v:shape id="Freeform 178" o:spid="_x0000_s1202" style="position:absolute;left:2982;top:55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3NTsYA&#10;AADcAAAADwAAAGRycy9kb3ducmV2LnhtbESPQWvCQBCF70L/wzKF3nTTVtsaXaUUhFIRUUvpccyO&#10;SWh2NuxuTfrvOwfB2wzvzXvfzJe9a9SZQqw9G7gfZaCIC29rLg18HlbDF1AxIVtsPJOBP4qwXNwM&#10;5phb3/GOzvtUKgnhmKOBKqU21zoWFTmMI98Si3bywWGSNZTaBuwk3DX6IcuetMOapaHClt4qKn72&#10;v87A6rg7pNByt6aPyWb6uB1/f+mxMXe3/esMVKI+Xc2X63cr+M9CK8/IBHrx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53NTsYAAADcAAAADwAAAAAAAAAAAAAAAACYAgAAZHJz&#10;L2Rvd25yZXYueG1sUEsFBgAAAAAEAAQA9QAAAIsDAAAAAA==&#10;" path="m,206r20,7l40,221,112,14,92,7,72,,,206xe" filled="f" strokeweight="0">
                    <v:path arrowok="t" o:connecttype="custom" o:connectlocs="0,34;3,36;7,37;19,2;16,1;12,0;0,34" o:connectangles="0,0,0,0,0,0,0"/>
                  </v:shape>
                  <v:shape id="Freeform 179" o:spid="_x0000_s1203" style="position:absolute;left:2998;top:558;width:3;height:2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ovacMA&#10;AADcAAAADwAAAGRycy9kb3ducmV2LnhtbERP22rCQBB9L/gPywh9KbpRipfoKqItSimCF3wes2MS&#10;zc6G7DbGv+8Khb7N4VxnOm9MIWqqXG5ZQa8bgSBOrM45VXA8fHZGIJxH1lhYJgUPcjCftV6mGGt7&#10;5x3Ve5+KEMIuRgWZ92UspUsyMui6tiQO3MVWBn2AVSp1hfcQbgrZj6KBNJhzaMiwpGVGyW3/YxR8&#10;XQfb+vj2ceI1fxfvZ7nKz/qq1Gu7WUxAeGr8v/jPvdFh/nAMz2fCBXL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ovacMAAADcAAAADwAAAAAAAAAAAAAAAACYAgAAZHJzL2Rv&#10;d25yZXYueG1sUEsFBgAAAAAEAAQA9QAAAIgDAAAAAA==&#10;" path="m,l20,7,21,2,,xe" fillcolor="black" stroked="f">
                    <v:path arrowok="t" o:connecttype="custom" o:connectlocs="0,0;3,2;3,1;0,0" o:connectangles="0,0,0,0"/>
                  </v:shape>
                  <v:line id="Line 180" o:spid="_x0000_s1204" style="position:absolute;flip:y;visibility:visible;mso-wrap-style:square" from="3001,559" to="3001,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FOH8cAAADcAAAADwAAAGRycy9kb3ducmV2LnhtbESPT0sDMRDF70K/QxjBm83qQcvatJQW&#10;RQSV/jt4m26mu0s3kyVJu/HbOwehtxnem/d+M51n16kLhdh6NvAwLkARV962XBvYbV/vJ6BiQrbY&#10;eSYDvxRhPhvdTLG0fuA1XTapVhLCsUQDTUp9qXWsGnIYx74nFu3og8Mka6i1DThIuOv0Y1E8aYct&#10;S0ODPS0bqk6bszOw/nrmQ3g751M+DJ/fP/v6Y79aGHN3mxcvoBLldDX/X79bwZ8IvjwjE+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sU4fxwAAANwAAAAPAAAAAAAA&#10;AAAAAAAAAKECAABkcnMvZG93bnJldi54bWxQSwUGAAAAAAQABAD5AAAAlQMAAAAA&#10;" strokeweight="0"/>
                  <v:shape id="Freeform 181" o:spid="_x0000_s1205" style="position:absolute;left:2994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FiPsQA&#10;AADcAAAADwAAAGRycy9kb3ducmV2LnhtbERPTWsCMRC9F/ofwgheSs3ag8jWKFq6UHvRbr14GzfT&#10;zdLNZEnSdfvvjSB4m8f7nMVqsK3oyYfGsYLpJANBXDndcK3g8F08z0GEiKyxdUwK/inAavn4sMBc&#10;uzN/UV/GWqQQDjkqMDF2uZShMmQxTFxHnLgf5y3GBH0ttcdzCretfMmymbTYcGow2NGboeq3/LMK&#10;1k9y74vjbtgW5a7vZ5v3z5M5KDUeDetXEJGGeBff3B86zZ9P4fpMukAu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hYj7EAAAA3AAAAA8AAAAAAAAAAAAAAAAAmAIAAGRycy9k&#10;b3ducmV2LnhtbFBLBQYAAAAABAAEAPUAAACJAwAAAAA=&#10;" path="m,218r21,2l42,222,66,4,45,2,24,,,218xe" fillcolor="black" stroked="f">
                    <v:path arrowok="t" o:connecttype="custom" o:connectlocs="0,36;4,37;7,37;11,1;8,0;4,0;0,36" o:connectangles="0,0,0,0,0,0,0"/>
                  </v:shape>
                  <v:shape id="Freeform 182" o:spid="_x0000_s1206" style="position:absolute;left:2994;top:522;width:11;height:37;visibility:visible;mso-wrap-style:square;v-text-anchor:top" coordsize="66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5vcEA&#10;AADcAAAADwAAAGRycy9kb3ducmV2LnhtbERPTYvCMBC9C/6HMII3TVUQqUZZFcGTuNWLt9lmbLvb&#10;TEoTa/XXbwTB2zze5yxWrSlFQ7UrLCsYDSMQxKnVBWcKzqfdYAbCeWSNpWVS8CAHq2W3s8BY2zt/&#10;U5P4TIQQdjEqyL2vYildmpNBN7QVceCutjboA6wzqWu8h3BTynEUTaXBgkNDjhVtckr/kptRcNom&#10;P8nxeritf/VhcrxMvX42Wql+r/2ag/DU+o/47d7rMH82htcz4QK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JOb3BAAAA3AAAAA8AAAAAAAAAAAAAAAAAmAIAAGRycy9kb3du&#10;cmV2LnhtbFBLBQYAAAAABAAEAPUAAACGAwAAAAA=&#10;" path="m,218r21,2l42,222,66,4,45,2,24,,,218xe" filled="f" strokeweight="0">
                    <v:path arrowok="t" o:connecttype="custom" o:connectlocs="0,36;4,37;7,37;11,1;8,0;4,0;0,36" o:connectangles="0,0,0,0,0,0,0"/>
                  </v:shape>
                  <v:shape id="Freeform 183" o:spid="_x0000_s1207" style="position:absolute;left:2998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dSKcAA&#10;AADcAAAADwAAAGRycy9kb3ducmV2LnhtbERPTYvCMBC9L/gfwgje1lRdVqlGERfBgxet3odkbKvN&#10;pDRZW/31ZkHY2zze5yxWna3EnRpfOlYwGiYgiLUzJecKTtn2cwbCB2SDlWNS8CAPq2XvY4GpcS0f&#10;6H4MuYgh7FNUUIRQp1J6XZBFP3Q1ceQurrEYImxyaRpsY7it5DhJvqXFkmNDgTVtCtK3469VsG/H&#10;tbme7PSr2meh1U+/O/9opQb9bj0HEagL/+K3e2fi/NkE/p6JF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EdSKcAAAADcAAAADwAAAAAAAAAAAAAAAACYAgAAZHJzL2Rvd25y&#10;ZXYueG1sUEsFBgAAAAAEAAQA9QAAAIUDAAAAAA==&#10;" path="m21,21l,19,2,12,7,5,13,1,20,r8,l34,3r5,6l42,16r,7l21,21xe" fillcolor="black" stroked="f">
                    <v:path arrowok="t" o:connecttype="custom" o:connectlocs="4,4;0,3;0,2;1,1;2,0;3,0;5,0;6,1;7,2;7,3;7,4;4,4" o:connectangles="0,0,0,0,0,0,0,0,0,0,0,0"/>
                  </v:shape>
                  <v:shape id="Freeform 184" o:spid="_x0000_s1208" style="position:absolute;left:2998;top:518;width:7;height:4;visibility:visible;mso-wrap-style:square;v-text-anchor:top" coordsize="42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vZZsEA&#10;AADcAAAADwAAAGRycy9kb3ducmV2LnhtbERP3UrDMBS+F/YO4Qx259LJ0FKXDScUBEGx2wMcmmOb&#10;2ZyUJKbVpzeC4N35+H7P7jDbQSTywThWsFkXIIhbpw13Cs6n+roEESKyxsExKfiiAIf94mqHlXYT&#10;v1FqYidyCIcKFfQxjpWUoe3JYli7kThz785bjBn6TmqPUw63g7wpiltp0XBu6HGkx57aj+bTKnid&#10;6nDx5be9JErHlzrdGdM8K7Vazg/3ICLN8V/8537SeX65hd9n8gVy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L2WbBAAAA3AAAAA8AAAAAAAAAAAAAAAAAmAIAAGRycy9kb3du&#10;cmV2LnhtbFBLBQYAAAAABAAEAPUAAACGAwAAAAA=&#10;" path="m,19l2,12,7,5,13,1,20,r8,l34,3r5,6l42,16r,7e" filled="f" strokeweight="0">
                    <v:path arrowok="t" o:connecttype="custom" o:connectlocs="0,3;0,2;1,1;2,0;3,0;5,0;6,1;7,2;7,3;7,4" o:connectangles="0,0,0,0,0,0,0,0,0,0"/>
                  </v:shape>
                  <v:shape id="Freeform 185" o:spid="_x0000_s1209" style="position:absolute;left:2998;top:522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30sIA&#10;AADcAAAADwAAAGRycy9kb3ducmV2LnhtbERPzWrCQBC+C32HZQq96cbYREldRQrSHrxE8wBjdkxC&#10;s7Mxu43p23cFwdt8fL+z3o6mFQP1rrGsYD6LQBCXVjdcKShO++kKhPPIGlvLpOCPHGw3L5M1Ztre&#10;OKfh6CsRQthlqKD2vsukdGVNBt3MdsSBu9jeoA+wr6Tu8RbCTSvjKEqlwYZDQ40dfdZU/hx/jYKl&#10;T4bTwcRf79e8iOLF/KyH9KzU2+u4+wDhafRP8cP9rcP8VQL3Z8IFcvM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gffSwgAAANwAAAAPAAAAAAAAAAAAAAAAAJgCAABkcnMvZG93&#10;bnJldi54bWxQSwUGAAAAAAQABAD1AAAAhwMAAAAA&#10;" path="m21,l43,,41,8r-3,6l32,19r-6,2l17,21,11,19,4,14,1,8,,,21,xe" fillcolor="black" stroked="f">
                    <v:path arrowok="t" o:connecttype="custom" o:connectlocs="4,0;8,0;8,2;7,3;6,4;5,4;3,4;2,4;1,3;0,2;0,0;4,0" o:connectangles="0,0,0,0,0,0,0,0,0,0,0,0"/>
                  </v:shape>
                  <v:shape id="Freeform 186" o:spid="_x0000_s1210" style="position:absolute;left:2998;top:522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qbvcEA&#10;AADcAAAADwAAAGRycy9kb3ducmV2LnhtbERPTWsCMRC9F/wPYQRvNWutsqxGEaHgRaG2eB434+7i&#10;ZrIk0Y3++qZQ6G0e73OW62hacSfnG8sKJuMMBHFpdcOVgu+vj9cchA/IGlvLpOBBHtarwcsSC217&#10;/qT7MVQihbAvUEEdQldI6cuaDPqx7YgTd7HOYEjQVVI77FO4aeVbls2lwYZTQ40dbWsqr8ebUXA2&#10;vTNx/57PTvHgb81sujs8p0qNhnGzABEohn/xn3un0/x8D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qm73BAAAA3AAAAA8AAAAAAAAAAAAAAAAAmAIAAGRycy9kb3du&#10;cmV2LnhtbFBLBQYAAAAABAAEAPUAAACGAwAAAAA=&#10;" path="m43,l41,8r-3,6l32,19r-6,2l17,21,11,19,4,14,1,8,,e" filled="f" strokeweight="0">
                    <v:path arrowok="t" o:connecttype="custom" o:connectlocs="8,0;8,2;7,3;6,4;5,4;3,4;2,4;1,3;0,2;0,0" o:connectangles="0,0,0,0,0,0,0,0,0,0"/>
                  </v:shape>
                  <v:shape id="Freeform 187" o:spid="_x0000_s1211" style="position:absolute;left:2998;top:196;width:8;height:326;visibility:visible;mso-wrap-style:square;v-text-anchor:top" coordsize="43,1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zZgMMA&#10;AADcAAAADwAAAGRycy9kb3ducmV2LnhtbERPS2sCMRC+F/wPYYReimbbg8pqFFEEDwvFB5Tehs24&#10;WdxMliRdV399Uyh4m4/vOYtVbxvRkQ+1YwXv4wwEcel0zZWC82k3moEIEVlj45gU3CnAajl4WWCu&#10;3Y0P1B1jJVIIhxwVmBjbXMpQGrIYxq4lTtzFeYsxQV9J7fGWwm0jP7JsIi3WnBoMtrQxVF6PP1bB&#10;V9ieCl8WVGSHyWPzdv407Xen1OuwX89BROrjU/zv3us0fzaFv2fSB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zZgMMAAADcAAAADwAAAAAAAAAAAAAAAACYAgAAZHJzL2Rv&#10;d25yZXYueG1sUEsFBgAAAAAEAAQA9QAAAIgDAAAAAA==&#10;" path="m,1957r21,l43,1957,43,,21,,,,,1957xe" fillcolor="black" stroked="f">
                    <v:path arrowok="t" o:connecttype="custom" o:connectlocs="0,326;4,326;8,326;8,0;4,0;0,0;0,326" o:connectangles="0,0,0,0,0,0,0"/>
                  </v:shape>
                  <v:shape id="Freeform 188" o:spid="_x0000_s1212" style="position:absolute;left:2998;top:196;width:8;height:326;visibility:visible;mso-wrap-style:square;v-text-anchor:top" coordsize="43,1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Gh5cUA&#10;AADcAAAADwAAAGRycy9kb3ducmV2LnhtbESPQW/CMAyF75P4D5GRuI10gLaqIyBAIKHdYDuwm9WY&#10;tqJxShNK+ff4MGk3W+/5vc/zZe9q1VEbKs8G3sYJKOLc24oLAz/fu9cUVIjIFmvPZOBBAZaLwcsc&#10;M+vvfKDuGAslIRwyNFDG2GRah7wkh2HsG2LRzr51GGVtC21bvEu4q/UkSd61w4qlocSGNiXll+PN&#10;Geh+b+nH7HK+blfr0+Hrmk/xRFNjRsN+9QkqUh//zX/Xeyv4qdDKMzKBXj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AaHlxQAAANwAAAAPAAAAAAAAAAAAAAAAAJgCAABkcnMv&#10;ZG93bnJldi54bWxQSwUGAAAAAAQABAD1AAAAigMAAAAA&#10;" path="m,1957r21,l43,1957,43,,21,,,,,1957xe" filled="f" strokeweight="0">
                    <v:path arrowok="t" o:connecttype="custom" o:connectlocs="0,326;4,326;8,326;8,0;4,0;0,0;0,326" o:connectangles="0,0,0,0,0,0,0"/>
                  </v:shape>
                  <v:shape id="Freeform 189" o:spid="_x0000_s1213" style="position:absolute;left:2998;top:192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z918EA&#10;AADcAAAADwAAAGRycy9kb3ducmV2LnhtbERPzYrCMBC+L/gOYQRva2pdXa1GEUHWgxd/HmBsxrbY&#10;TGoTa317Iwh7m4/vd+bL1pSiodoVlhUM+hEI4tTqgjMFp+PmewLCeWSNpWVS8CQHy0Xna46Jtg/e&#10;U3PwmQgh7BJUkHtfJVK6NCeDrm8r4sBdbG3QB1hnUtf4COGmlHEUjaXBgkNDjhWtc0qvh7tR8OtH&#10;zXFn4r+f2/4UxcPBWTfjs1K9bruagfDU+n/xx73VYf5kCu9nwgV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M/dfBAAAA3AAAAA8AAAAAAAAAAAAAAAAAmAIAAGRycy9kb3du&#10;cmV2LnhtbFBLBQYAAAAABAAEAPUAAACGAwAAAAA=&#10;" path="m21,21l,21,1,13,4,7,11,2,17,r9,l32,2r6,5l41,13r2,8l21,21xe" fillcolor="black" stroked="f">
                    <v:path arrowok="t" o:connecttype="custom" o:connectlocs="4,4;0,4;0,2;1,1;2,0;3,0;5,0;6,0;7,1;8,2;8,4;4,4" o:connectangles="0,0,0,0,0,0,0,0,0,0,0,0"/>
                  </v:shape>
                  <v:shape id="Freeform 190" o:spid="_x0000_s1214" style="position:absolute;left:2998;top:192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Ywj8UA&#10;AADcAAAADwAAAGRycy9kb3ducmV2LnhtbESPQWsCMRCF7wX/Q5iCt5pt1WK3RpGC4EWhWnqebqa7&#10;SzeTJYlu2l/vHITeZnhv3vtmuc6uUxcKsfVs4HFSgCKuvG25NvBx2j4sQMWEbLHzTAZ+KcJ6Nbpb&#10;Ymn9wO90OaZaSQjHEg00KfWl1rFqyGGc+J5YtG8fHCZZQ61twEHCXaefiuJZO2xZGhrs6a2h6ud4&#10;dga+3BBc3s8W8898iOd2Pt0d/qbGjO/z5hVUopz+zbfrnRX8F8GXZ2QCv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FjCPxQAAANwAAAAPAAAAAAAAAAAAAAAAAJgCAABkcnMv&#10;ZG93bnJldi54bWxQSwUGAAAAAAQABAD1AAAAigMAAAAA&#10;" path="m,21l1,13,4,7,11,2,17,r9,l32,2r6,5l41,13r2,8e" filled="f" strokeweight="0">
                    <v:path arrowok="t" o:connecttype="custom" o:connectlocs="0,4;0,2;1,1;2,0;3,0;5,0;6,0;7,1;8,2;8,4" o:connectangles="0,0,0,0,0,0,0,0,0,0"/>
                  </v:shape>
                  <v:shape id="Freeform 191" o:spid="_x0000_s1215" style="position:absolute;left:1934;top:812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dojsAA&#10;AADcAAAADwAAAGRycy9kb3ducmV2LnhtbERPS4vCMBC+L/gfwgheFk2rrGg1iiiKpwWf56EZ22oz&#10;KU3U+u/NwoK3+fieM503phQPql1hWUHci0AQp1YXnCk4HtbdEQjnkTWWlknBixzMZ62vKSbaPnlH&#10;j73PRAhhl6CC3PsqkdKlORl0PVsRB+5ia4M+wDqTusZnCDel7EfRUBosODTkWNEyp/S2vxsFzTWl&#10;5eJcbc7xwJ5+dqtvjK6/SnXazWICwlPjP+J/91aH+eMY/p4JF8jZ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+dojsAAAADcAAAADwAAAAAAAAAAAAAAAACYAgAAZHJzL2Rvd25y&#10;ZXYueG1sUEsFBgAAAAAEAAQA9QAAAIUDAAAAAA==&#10;" path="m21,23r,21l14,43,7,40,2,33,,27,,19,2,12,7,6,14,3,21,r,23xe" fillcolor="black" stroked="f">
                    <v:path arrowok="t" o:connecttype="custom" o:connectlocs="4,4;4,7;3,7;1,6;0,5;0,4;0,3;0,2;1,1;3,0;4,0;4,4" o:connectangles="0,0,0,0,0,0,0,0,0,0,0,0"/>
                  </v:shape>
                  <v:shape id="Freeform 192" o:spid="_x0000_s1216" style="position:absolute;left:1934;top:812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Qy974A&#10;AADcAAAADwAAAGRycy9kb3ducmV2LnhtbERPTYvCMBC9C/6HMII3Te1BajWKLArierHV+9CMbdlm&#10;Upqo9d9vBMHbPN7nrDa9acSDOldbVjCbRiCIC6trLhVc8v0kAeE8ssbGMil4kYPNejhYYartk8/0&#10;yHwpQgi7FBVU3replK6oyKCb2pY4cDfbGfQBdqXUHT5DuGlkHEVzabDm0FBhSz8VFX/Z3ShIztk1&#10;JzxuE+N28fV3IU92LpUaj/rtEoSn3n/FH/dBh/mLGN7PhAvk+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YkMve+AAAA3AAAAA8AAAAAAAAAAAAAAAAAmAIAAGRycy9kb3ducmV2&#10;LnhtbFBLBQYAAAAABAAEAPUAAACDAwAAAAA=&#10;" path="m21,44l14,43,7,40,2,33,,27,,19,2,12,7,6,14,3,21,e" filled="f" strokeweight="0">
                    <v:path arrowok="t" o:connecttype="custom" o:connectlocs="4,7;3,7;1,6;0,5;0,4;0,3;0,2;1,1;3,0;4,0" o:connectangles="0,0,0,0,0,0,0,0,0,0"/>
                  </v:shape>
                  <v:shape id="Freeform 193" o:spid="_x0000_s1217" style="position:absolute;left:1938;top:812;width:1161;height:7;visibility:visible;mso-wrap-style:square;v-text-anchor:top" coordsize="6965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/9tMUA&#10;AADcAAAADwAAAGRycy9kb3ducmV2LnhtbESPQWvCQBCF74L/YZmCt7pJhWqiq5hSoQgixvY+ZMck&#10;NDsbstuY9te7QsHbDO/N+96sNoNpRE+dqy0riKcRCOLC6ppLBZ/n3fMChPPIGhvLpOCXHGzW49EK&#10;U22vfKI+96UIIexSVFB536ZSuqIig25qW+KgXWxn0Ie1K6Xu8BrCTSNfouhVGqw5ECps6a2i4jv/&#10;MQqyY7LPcD68f5V/2XxBhzhgd0pNnobtEoSnwT/M/9cfOtRPZnB/Jkw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z/20xQAAANwAAAAPAAAAAAAAAAAAAAAAAJgCAABkcnMv&#10;ZG93bnJldi54bWxQSwUGAAAAAAQABAD1AAAAigMAAAAA&#10;" path="m,l,23,,44r6965,l6965,23r,-23l,xe" fillcolor="black" stroked="f">
                    <v:path arrowok="t" o:connecttype="custom" o:connectlocs="0,0;0,4;0,7;1161,7;1161,4;1161,0;0,0" o:connectangles="0,0,0,0,0,0,0"/>
                  </v:shape>
                  <v:shape id="Freeform 194" o:spid="_x0000_s1218" style="position:absolute;left:1938;top:812;width:1161;height:7;visibility:visible;mso-wrap-style:square;v-text-anchor:top" coordsize="6965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9pMsIA&#10;AADcAAAADwAAAGRycy9kb3ducmV2LnhtbERPTYvCMBC9C/sfwizsRdbUKrJWoyzCojexevE2NGPb&#10;tZmUJtrqrzeC4G0e73Pmy85U4kqNKy0rGA4iEMSZ1SXnCg77v+8fEM4ja6wsk4IbOVguPnpzTLRt&#10;eUfX1OcihLBLUEHhfZ1I6bKCDLqBrYkDd7KNQR9gk0vdYBvCTSXjKJpIgyWHhgJrWhWUndOLUdAf&#10;bf2aj2ncTlb3fXzItuf0/6TU12f3OwPhqfNv8cu90WH+dAzPZ8IF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b2kywgAAANwAAAAPAAAAAAAAAAAAAAAAAJgCAABkcnMvZG93&#10;bnJldi54bWxQSwUGAAAAAAQABAD1AAAAhwMAAAAA&#10;" path="m,l,23,,44r6965,l6965,23r,-23l,xe" filled="f" strokeweight="0">
                    <v:path arrowok="t" o:connecttype="custom" o:connectlocs="0,0;0,4;0,7;1161,7;1161,4;1161,0;0,0" o:connectangles="0,0,0,0,0,0,0"/>
                  </v:shape>
                  <v:shape id="Freeform 195" o:spid="_x0000_s1219" style="position:absolute;left:3099;top:812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xujcEA&#10;AADcAAAADwAAAGRycy9kb3ducmV2LnhtbERPS4vCMBC+C/6HMIIXWVMVl7XbKKIonhZ89Tw0s221&#10;mZQmav33RljY23x8z0kWranEnRpXWlYwGkYgiDOrS84VnI6bjy8QziNrrCyTgic5WMy7nQRjbR+8&#10;p/vB5yKEsItRQeF9HUvpsoIMuqGtiQP3axuDPsAml7rBRwg3lRxH0ac0WHJoKLCmVUHZ9XAzCtpL&#10;RqtlWm/T0cSep/v1AKPLj1L9Xrv8BuGp9f/iP/dOh/mzKbyfCRfI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cbo3BAAAA3AAAAA8AAAAAAAAAAAAAAAAAmAIAAGRycy9kb3du&#10;cmV2LnhtbFBLBQYAAAAABAAEAPUAAACGAwAAAAA=&#10;" path="m,23l,,7,3r6,3l19,12r2,7l21,27r-2,6l13,40,7,43,,44,,23xe" fillcolor="black" stroked="f">
                    <v:path arrowok="t" o:connecttype="custom" o:connectlocs="0,4;0,0;1,0;2,1;3,2;3,3;3,4;3,5;2,6;1,7;0,7;0,4" o:connectangles="0,0,0,0,0,0,0,0,0,0,0,0"/>
                  </v:shape>
                  <v:shape id="Freeform 196" o:spid="_x0000_s1220" style="position:absolute;left:3099;top:812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809MEA&#10;AADcAAAADwAAAGRycy9kb3ducmV2LnhtbERPTWuDQBC9B/Iflgn0FtfkIGqzCaEkUNpcovE+uFOV&#10;urPibqL9991Aobd5vM/ZHWbTiweNrrOsYBPFIIhrqztuFNzK8zoF4Tyyxt4yKfghB4f9crHDXNuJ&#10;r/QofCNCCLscFbTeD7mUrm7JoIvsQBy4Lzsa9AGOjdQjTiHc9HIbx4k02HFoaHGgt5bq7+JuFKTX&#10;oioJP46pcadt9ZnJi02kUi+r+fgKwtPs/8V/7ncd5mcJPJ8JF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fNPTBAAAA3AAAAA8AAAAAAAAAAAAAAAAAmAIAAGRycy9kb3du&#10;cmV2LnhtbFBLBQYAAAAABAAEAPUAAACGAwAAAAA=&#10;" path="m,l7,3r6,3l19,12r2,7l21,27r-2,6l13,40,7,43,,44e" filled="f" strokeweight="0">
                    <v:path arrowok="t" o:connecttype="custom" o:connectlocs="0,0;1,0;2,1;3,2;3,3;3,4;3,5;2,6;1,7;0,7" o:connectangles="0,0,0,0,0,0,0,0,0,0"/>
                  </v:shape>
                  <v:shape id="Freeform 197" o:spid="_x0000_s1221" style="position:absolute;left:2353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rTsQA&#10;AADcAAAADwAAAGRycy9kb3ducmV2LnhtbERPS2sCMRC+C/6HMEJvNWtbqq5GsRb7AEF8HDwOm3Gz&#10;uJmsm3Rd/31TKHibj+8503lrS9FQ7QvHCgb9BARx5nTBuYLDfvU4AuEDssbSMSm4kYf5rNuZYqrd&#10;lbfU7EIuYgj7FBWYEKpUSp8Zsuj7riKO3MnVFkOEdS51jdcYbkv5lCSv0mLBscFgRUtD2Xn3YxU0&#10;zcf36u3leHt+N3qdXw5Bbz7HSj302sUERKA23MX/7i8d54+H8Pd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Ka07EAAAA3AAAAA8AAAAAAAAAAAAAAAAAmAIAAGRycy9k&#10;b3ducmV2LnhtbFBLBQYAAAAABAAEAPUAAACJAwAAAAA=&#10;" path="m21,2l42,r,8l39,14r-6,5l27,24r-7,l12,23,6,18,2,12,,5,21,2xe" fillcolor="black" stroked="f">
                    <v:path arrowok="t" o:connecttype="custom" o:connectlocs="4,0;7,0;7,1;7,2;6,3;5,4;3,4;2,4;1,3;0,2;0,1;4,0" o:connectangles="0,0,0,0,0,0,0,0,0,0,0,0"/>
                  </v:shape>
                  <v:shape id="Freeform 198" o:spid="_x0000_s1222" style="position:absolute;left:2353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1V0MYA&#10;AADcAAAADwAAAGRycy9kb3ducmV2LnhtbESPQW/CMAyF75P4D5GRdhvpOmnaCgENxDQOHdKAA0er&#10;MWmhcaomg+7fz4dJu9l6z+99ni0G36or9bEJbOBxkoEiroJt2Bk47N8fXkDFhGyxDUwGfijCYj66&#10;m2Fhw42/6LpLTkkIxwIN1Cl1hdaxqsljnISOWLRT6D0mWXunbY83CfetzrPsWXtsWBpq7GhVU3XZ&#10;fXsDzq2XZbfVbv1Znku72efHj6fcmPvx8DYFlWhI/+a/640V/FehlWdkAj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L1V0MYAAADcAAAADwAAAAAAAAAAAAAAAACYAgAAZHJz&#10;L2Rvd25yZXYueG1sUEsFBgAAAAAEAAQA9QAAAIsDAAAAAA==&#10;" path="m42,r,8l39,14r-6,5l27,24r-7,l12,23,6,18,2,12,,5e" filled="f" strokeweight="0">
                    <v:path arrowok="t" o:connecttype="custom" o:connectlocs="7,0;7,1;7,2;6,3;5,4;3,4;2,4;1,3;0,2;0,1" o:connectangles="0,0,0,0,0,0,0,0,0,0"/>
                  </v:shape>
                  <v:shape id="Freeform 199" o:spid="_x0000_s1223" style="position:absolute;left:2349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lqgMAA&#10;AADcAAAADwAAAGRycy9kb3ducmV2LnhtbERP3WrCMBS+H/gO4Qi7WxMdrLY2iggbvdx0D3DWHNNi&#10;c1KaqPXtzWCwu/Px/Z5qO7leXGkMnWcNi0yBIG686dhq+D6+v6xAhIhssPdMGu4UYLuZPVVYGn/j&#10;L7oeohUphEOJGtoYh1LK0LTkMGR+IE7cyY8OY4KjlWbEWwp3vVwq9SYddpwaWhxo31JzPlychg+l&#10;rNt9LsMP5d7ntlvVxWuj9fN82q1BRJriv/jPXZs0vyjg95l0gd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xlqgMAAAADcAAAADwAAAAAAAAAAAAAAAACYAgAAZHJzL2Rvd25y&#10;ZXYueG1sUEsFBgAAAAAEAAQA9QAAAIUDAAAAAA==&#10;" path="m25,223r21,-3l67,218,42,,21,2,,5,25,223xe" fillcolor="black" stroked="f">
                    <v:path arrowok="t" o:connecttype="custom" o:connectlocs="4,37;8,37;11,36;7,0;3,0;0,1;4,37" o:connectangles="0,0,0,0,0,0,0"/>
                  </v:shape>
                  <v:shape id="Freeform 200" o:spid="_x0000_s1224" style="position:absolute;left:2349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yR5sUA&#10;AADcAAAADwAAAGRycy9kb3ducmV2LnhtbESPT2vCQBTE74LfYXmF3nRTKVJSV2kFQ8Ae/FfPj+wz&#10;icm+Ddk1pn56Vyh4HGbmN8xs0ZtadNS60rKCt3EEgjizuuRcwWG/Gn2AcB5ZY22ZFPyRg8V8OJhh&#10;rO2Vt9TtfC4ChF2MCgrvm1hKlxVk0I1tQxy8k20N+iDbXOoWrwFuajmJoqk0WHJYKLChZUFZtbsY&#10;Bel3Uv28L9e/m8t6klTpMbmdu6NSry/91ycIT71/hv/bqVYQiPA4E4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DJHmxQAAANwAAAAPAAAAAAAAAAAAAAAAAJgCAABkcnMv&#10;ZG93bnJldi54bWxQSwUGAAAAAAQABAD1AAAAigMAAAAA&#10;" path="m25,223r21,-3l67,218,42,,21,2,,5,25,223xe" filled="f" strokeweight="0">
                    <v:path arrowok="t" o:connecttype="custom" o:connectlocs="4,37;8,37;11,36;7,0;3,0;0,1;4,37" o:connectangles="0,0,0,0,0,0,0"/>
                  </v:shape>
                  <v:shape id="Freeform 201" o:spid="_x0000_s1225" style="position:absolute;left:2353;top:1072;width:3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8xbsQA&#10;AADcAAAADwAAAGRycy9kb3ducmV2LnhtbESP3YrCMBSE7wXfIZyFvZE1VUSkGmXRXRQRwR/2+tgc&#10;22pzUppsrW9vBMHLYWa+YSazxhSipsrllhX0uhEI4sTqnFMFx8Pv1wiE88gaC8uk4E4OZtN2a4Kx&#10;tjfeUb33qQgQdjEqyLwvYyldkpFB17UlcfDOtjLog6xSqSu8BbgpZD+KhtJgzmEhw5LmGSXX/b9R&#10;sL4Mt/Wx8/PHS94Ug5Nc5Cd9Uerzo/keg/DU+Hf41V5pBf2oB88z4Qj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/MW7EAAAA3AAAAA8AAAAAAAAAAAAAAAAAmAIAAGRycy9k&#10;b3ducmV2LnhtbFBLBQYAAAAABAAEAPUAAACJAwAAAAA=&#10;" path="m,7l21,5,20,,,7xe" fillcolor="black" stroked="f">
                    <v:path arrowok="t" o:connecttype="custom" o:connectlocs="0,1;3,1;3,0;0,1" o:connectangles="0,0,0,0"/>
                  </v:shape>
                  <v:line id="Line 202" o:spid="_x0000_s1226" style="position:absolute;flip:x y;visibility:visible;mso-wrap-style:square" from="2356,1072" to="2356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Cb38MAAADcAAAADwAAAGRycy9kb3ducmV2LnhtbESPQWsCMRSE74L/ITyhF9Fst6CyGqWU&#10;WqQ31/b+2Dw3i8nLkqS6/vumUPA4zMw3zGY3OCuuFGLnWcHzvABB3Hjdcavg67SfrUDEhKzReiYF&#10;d4qw245HG6y0v/GRrnVqRYZwrFCBSamvpIyNIYdx7nvi7J19cJiyDK3UAW8Z7qwsi2IhHXacFwz2&#10;9GaoudQ/TsHL8vt0uNip+dxHZ94/bN0swl2pp8nwugaRaEiP8H/7oBWURQl/Z/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Am9/DAAAA3AAAAA8AAAAAAAAAAAAA&#10;AAAAoQIAAGRycy9kb3ducmV2LnhtbFBLBQYAAAAABAAEAPkAAACRAwAAAAA=&#10;" strokeweight="0"/>
                  <v:shape id="Freeform 203" o:spid="_x0000_s1227" style="position:absolute;left:233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tDzMQA&#10;AADcAAAADwAAAGRycy9kb3ducmV2LnhtbESPQWsCMRSE74X+h/AKvdWsW6iyGsUWbPUidCvi8bF5&#10;7gY3L0sSdfvvjSB4HGbmG2Y6720rzuSDcaxgOMhAEFdOG64VbP+Wb2MQISJrbB2Tgn8KMJ89P02x&#10;0O7Cv3QuYy0ShEOBCpoYu0LKUDVkMQxcR5y8g/MWY5K+ltrjJcFtK/Ms+5AWDaeFBjv6aqg6lier&#10;oF2ZclT1n8N6d9j8rL35DuN9rtTrS7+YgIjUx0f43l5pBXn2Drcz6Qj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LQ8zEAAAA3AAAAA8AAAAAAAAAAAAAAAAAmAIAAGRycy9k&#10;b3ducmV2LnhtbFBLBQYAAAAABAAEAPUAAACJAwAAAAA=&#10;" path="m71,221r20,-8l111,206,40,,20,7,,15,71,221xe" fillcolor="black" stroked="f">
                    <v:path arrowok="t" o:connecttype="custom" o:connectlocs="12,37;15,36;18,34;6,0;3,1;0,3;12,37" o:connectangles="0,0,0,0,0,0,0"/>
                  </v:shape>
                  <v:shape id="Freeform 204" o:spid="_x0000_s1228" style="position:absolute;left:233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HnoMIA&#10;AADcAAAADwAAAGRycy9kb3ducmV2LnhtbESPT4vCMBTE7wt+h/CEva2JbpG1GkUEWT3657K3R/Ns&#10;SpuX0mRt/fabBcHjMDO/YVabwTXiTl2oPGuYThQI4sKbiksN18v+4wtEiMgGG8+k4UEBNuvR2wpz&#10;43s+0f0cS5EgHHLUYGNscylDYclhmPiWOHk33zmMSXalNB32Ce4aOVNqLh1WnBYstrSzVNTnX6dB&#10;7g/2m44PpT7r2v/0WczkfKH1+3jYLkFEGuIr/GwfjIaZyuD/TDoC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seegwgAAANwAAAAPAAAAAAAAAAAAAAAAAJgCAABkcnMvZG93&#10;bnJldi54bWxQSwUGAAAAAAQABAD1AAAAhwMAAAAA&#10;" path="m71,221r20,-8l111,206,40,,20,7,,15,71,221xe" filled="f" strokeweight="0">
                    <v:path arrowok="t" o:connecttype="custom" o:connectlocs="12,37;15,36;18,34;6,0;3,1;0,3;12,37" o:connectangles="0,0,0,0,0,0,0"/>
                  </v:shape>
                </v:group>
                <v:group id="Group 205" o:spid="_x0000_s1229" style="position:absolute;left:7797;top:5981;width:11284;height:1086" coordorigin="1228,942" coordsize="1777,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shape id="Freeform 206" o:spid="_x0000_s1230" style="position:absolute;left:2341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lR8sUA&#10;AADcAAAADwAAAGRycy9kb3ducmV2LnhtbESP3WrCQBSE7wt9h+UUvCm6UVA0dRV/EGwFQdMHOGSP&#10;2WD2bMiuMb69Wyh4OczMN8x82dlKtNT40rGC4SABQZw7XXKh4Dfb9acgfEDWWDkmBQ/ysFy8v80x&#10;1e7OJ2rPoRARwj5FBSaEOpXS54Ys+oGriaN3cY3FEGVTSN3gPcJtJUdJMpEWS44LBmvaGMqv55tV&#10;MD6W05/rZ/Z9wEuWz7a6M+1hrVTvo1t9gQjUhVf4v73XCkbJBP7OxCMgF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qVHyxQAAANwAAAAPAAAAAAAAAAAAAAAAAJgCAABkcnMv&#10;ZG93bnJldi54bWxQSwUGAAAAAAQABAD1AAAAigMAAAAA&#10;" path="m,11l20,4,18,,,11xe" fillcolor="black" stroked="f">
                    <v:path arrowok="t" o:connecttype="custom" o:connectlocs="0,2;3,1;3,0;0,2" o:connectangles="0,0,0,0"/>
                  </v:shape>
                  <v:line id="Line 207" o:spid="_x0000_s1231" style="position:absolute;flip:x y;visibility:visible;mso-wrap-style:square" from="2344,1037" to="2344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c4R8IAAADcAAAADwAAAGRycy9kb3ducmV2LnhtbESPQWsCMRSE7wX/Q3iCl1KzKmhZjVKK&#10;FunNtb0/Ns/NYvKyJFHXf98IBY/DzHzDrDa9s+JKIbaeFUzGBQji2uuWGwU/x93bO4iYkDVaz6Tg&#10;ThE268HLCkvtb3yga5UakSEcS1RgUupKKWNtyGEc+444eycfHKYsQyN1wFuGOyunRTGXDlvOCwY7&#10;+jRUn6uLUzBb/B73Z/tqvnfRme2Xrep5uCs1GvYfSxCJ+vQM/7f3WsG0WMDjTD4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Pc4R8IAAADcAAAADwAAAAAAAAAAAAAA&#10;AAChAgAAZHJzL2Rvd25yZXYueG1sUEsFBgAAAAAEAAQA+QAAAJADAAAAAA==&#10;" strokeweight="0"/>
                  <v:shape id="Freeform 208" o:spid="_x0000_s1232" style="position:absolute;left:2319;top:1006;width:25;height:34;visibility:visible;mso-wrap-style:square;v-text-anchor:top" coordsize="15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COxcIA&#10;AADcAAAADwAAAGRycy9kb3ducmV2LnhtbERPz2vCMBS+C/sfwhN207Q9yNYZRWTK8LS1Ih7fmre2&#10;rHkpSWrr/vrlMNjx4/u93k6mEzdyvrWsIF0mIIgrq1uuFZzLw+IJhA/IGjvLpOBOHrabh9kac21H&#10;/qBbEWoRQ9jnqKAJoc+l9FVDBv3S9sSR+7LOYIjQ1VI7HGO46WSWJCtpsOXY0GBP+4aq72IwCnbZ&#10;c8n4487H60W+Du/pZ7Y6OaUe59PuBUSgKfyL/9xvWkGWxLXxTDw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MI7FwgAAANwAAAAPAAAAAAAAAAAAAAAAAJgCAABkcnMvZG93&#10;bnJldi54bWxQSwUGAAAAAAQABAD1AAAAhwMAAAAA&#10;" path="m116,210r18,-12l152,187,36,,18,12,,24,116,210xe" fillcolor="black" stroked="f">
                    <v:path arrowok="t" o:connecttype="custom" o:connectlocs="19,34;22,32;25,30;6,0;3,2;0,4;19,34" o:connectangles="0,0,0,0,0,0,0"/>
                  </v:shape>
                  <v:shape id="Freeform 209" o:spid="_x0000_s1233" style="position:absolute;left:2319;top:1006;width:25;height:34;visibility:visible;mso-wrap-style:square;v-text-anchor:top" coordsize="15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2RoMMA&#10;AADcAAAADwAAAGRycy9kb3ducmV2LnhtbESPQYvCMBSE7wv+h/CEva2JHnStRhFR8LDiWvX+aJ5t&#10;sXkpTar13xthYY/DzHzDzJedrcSdGl861jAcKBDEmTMl5xrOp+3XNwgfkA1WjknDkzwsF72POSbG&#10;PfhI9zTkIkLYJ6ihCKFOpPRZQRb9wNXE0bu6xmKIssmlafAR4baSI6XG0mLJcaHAmtYFZbe0tRp2&#10;6X6iJu0TL+drW8v1drX5Ofxq/dnvVjMQgbrwH/5r74yGkZrC+0w8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2RoMMAAADcAAAADwAAAAAAAAAAAAAAAACYAgAAZHJzL2Rv&#10;d25yZXYueG1sUEsFBgAAAAAEAAQA9QAAAIgDAAAAAA==&#10;" path="m116,210r18,-12l152,187,36,,18,12,,24,116,210xe" filled="f" strokeweight="0">
                    <v:path arrowok="t" o:connecttype="custom" o:connectlocs="19,34;22,32;25,30;6,0;3,2;0,4;19,34" o:connectangles="0,0,0,0,0,0,0"/>
                  </v:shape>
                  <v:shape id="Freeform 210" o:spid="_x0000_s1234" style="position:absolute;left:2322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15ZMMA&#10;AADcAAAADwAAAGRycy9kb3ducmV2LnhtbERPu2rDMBTdA/0HcQvdYtke2uBENqUkbYZCiZPsF+v6&#10;kVhXxlJjt19fDYWMh/PeFLPpxY1G11lWkEQxCOLK6o4bBafjbrkC4Tyyxt4yKfghB0X+sNhgpu3E&#10;B7qVvhEhhF2GClrvh0xKV7Vk0EV2IA5cbUeDPsCxkXrEKYSbXqZx/CwNdhwaWhzoraXqWn4bBf10&#10;+fg9v18sbuuXz/3Zfk2Ha63U0+P8ugbhafZ38b97rxWkSZgfzoQjI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15ZMMAAADcAAAADwAAAAAAAAAAAAAAAACYAgAAZHJzL2Rv&#10;d25yZXYueG1sUEsFBgAAAAAEAAQA9QAAAIgDAAAAAA==&#10;" path="m,15l18,3,16,,,15xe" fillcolor="black" stroked="f">
                    <v:path arrowok="t" o:connecttype="custom" o:connectlocs="0,3;3,1;3,0;0,3" o:connectangles="0,0,0,0"/>
                  </v:shape>
                  <v:line id="Line 211" o:spid="_x0000_s1235" style="position:absolute;flip:x y;visibility:visible;mso-wrap-style:square" from="2324,1005" to="2325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uTdcMAAADcAAAADwAAAGRycy9kb3ducmV2LnhtbESPQWsCMRSE74X+h/AKXopm14KW1ShF&#10;tIi3rvb+2LxuFpOXJYm6/vumIPQ4zMw3zHI9OCuuFGLnWUE5KUAQN1533Co4HXfjdxAxIWu0nknB&#10;nSKsV89PS6y0v/EXXevUigzhWKECk1JfSRkbQw7jxPfE2fvxwWHKMrRSB7xluLNyWhQz6bDjvGCw&#10;p42h5lxfnIK3+fdxf7av5rCLzmw/bd3Mwl2p0cvwsQCRaEj/4Ud7rxVMyxL+zu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Lk3XDAAAA3AAAAA8AAAAAAAAAAAAA&#10;AAAAoQIAAGRycy9kb3ducmV2LnhtbFBLBQYAAAAABAAEAPkAAACRAwAAAAA=&#10;" strokeweight="0"/>
                  <v:shape id="Freeform 212" o:spid="_x0000_s1236" style="position:absolute;left:2294;top:979;width:30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cy5MQA&#10;AADcAAAADwAAAGRycy9kb3ducmV2LnhtbESPQWvCQBSE74L/YXlCb7oxUklT1xACgvSmtj2/Zl+T&#10;0OzbkF3dtL/eLRR6HGbmG2ZXTKYXNxpdZ1nBepWAIK6t7rhR8Ho5LDMQziNr7C2Tgm9yUOznsx3m&#10;2gY+0e3sGxEh7HJU0Ho/5FK6uiWDbmUH4uh92tGgj3JspB4xRLjpZZokW2mw47jQ4kBVS/XX+WoU&#10;ZI9VWW38B72E8GZ/nq49v9uDUg+LqXwG4Wny/+G/9lErSNcp/J6JR0D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nMuTEAAAA3AAAAA8AAAAAAAAAAAAAAAAAmAIAAGRycy9k&#10;b3ducmV2LnhtbFBLBQYAAAAABAAEAPUAAACJAwAAAAA=&#10;" path="m153,185r15,-15l184,155,32,,16,15,,30,153,185xe" fillcolor="black" stroked="f">
                    <v:path arrowok="t" o:connecttype="custom" o:connectlocs="25,31;27,28;30,26;5,0;3,3;0,5;25,31" o:connectangles="0,0,0,0,0,0,0"/>
                  </v:shape>
                  <v:shape id="Freeform 213" o:spid="_x0000_s1237" style="position:absolute;left:2294;top:979;width:30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uFi8QA&#10;AADcAAAADwAAAGRycy9kb3ducmV2LnhtbESPQYvCMBSE78L+h/AW9qapiiJdo8guggcPaj14fJs8&#10;m2LzUpqo3X9vBMHjMDPfMPNl52pxozZUnhUMBxkIYu1NxaWCY7Huz0CEiGyw9kwK/inAcvHRm2Nu&#10;/J33dDvEUiQIhxwV2BibXMqgLTkMA98QJ+/sW4cxybaUpsV7grtajrJsKh1WnBYsNvRjSV8OV6fA&#10;XybTbTnxp2JTnPR1Znf692+n1Ndnt/oGEamL7/CrvTEKRsMxPM+k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7hYvEAAAA3AAAAA8AAAAAAAAAAAAAAAAAmAIAAGRycy9k&#10;b3ducmV2LnhtbFBLBQYAAAAABAAEAPUAAACJAwAAAAA=&#10;" path="m153,185r15,-15l184,155,32,,16,15,,30,153,185xe" filled="f" strokeweight="0">
                    <v:path arrowok="t" o:connecttype="custom" o:connectlocs="25,31;27,28;30,26;5,0;3,3;0,5;25,31" o:connectangles="0,0,0,0,0,0,0"/>
                  </v:shape>
                  <v:shape id="Freeform 214" o:spid="_x0000_s1238" style="position:absolute;left:2296;top:979;width:3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8nTcMA&#10;AADcAAAADwAAAGRycy9kb3ducmV2LnhtbESPQYvCMBSE78L+h/CEvWlaWVSqUWRVEE9aRfD2aJ5t&#10;sXkpSVbrv98IC3scZuYbZr7sTCMe5HxtWUE6TEAQF1bXXCo4n7aDKQgfkDU2lknBizwsFx+9OWba&#10;PvlIjzyUIkLYZ6igCqHNpPRFRQb90LbE0btZZzBE6UqpHT4j3DRylCRjabDmuFBhS98VFff8xyjA&#10;IHfp5vraTtfudnGTpLxe9gelPvvdagYiUBf+w3/tnVYwSr/gfSYeAb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8nTcMAAADcAAAADwAAAAAAAAAAAAAAAACYAgAAZHJzL2Rv&#10;d25yZXYueG1sUEsFBgAAAAAEAAQA9QAAAIgDAAAAAA==&#10;" path="m,18l16,3,11,,,18xe" fillcolor="black" stroked="f">
                    <v:path arrowok="t" o:connecttype="custom" o:connectlocs="0,3;3,1;2,0;0,3" o:connectangles="0,0,0,0"/>
                  </v:shape>
                  <v:line id="Line 215" o:spid="_x0000_s1239" style="position:absolute;flip:x y;visibility:visible;mso-wrap-style:square" from="2298,979" to="2299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CVdsMAAADcAAAADwAAAGRycy9kb3ducmV2LnhtbESPQWsCMRSE70L/Q3hCL6JZLVpZjVJK&#10;LeLNtd4fm+dmMXlZklTXf98UCj0OM/MNs972zoobhdh6VjCdFCCIa69bbhR8nXbjJYiYkDVaz6Tg&#10;QRG2m6fBGkvt73ykW5UakSEcS1RgUupKKWNtyGGc+I44excfHKYsQyN1wHuGOytnRbGQDlvOCwY7&#10;ejdUX6tvp+Dl9XzaX+3IHHbRmY9PW9WL8FDqedi/rUAk6tN/+K+91wpm0zn8nslH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wlXbDAAAA3AAAAA8AAAAAAAAAAAAA&#10;AAAAoQIAAGRycy9kb3ducmV2LnhtbFBLBQYAAAAABAAEAPkAAACRAwAAAAA=&#10;" strokeweight="0"/>
                  <v:shape id="Freeform 216" o:spid="_x0000_s1240" style="position:absolute;left:2264;top:959;width:34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yTcUA&#10;AADcAAAADwAAAGRycy9kb3ducmV2LnhtbESPQWvCQBSE7wX/w/KE3pqNNkSJriKFQg+lYFok3p7Z&#10;ZxLNvg3ZrUn/fVco9DjMzDfMejuaVtyod41lBbMoBkFcWt1wpeDr8/VpCcJ5ZI2tZVLwQw62m8nD&#10;GjNtB97TLfeVCBB2GSqove8yKV1Zk0EX2Y44eGfbG/RB9pXUPQ4Bblo5j+NUGmw4LNTY0UtN5TX/&#10;NgreOdfJIjHlyTwfDx8XnVBRJEo9TsfdCoSn0f+H/9pvWsF8lsL9TDg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TPJNxQAAANwAAAAPAAAAAAAAAAAAAAAAAJgCAABkcnMv&#10;ZG93bnJldi54bWxQSwUGAAAAAAQABAD1AAAAigMAAAAA&#10;" path="m184,152r12,-18l207,116,23,,12,18,,36,184,152xe" fillcolor="black" stroked="f">
                    <v:path arrowok="t" o:connecttype="custom" o:connectlocs="30,26;32,23;34,20;4,0;2,3;0,6;30,26" o:connectangles="0,0,0,0,0,0,0"/>
                  </v:shape>
                  <v:shape id="Freeform 217" o:spid="_x0000_s1241" style="position:absolute;left:2264;top:959;width:34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z16sMA&#10;AADcAAAADwAAAGRycy9kb3ducmV2LnhtbESP3WrCQBSE7wt9h+UUelc3BqwldRWpFLzxotEHOGRP&#10;fjDnbMiuSfTpu4Lg5TAz3zCrzcStGqj3jRMD81kCiqRwtpHKwOn4+/EFygcUi60TMnAlD5v168sK&#10;M+tG+aMhD5WKEPEZGqhD6DKtfVETo5+5jiR6pesZQ5R9pW2PY4Rzq9Mk+dSMjcSFGjv6qak45xc2&#10;UNJtYEnH2263SA/lIudLcmJj3t+m7TeoQFN4hh/tvTWQzpdwPxOPgF7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z16sMAAADcAAAADwAAAAAAAAAAAAAAAACYAgAAZHJzL2Rv&#10;d25yZXYueG1sUEsFBgAAAAAEAAQA9QAAAIgDAAAAAA==&#10;" path="m184,152r12,-18l207,116,23,,12,18,,36,184,152xe" filled="f" strokeweight="0">
                    <v:path arrowok="t" o:connecttype="custom" o:connectlocs="30,26;32,23;34,20;4,0;2,3;0,6;30,26" o:connectangles="0,0,0,0,0,0,0"/>
                  </v:shape>
                  <v:shape id="Freeform 218" o:spid="_x0000_s1242" style="position:absolute;left:2266;top:959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n3+cMA&#10;AADcAAAADwAAAGRycy9kb3ducmV2LnhtbERPTWuDQBC9F/Iflgn0UprVFEq02YgEA/VSaBI8D+5U&#10;bdxZcTfR/PvsodDj431vs9n04kaj6ywriFcRCOLa6o4bBefT4XUDwnlkjb1lUnAnB9lu8bTFVNuJ&#10;v+l29I0IIexSVNB6P6RSurolg25lB+LA/djRoA9wbKQecQrhppfrKHqXBjsODS0OtG+pvhyvRkES&#10;F3vzNuRVdSkTM32VRfnyWyj1vJzzDxCeZv8v/nN/agXrOKwNZ8IRkL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n3+cMAAADcAAAADwAAAAAAAAAAAAAAAACYAgAAZHJzL2Rv&#10;d25yZXYueG1sUEsFBgAAAAAEAAQA9QAAAIgDAAAAAA==&#10;" path="m,20l11,2,7,,,20xe" fillcolor="black" stroked="f">
                    <v:path arrowok="t" o:connecttype="custom" o:connectlocs="0,3;2,0;1,0;0,3" o:connectangles="0,0,0,0"/>
                  </v:shape>
                  <v:line id="Line 219" o:spid="_x0000_s1243" style="position:absolute;flip:x y;visibility:visible;mso-wrap-style:square" from="2267,959" to="2268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2fc8MAAADcAAAADwAAAGRycy9kb3ducmV2LnhtbESPQWsCMRSE70L/Q3gFL1KzWtC6GqWU&#10;WqQ3V70/Ns/NYvKyJKmu/94UCj0OM/MNs9r0zoorhdh6VjAZFyCIa69bbhQcD9uXNxAxIWu0nknB&#10;nSJs1k+DFZba33hP1yo1IkM4lqjApNSVUsbakMM49h1x9s4+OExZhkbqgLcMd1ZOi2ImHbacFwx2&#10;9GGovlQ/TsHr/HTYXezIfG+jM59ftqpn4a7U8Ll/X4JI1Kf/8F97pxVMJwv4PZOP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9n3PDAAAA3AAAAA8AAAAAAAAAAAAA&#10;AAAAoQIAAGRycy9kb3ducmV2LnhtbFBLBQYAAAAABAAEAPkAAACRAwAAAAA=&#10;" strokeweight="0"/>
                  <v:shape id="Freeform 220" o:spid="_x0000_s1244" style="position:absolute;left:2230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ZSwsQA&#10;AADcAAAADwAAAGRycy9kb3ducmV2LnhtbERPTWvCQBC9C/0PyxR6041pMCV1FS1UcqiIqR56G7LT&#10;JG12NmS3Mf337kHw+Hjfy/VoWjFQ7xrLCuazCARxaXXDlYLT5/v0BYTzyBpby6TgnxysVw+TJWba&#10;XvhIQ+ErEULYZaig9r7LpHRlTQbdzHbEgfu2vUEfYF9J3eMlhJtWxlG0kAYbDg01dvRWU/lb/BkF&#10;u4XVH/k8PXxtnzfJeb/Ndz9potTT47h5BeFp9HfxzZ1rBXEc5ocz4QjI1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UsLEAAAA3AAAAA8AAAAAAAAAAAAAAAAAmAIAAGRycy9k&#10;b3ducmV2LnhtbFBLBQYAAAAABAAEAPUAAACJAwAAAAA=&#10;" path="m204,112r7,-20l218,72,14,,7,20,,40r204,72xe" fillcolor="black" stroked="f">
                    <v:path arrowok="t" o:connecttype="custom" o:connectlocs="35,19;36,16;37,12;2,0;1,3;0,7;35,19" o:connectangles="0,0,0,0,0,0,0"/>
                  </v:shape>
                  <v:shape id="Freeform 221" o:spid="_x0000_s1245" style="position:absolute;left:2230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CIMMQA&#10;AADcAAAADwAAAGRycy9kb3ducmV2LnhtbESPQWsCMRSE7wX/Q3iCt5o1B5HVKFUR2h7aaoVeH5vX&#10;ZHHzsmziuv33jVDocZiZb5jVZvCN6KmLdWANs2kBgrgKpmar4fx5eFyAiAnZYBOYNPxQhM169LDC&#10;0oQbH6k/JSsyhGOJGlxKbSllrBx5jNPQEmfvO3QeU5adlabDW4b7RqqimEuPNecFhy3tHFWX09Vr&#10;+OrVx/tLs399Y3tV2/rs3M4OWk/Gw9MSRKIh/Yf/2s9Gg1IzuJ/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wiDDEAAAA3AAAAA8AAAAAAAAAAAAAAAAAmAIAAGRycy9k&#10;b3ducmV2LnhtbFBLBQYAAAAABAAEAPUAAACJAwAAAAA=&#10;" path="m204,112r7,-20l218,72,14,,7,20,,40r204,72xe" filled="f" strokeweight="0">
                    <v:path arrowok="t" o:connecttype="custom" o:connectlocs="35,19;36,16;37,12;2,0;1,3;0,7;35,19" o:connectangles="0,0,0,0,0,0,0"/>
                  </v:shape>
                  <v:shape id="Freeform 222" o:spid="_x0000_s1246" style="position:absolute;left:2232;top:947;width:1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ilUcQA&#10;AADcAAAADwAAAGRycy9kb3ducmV2LnhtbESPQWsCMRSE74X+h/AKvdWsexBdjaKFUg+96JaeH8lz&#10;s7h52SbRXfvrm0LB4zAz3zCrzeg6caUQW88KppMCBLH2puVGwWf99jIHEROywc4zKbhRhM368WGF&#10;lfEDH+h6TI3IEI4VKrAp9ZWUUVtyGCe+J87eyQeHKcvQSBNwyHDXybIoZtJhy3nBYk+vlvT5eHEK&#10;Fv4r3Or32Fz0x6Dr/c8s2t23Us9P43YJItGY7uH/9t4oKMsS/s7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opVHEAAAA3AAAAA8AAAAAAAAAAAAAAAAAmAIAAGRycy9k&#10;b3ducmV2LnhtbFBLBQYAAAAABAAEAPUAAACJAwAAAAA=&#10;" path="m,21l7,1,2,,,21xe" fillcolor="black" stroked="f">
                    <v:path arrowok="t" o:connecttype="custom" o:connectlocs="0,3;1,0;0,0;0,3" o:connectangles="0,0,0,0"/>
                  </v:shape>
                  <v:line id="Line 223" o:spid="_x0000_s1247" style="position:absolute;flip:x y;visibility:visible;mso-wrap-style:square" from="2232,947" to="2233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liJMMAAADcAAAADwAAAGRycy9kb3ducmV2LnhtbESPQWsCMRSE70L/Q3gFL6JZV7BlNUoR&#10;Femta3t/bF43i8nLkkRd/31TKPQ4zMw3zHo7OCtuFGLnWcF8VoAgbrzuuFXweT5MX0HEhKzReiYF&#10;D4qw3TyN1lhpf+cPutWpFRnCsUIFJqW+kjI2hhzGme+Js/ftg8OUZWilDnjPcGdlWRRL6bDjvGCw&#10;p52h5lJfnYLFy9f5dLET836IzuyPtm6W4aHU+Hl4W4FINKT/8F/7pBWU5QJ+z+Qj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5YiTDAAAA3AAAAA8AAAAAAAAAAAAA&#10;AAAAoQIAAGRycy9kb3ducmV2LnhtbFBLBQYAAAAABAAEAPkAAACRAwAAAAA=&#10;" strokeweight="0"/>
                  <v:shape id="Freeform 224" o:spid="_x0000_s1248" style="position:absolute;left:2195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6pj8UA&#10;AADcAAAADwAAAGRycy9kb3ducmV2LnhtbESPzWrCQBSF90LfYbgFd2bSIFpTRxGl6kakqbTbS+Y2&#10;Sc3cSTNTjT59RxC6PJyfjzOdd6YWJ2pdZVnBUxSDIM6trrhQcHh/HTyDcB5ZY22ZFFzIwXz20Jti&#10;qu2Z3+iU+UKEEXYpKii9b1IpXV6SQRfZhjh4X7Y16INsC6lbPIdxU8skjkfSYMWBUGJDy5LyY/Zr&#10;AnfzOfHj3c/lY7teba77YojZt1Wq/9gtXkB46vx/+N7eagVJMoTbmXA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qmPxQAAANwAAAAPAAAAAAAAAAAAAAAAAJgCAABkcnMv&#10;ZG93bnJldi54bWxQSwUGAAAAAAQABAD1AAAAigMAAAAA&#10;" path="m216,68r2,-21l220,26,5,,2,21,,43,216,68xe" fillcolor="black" stroked="f">
                    <v:path arrowok="t" o:connecttype="custom" o:connectlocs="36,12;37,8;37,5;1,0;0,4;0,8;36,12" o:connectangles="0,0,0,0,0,0,0"/>
                  </v:shape>
                  <v:shape id="Freeform 225" o:spid="_x0000_s1249" style="position:absolute;left:2195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crJsUA&#10;AADcAAAADwAAAGRycy9kb3ducmV2LnhtbESPQWvCQBSE70L/w/IKvenGgFJSVylSQSgIph7s7ZF9&#10;TVKzb0P2RWN/fVcQPA4z8w2zWA2uUWfqQu3ZwHSSgCIuvK25NHD42oxfQQVBtth4JgNXCrBaPo0W&#10;mFl/4T2dcylVhHDI0EAl0mZah6Iih2HiW+Lo/fjOoUTZldp2eIlw1+g0SebaYc1xocKW1hUVp7x3&#10;BmTWh9/Tdf65+3Pf06aX9e74kRvz8jy8v4ESGuQRvre31kCazuB2Jh4Bv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ysmxQAAANwAAAAPAAAAAAAAAAAAAAAAAJgCAABkcnMv&#10;ZG93bnJldi54bWxQSwUGAAAAAAQABAD1AAAAigMAAAAA&#10;" path="m216,68r2,-21l220,26,5,,2,21,,43,216,68xe" filled="f" strokeweight="0">
                    <v:path arrowok="t" o:connecttype="custom" o:connectlocs="36,12;37,8;37,5;1,0;0,4;0,8;36,12" o:connectangles="0,0,0,0,0,0,0"/>
                  </v:shape>
                  <v:shape id="Freeform 226" o:spid="_x0000_s1250" style="position:absolute;left:2195;top:942;width:1;height:4;visibility:visible;mso-wrap-style:square;v-text-anchor:top" coordsize="5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uWQ8YA&#10;AADcAAAADwAAAGRycy9kb3ducmV2LnhtbESPQWvCQBSE7wX/w/IEb3XXSEVSV6mFYin1oG3p9ZF9&#10;JqHZtzH71NRf3y0Uehxm5htmsep9o87UxTqwhcnYgCIugqu5tPD+9nQ7BxUF2WETmCx8U4TVcnCz&#10;wNyFC+/ovJdSJQjHHC1UIm2udSwq8hjHoSVO3iF0HiXJrtSuw0uC+0Znxsy0x5rTQoUtPVZUfO1P&#10;3oK5yvTu5XUjH9v1cfuJh+JqjnNrR8P+4R6UUC//4b/2s7OQZTP4PZOOgF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uWQ8YAAADcAAAADwAAAAAAAAAAAAAAAACYAgAAZHJz&#10;L2Rvd25yZXYueG1sUEsFBgAAAAAEAAQA9QAAAIsDAAAAAA==&#10;" path="m2,21l5,,,,2,21xe" fillcolor="black" stroked="f">
                    <v:path arrowok="t" o:connecttype="custom" o:connectlocs="0,4;1,0;0,0;0,4" o:connectangles="0,0,0,0"/>
                  </v:shape>
                  <v:line id="Line 227" o:spid="_x0000_s1251" style="position:absolute;flip:x;visibility:visible;mso-wrap-style:square" from="2195,942" to="2196,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voLcYAAADcAAAADwAAAGRycy9kb3ducmV2LnhtbESPQWsCMRSE7wX/Q3hCbzXrHmpZjSKK&#10;pRTaotWDt+fmubu4eVmS6Kb/vikIPQ4z8w0zW0TTihs531hWMB5lIIhLqxuuFOy/N08vIHxA1tha&#10;JgU/5GExHzzMsNC25y3ddqESCcK+QAV1CF0hpS9rMuhHtiNO3tk6gyFJV0ntsE9w08o8y56lwYbT&#10;Qo0drWoqL7urUbD9nPDJvV7jJZ76j6/joXo/rJdKPQ7jcgoiUAz/4Xv7TSvI8w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b6C3GAAAA3AAAAA8AAAAAAAAA&#10;AAAAAAAAoQIAAGRycy9kb3ducmV2LnhtbFBLBQYAAAAABAAEAPkAAACUAwAAAAA=&#10;" strokeweight="0"/>
                  <v:shape id="Freeform 228" o:spid="_x0000_s1252" style="position:absolute;left:2159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OjisMA&#10;AADcAAAADwAAAGRycy9kb3ducmV2LnhtbERPTU/CQBC9m/gfNkPiTbY0RKWyECNBuBhiMXqddIe2&#10;2J0t3RUKv545mHh8ed/Tee8adaQu1J4NjIYJKOLC25pLA5/b5f0TqBCRLTaeycCZAsxntzdTzKw/&#10;8Qcd81gqCeGQoYEqxjbTOhQVOQxD3xILt/OdwyiwK7Xt8CThrtFpkjxohzVLQ4UtvVZU/OS/TnpX&#10;35P4+H44f63fFqvLphxjvvfG3A36l2dQkfr4L/5zr62BNJW1ckaOgJ5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OjisMAAADcAAAADwAAAAAAAAAAAAAAAACYAgAAZHJzL2Rv&#10;d25yZXYueG1sUEsFBgAAAAAEAAQA9QAAAIgDAAAAAA==&#10;" path="m220,43l217,21,215,,,26,2,47,4,68,220,43xe" fillcolor="black" stroked="f">
                    <v:path arrowok="t" o:connecttype="custom" o:connectlocs="37,8;36,4;36,0;0,5;0,8;1,12;37,8" o:connectangles="0,0,0,0,0,0,0"/>
                  </v:shape>
                  <v:shape id="Freeform 229" o:spid="_x0000_s1253" style="position:absolute;left:2159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hI8YA&#10;AADcAAAADwAAAGRycy9kb3ducmV2LnhtbESPQWvCQBSE7wX/w/IK3urGgNKmrlLEQkEQTHtob4/s&#10;M4lm34bsi0Z/vVso9DjMzDfMYjW4Rp2pC7VnA9NJAoq48Lbm0sDX5/vTM6ggyBYbz2TgSgFWy9HD&#10;AjPrL7yncy6lihAOGRqoRNpM61BU5DBMfEscvYPvHEqUXalth5cId41Ok2SuHdYcFypsaV1Rccp7&#10;Z0BmfTiervPt7uZ+pk0v6933Jjdm/Di8vYISGuQ//Nf+sAbS9AV+z8Qjo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ohI8YAAADcAAAADwAAAAAAAAAAAAAAAACYAgAAZHJz&#10;L2Rvd25yZXYueG1sUEsFBgAAAAAEAAQA9QAAAIsDAAAAAA==&#10;" path="m220,43l217,21,215,,,26,2,47,4,68,220,43xe" filled="f" strokeweight="0">
                    <v:path arrowok="t" o:connecttype="custom" o:connectlocs="37,8;36,4;36,0;0,5;0,8;1,12;37,8" o:connectangles="0,0,0,0,0,0,0"/>
                  </v:shape>
                  <v:shape id="Freeform 230" o:spid="_x0000_s1254" style="position:absolute;left:2159;top:947;width:1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8IYMEA&#10;AADcAAAADwAAAGRycy9kb3ducmV2LnhtbERPTWsCMRC9C/6HMEJvmtWC1NUotlDqoZe64nlIxs3i&#10;ZrJNorv21zeHQo+P973ZDa4Vdwqx8axgPitAEGtvGq4VnKr36QuImJANtp5JwYMi7Lbj0QZL43v+&#10;ovsx1SKHcCxRgU2pK6WM2pLDOPMdceYuPjhMGYZamoB9DnetXBTFUjpsODdY7OjNkr4eb07Byp/D&#10;o/qI9U1/9ro6/Cyjff1W6mky7NcgEg3pX/znPhgFi+c8P5/JR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vCGDBAAAA3AAAAA8AAAAAAAAAAAAAAAAAmAIAAGRycy9kb3du&#10;cmV2LnhtbFBLBQYAAAAABAAEAPUAAACGAwAAAAA=&#10;" path="m7,21l5,,,1,7,21xe" fillcolor="black" stroked="f">
                    <v:path arrowok="t" o:connecttype="custom" o:connectlocs="1,3;1,0;0,0;1,3" o:connectangles="0,0,0,0"/>
                  </v:shape>
                  <v:line id="Line 231" o:spid="_x0000_s1255" style="position:absolute;flip:x;visibility:visible;mso-wrap-style:square" from="2159,947" to="2159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dDH8YAAADcAAAADwAAAGRycy9kb3ducmV2LnhtbESPQWsCMRSE74L/ITzBm2ZVaGVrFFFa&#10;SsEWtR56e25edxc3L0sS3fTfm0Khx2FmvmEWq2gacSPna8sKJuMMBHFhdc2lgs/j82gOwgdkjY1l&#10;UvBDHlbLfm+BubYd7+l2CKVIEPY5KqhCaHMpfVGRQT+2LXHyvq0zGJJ0pdQOuwQ3jZxm2YM0WHNa&#10;qLClTUXF5XA1Cvbvj3x2L9d4iedu9/F1Kt9O27VSw0FcP4EIFMN/+K/9qhVMZx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nQx/GAAAA3AAAAA8AAAAAAAAA&#10;AAAAAAAAoQIAAGRycy9kb3ducmV2LnhtbFBLBQYAAAAABAAEAPkAAACUAwAAAAA=&#10;" strokeweight="0"/>
                  <v:shape id="Freeform 232" o:spid="_x0000_s1256" style="position:absolute;left:2125;top:947;width:36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H/88YA&#10;AADcAAAADwAAAGRycy9kb3ducmV2LnhtbESPT2vCQBTE70K/w/KE3nRjFJXUVbRQyUER/x28PbKv&#10;SWz2bchuNX77bkHwOMzMb5jZojWVuFHjSssKBv0IBHFmdcm5gtPxqzcF4TyyxsoyKXiQg8X8rTPD&#10;RNs77+l28LkIEHYJKii8rxMpXVaQQde3NXHwvm1j0AfZ5FI3eA9wU8k4isbSYMlhocCaPgvKfg6/&#10;RsF6bPUmHUx2l9VwOTpvV+n6Ohkp9d5tlx8gPLX+FX62U60gHsbwfyYc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H/88YAAADcAAAADwAAAAAAAAAAAAAAAACYAgAAZHJz&#10;L2Rvd25yZXYueG1sUEsFBgAAAAAEAAQA9QAAAIsDAAAAAA==&#10;" path="m218,40l211,20,204,,,72,7,92r7,20l218,40xe" fillcolor="black" stroked="f">
                    <v:path arrowok="t" o:connecttype="custom" o:connectlocs="36,7;35,3;34,0;0,12;1,16;2,19;36,7" o:connectangles="0,0,0,0,0,0,0"/>
                  </v:shape>
                  <v:shape id="Freeform 233" o:spid="_x0000_s1257" style="position:absolute;left:2125;top:947;width:36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lAcQA&#10;AADcAAAADwAAAGRycy9kb3ducmV2LnhtbESPT2sCMRTE7wW/Q3iF3jTbFUS2RrFKofVg/Qe9PjbP&#10;ZOnmZdnEdf32Rij0OMzMb5jZone16KgNlWcFr6MMBHHpdcVGwen4MZyCCBFZY+2ZFNwowGI+eJph&#10;of2V99QdohEJwqFABTbGppAylJYchpFviJN39q3DmGRrpG7xmuCulnmWTaTDitOCxYZWlsrfw8Up&#10;+Ony3fdXvd5s2Vzy9+pk7cr0Sr0898s3EJH6+B/+a39qBfl4DI8z6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3JQHEAAAA3AAAAA8AAAAAAAAAAAAAAAAAmAIAAGRycy9k&#10;b3ducmV2LnhtbFBLBQYAAAAABAAEAPUAAACJAwAAAAA=&#10;" path="m218,40l211,20,204,,,72,7,92r7,20l218,40xe" filled="f" strokeweight="0">
                    <v:path arrowok="t" o:connecttype="custom" o:connectlocs="36,7;35,3;34,0;0,12;1,16;2,19;36,7" o:connectangles="0,0,0,0,0,0,0"/>
                  </v:shape>
                  <v:shape id="Freeform 234" o:spid="_x0000_s1258" style="position:absolute;left:2124;top:959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7l8QA&#10;AADcAAAADwAAAGRycy9kb3ducmV2LnhtbESPQWvCQBSE70L/w/IKvemmtpg2dRUJFHLoRQ2eH9ln&#10;kpp9m+6uSfrvuwXB4zAz3zDr7WQ6MZDzrWUFz4sEBHFldcu1gvL4OX8D4QOyxs4yKfglD9vNw2yN&#10;mbYj72k4hFpECPsMFTQh9JmUvmrIoF/Ynjh6Z+sMhihdLbXDMcJNJ5dJspIGW44LDfaUN1RdDlej&#10;wKVjzj+Xc8FTab7oezDp6f2k1NPjtPsAEWgK9/CtXWgFy5dX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se5fEAAAA3AAAAA8AAAAAAAAAAAAAAAAAmAIAAGRycy9k&#10;b3ducmV2LnhtbFBLBQYAAAAABAAEAPUAAACJAwAAAAA=&#10;" path="m12,20l5,,,2,12,20xe" fillcolor="black" stroked="f">
                    <v:path arrowok="t" o:connecttype="custom" o:connectlocs="2,3;1,0;0,0;2,3" o:connectangles="0,0,0,0"/>
                  </v:shape>
                  <v:line id="Line 235" o:spid="_x0000_s1259" style="position:absolute;flip:x;visibility:visible;mso-wrap-style:square" from="2124,959" to="2125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xFHMYAAADcAAAADwAAAGRycy9kb3ducmV2LnhtbESPQWsCMRSE7wX/Q3iCt5qtpbZsjSJK&#10;pQi2aOuht+fmdXdx87Ik0Y3/3giFHoeZ+YaZzKJpxJmcry0reBhmIIgLq2suFXx/vd2/gPABWWNj&#10;mRRcyMNs2rubYK5tx1s670IpEoR9jgqqENpcSl9UZNAPbUucvF/rDIYkXSm1wy7BTSNHWTaWBmtO&#10;CxW2tKioOO5ORsH245kPbnWKx3joNp8/+3K9X86VGvTj/BVEoBj+w3/td61g9PgE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cRRzGAAAA3AAAAA8AAAAAAAAA&#10;AAAAAAAAoQIAAGRycy9kb3ducmV2LnhtbFBLBQYAAAAABAAEAPkAAACUAwAAAAA=&#10;" strokeweight="0"/>
                  <v:shape id="Freeform 236" o:spid="_x0000_s1260" style="position:absolute;left:2093;top:959;width:35;height:26;visibility:visible;mso-wrap-style:square;v-text-anchor:top" coordsize="20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6K1cUA&#10;AADcAAAADwAAAGRycy9kb3ducmV2LnhtbESPQWvCQBSE7wX/w/IEb81GRYlpVtHSQosUalLo9ZF9&#10;TYLZtyG7avLvu0Khx2FmvmGy3WBacaXeNZYVzKMYBHFpdcOVgq/i9TEB4TyyxtYyKRjJwW47ecgw&#10;1fbGJ7rmvhIBwi5FBbX3XSqlK2sy6CLbEQfvx/YGfZB9JXWPtwA3rVzE8VoabDgs1NjRc03lOb8Y&#10;BYf3IlmZo1yNl/jlG/Ny3Hx8jkrNpsP+CYSnwf+H/9pvWsFiuYb7mXA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DorVxQAAANwAAAAPAAAAAAAAAAAAAAAAAJgCAABkcnMv&#10;ZG93bnJldi54bWxQSwUGAAAAAAQABAD1AAAAigMAAAAA&#10;" path="m208,36l196,18,184,,,116r12,18l24,152,208,36xe" fillcolor="black" stroked="f">
                    <v:path arrowok="t" o:connecttype="custom" o:connectlocs="35,6;33,3;31,0;0,20;2,23;4,26;35,6" o:connectangles="0,0,0,0,0,0,0"/>
                  </v:shape>
                  <v:shape id="Freeform 237" o:spid="_x0000_s1261" style="position:absolute;left:2093;top:959;width:35;height:26;visibility:visible;mso-wrap-style:square;v-text-anchor:top" coordsize="20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RFUMMA&#10;AADcAAAADwAAAGRycy9kb3ducmV2LnhtbESPUWvCMBSF34X9h3AHe9NUh9uoRhmDFn0a0/2AS3PX&#10;FpObrolt5q83A8HHwznnO5z1NlojBup961jBfJaBIK6cbrlW8H0spm8gfEDWaByTgj/ysN08TNaY&#10;azfyFw2HUIsEYZ+jgiaELpfSVw1Z9DPXESfvx/UWQ5J9LXWPY4JbIxdZ9iIttpwWGuzoo6HqdDhb&#10;BecL6f0nL0uny1+Mu5MxMhZKPT3G9xWIQDHcw7f2TitYPL/C/5l0BOTm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RFUMMAAADcAAAADwAAAAAAAAAAAAAAAACYAgAAZHJzL2Rv&#10;d25yZXYueG1sUEsFBgAAAAAEAAQA9QAAAIgDAAAAAA==&#10;" path="m208,36l196,18,184,,,116r12,18l24,152,208,36xe" filled="f" strokeweight="0">
                    <v:path arrowok="t" o:connecttype="custom" o:connectlocs="35,6;33,3;31,0;0,20;2,23;4,26;35,6" o:connectangles="0,0,0,0,0,0,0"/>
                  </v:shape>
                  <v:shape id="Freeform 238" o:spid="_x0000_s1262" style="position:absolute;left:2093;top:979;width:2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dxKMIA&#10;AADcAAAADwAAAGRycy9kb3ducmV2LnhtbERPz2vCMBS+D/wfwhN2m2k7mFKNMjYL4mlWEbw9mmdb&#10;1ryUJNb635vDYMeP7/dqM5pODOR8a1lBOktAEFdWt1wrOB2LtwUIH5A1dpZJwYM8bNaTlxXm2t75&#10;QEMZahFD2OeooAmhz6X0VUMG/cz2xJG7WmcwROhqqR3eY7jpZJYkH9Jgy7GhwZ6+Gqp+y5tRgEHu&#10;0u3lUSy+3fXs5kl9Oe9/lHqdjp9LEIHG8C/+c++0guw9ro1n4hG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Z3EowgAAANwAAAAPAAAAAAAAAAAAAAAAAJgCAABkcnMvZG93&#10;bnJldi54bWxQSwUGAAAAAAQABAD1AAAAhwMAAAAA&#10;" path="m16,18l4,,,3,16,18xe" fillcolor="black" stroked="f">
                    <v:path arrowok="t" o:connecttype="custom" o:connectlocs="2,3;1,0;0,1;2,3" o:connectangles="0,0,0,0"/>
                  </v:shape>
                  <v:line id="Line 239" o:spid="_x0000_s1263" style="position:absolute;flip:x;visibility:visible;mso-wrap-style:square" from="2093,979" to="2093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FPGcYAAADcAAAADwAAAGRycy9kb3ducmV2LnhtbESPQWsCMRSE7wX/Q3iCt5qthdpujSJK&#10;pQi2aOuht+fmdXdx87Ik0Y3/3giFHoeZ+YaZzKJpxJmcry0reBhmIIgLq2suFXx/vd0/g/ABWWNj&#10;mRRcyMNs2rubYK5tx1s670IpEoR9jgqqENpcSl9UZNAPbUucvF/rDIYkXSm1wy7BTSNHWfYkDdac&#10;FipsaVFRcdydjILtx5gPbnWKx3joNp8/+3K9X86VGvTj/BVEoBj+w3/td61g9PgC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RTxnGAAAA3AAAAA8AAAAAAAAA&#10;AAAAAAAAoQIAAGRycy9kb3ducmV2LnhtbFBLBQYAAAAABAAEAPkAAACUAwAAAAA=&#10;" strokeweight="0"/>
                  <v:shape id="Freeform 240" o:spid="_x0000_s1264" style="position:absolute;left:2067;top:97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omFb4A&#10;AADcAAAADwAAAGRycy9kb3ducmV2LnhtbERPy4rCMBTdC/MP4Q6409QnWo0iBWFw53N9ba5tsbkp&#10;TbQdv94sBJeH816uW1OKJ9WusKxg0I9AEKdWF5wpOB23vRkI55E1lpZJwT85WK9+OkuMtW14T8+D&#10;z0QIYRejgtz7KpbSpTkZdH1bEQfuZmuDPsA6k7rGJoSbUg6jaCoNFhwacqwoySm9Hx5GwWySbJKR&#10;v9Kuac72NX+UfLFbpbq/7WYBwlPrv+KP+08rGI7D/HAmHAG5e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9KJhW+AAAA3AAAAA8AAAAAAAAAAAAAAAAAmAIAAGRycy9kb3ducmV2&#10;LnhtbFBLBQYAAAAABAAEAPUAAACDAwAAAAA=&#10;" path="m184,30l168,15,152,,,155r16,15l31,185,184,30xe" fillcolor="black" stroked="f">
                    <v:path arrowok="t" o:connecttype="custom" o:connectlocs="31,5;28,3;26,0;0,26;3,28;5,31;31,5" o:connectangles="0,0,0,0,0,0,0"/>
                  </v:shape>
                  <v:shape id="Freeform 241" o:spid="_x0000_s1265" style="position:absolute;left:2067;top:97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aResQA&#10;AADcAAAADwAAAGRycy9kb3ducmV2LnhtbESPQYvCMBSE78L+h/AW9qapoiJdo8guggcPaj14fJs8&#10;m2LzUpqo3X9vBMHjMDPfMPNl52pxozZUnhUMBxkIYu1NxaWCY7Huz0CEiGyw9kwK/inAcvHRm2Nu&#10;/J33dDvEUiQIhxwV2BibXMqgLTkMA98QJ+/sW4cxybaUpsV7grtajrJsKh1WnBYsNvRjSV8OV6fA&#10;XybTbTnxp2JTnPR1Znf692+n1Ndnt/oGEamL7/CrvTEKRuMhPM+k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WkXrEAAAA3AAAAA8AAAAAAAAAAAAAAAAAmAIAAGRycy9k&#10;b3ducmV2LnhtbFBLBQYAAAAABAAEAPUAAACJAwAAAAA=&#10;" path="m184,30l168,15,152,,,155r16,15l31,185,184,30xe" filled="f" strokeweight="0">
                    <v:path arrowok="t" o:connecttype="custom" o:connectlocs="31,5;28,3;26,0;0,26;3,28;5,31;31,5" o:connectangles="0,0,0,0,0,0,0"/>
                  </v:shape>
                  <v:shape id="Freeform 242" o:spid="_x0000_s1266" style="position:absolute;left:2067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BtlcQA&#10;AADcAAAADwAAAGRycy9kb3ducmV2LnhtbESPW2vCQBSE3wv+h+UIvtWNQWqJriLSqg9C8fZ+yJ5c&#10;NHs2ZFcT++vdgtDHYWa+YWaLzlTiTo0rLSsYDSMQxKnVJecKTsfv908QziNrrCyTggc5WMx7bzNM&#10;tG15T/eDz0WAsEtQQeF9nUjp0oIMuqGtiYOX2cagD7LJpW6wDXBTyTiKPqTBksNCgTWtCkqvh5tR&#10;ULWXze95fbH4lU1227P9affXTKlBv1tOQXjq/H/41d5qBfE4hr8z4Qj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AbZXEAAAA3AAAAA8AAAAAAAAAAAAAAAAAmAIAAGRycy9k&#10;b3ducmV2LnhtbFBLBQYAAAAABAAEAPUAAACJAwAAAAA=&#10;" path="m18,15l2,,,3,18,15xe" fillcolor="black" stroked="f">
                    <v:path arrowok="t" o:connecttype="custom" o:connectlocs="3,3;0,0;0,1;3,3" o:connectangles="0,0,0,0"/>
                  </v:shape>
                  <v:line id="Line 243" o:spid="_x0000_s1267" style="position:absolute;flip:x;visibility:visible;mso-wrap-style:square" from="2067,1005" to="2067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8LjsYAAADcAAAADwAAAGRycy9kb3ducmV2LnhtbESPQWsCMRSE7wX/Q3iCt5qtLbZsjSJK&#10;pQi2aOuht+fmdXdx87Ik0Y3/3giFHoeZ+YaZzKJpxJmcry0reBhmIIgLq2suFXx/vd2/gPABWWNj&#10;mRRcyMNs2rubYK5tx1s670IpEoR9jgqqENpcSl9UZNAPbUucvF/rDIYkXSm1wy7BTSNHWTaWBmtO&#10;CxW2tKioOO5ORsH245kPbnWKx3joNp8/+3K9X86VGvTj/BVEoBj+w3/td61g9PQI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/C47GAAAA3AAAAA8AAAAAAAAA&#10;AAAAAAAAoQIAAGRycy9kb3ducmV2LnhtbFBLBQYAAAAABAAEAPkAAACUAwAAAAA=&#10;" strokeweight="0"/>
                  <v:shape id="Freeform 244" o:spid="_x0000_s1268" style="position:absolute;left:2048;top:1006;width:25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RbscUA&#10;AADcAAAADwAAAGRycy9kb3ducmV2LnhtbESP0WrCQBRE3wv+w3KFvhTdKKGG1E0QUSj0pTV+wCV7&#10;zaZm74bsauLfdwuFPg4zc4bZlpPtxJ0G3zpWsFomIIhrp1tuFJyr4yID4QOyxs4xKXiQh7KYPW0x&#10;127kL7qfQiMihH2OCkwIfS6lrw1Z9EvXE0fv4gaLIcqhkXrAMcJtJ9dJ8iotthwXDPa0N1RfTzer&#10;4JrUVdo/PjarcXfQ35+Hl8zIm1LP82n3BiLQFP7Df+13rWCdpvB7Jh4BW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5FuxxQAAANwAAAAPAAAAAAAAAAAAAAAAAJgCAABkcnMv&#10;ZG93bnJldi54bWxQSwUGAAAAAAQABAD1AAAAigMAAAAA&#10;" path="m151,24l134,12,116,,,187r18,11l36,210,151,24xe" fillcolor="black" stroked="f">
                    <v:path arrowok="t" o:connecttype="custom" o:connectlocs="25,4;22,2;19,0;0,30;3,32;6,34;25,4" o:connectangles="0,0,0,0,0,0,0"/>
                  </v:shape>
                  <v:shape id="Freeform 245" o:spid="_x0000_s1269" style="position:absolute;left:2048;top:1006;width:25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LtMcUA&#10;AADcAAAADwAAAGRycy9kb3ducmV2LnhtbESPT2sCMRTE74V+h/CE3jRR2lJWo4hQ+udgcSt6fWye&#10;u6ubl7BJ3fXbG0HocZiZ3zCzRW8bcaY21I41jEcKBHHhTM2lhu3v+/ANRIjIBhvHpOFCARbzx4cZ&#10;ZsZ1vKFzHkuRIBwy1FDF6DMpQ1GRxTBynjh5B9dajEm2pTQtdgluGzlR6lVarDktVOhpVVFxyv+s&#10;hh/3ZXPVfXhc56ujP+zUvvg+af006JdTEJH6+B++tz+NhsnzC9zOpCM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ou0xxQAAANwAAAAPAAAAAAAAAAAAAAAAAJgCAABkcnMv&#10;ZG93bnJldi54bWxQSwUGAAAAAAQABAD1AAAAigMAAAAA&#10;" path="m151,24l134,12,116,,,187r18,11l36,210,151,24xe" filled="f" strokeweight="0">
                    <v:path arrowok="t" o:connecttype="custom" o:connectlocs="25,4;22,2;19,0;0,30;3,32;6,34;25,4" o:connectangles="0,0,0,0,0,0,0"/>
                  </v:shape>
                  <v:shape id="Freeform 246" o:spid="_x0000_s1270" style="position:absolute;left:2047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PoMsUA&#10;AADcAAAADwAAAGRycy9kb3ducmV2LnhtbESP3YrCMBSE74V9h3AW9kY0XVHRapT9YcEfWFjrAxya&#10;Y1NsTkqTrfXtjSB4OczMN8xy3dlKtNT40rGC92ECgjh3uuRCwTH7GcxA+ICssXJMCq7kYb166S0x&#10;1e7Cf9QeQiEihH2KCkwIdSqlzw1Z9ENXE0fv5BqLIcqmkLrBS4TbSo6SZCotlhwXDNb0ZSg/H/6t&#10;gslvOdud+9l2j6csn3/rzrT7T6XeXruPBYhAXXiGH+2NVjAaT+F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w+gyxQAAANwAAAAPAAAAAAAAAAAAAAAAAJgCAABkcnMv&#10;ZG93bnJldi54bWxQSwUGAAAAAAQABAD1AAAAigMAAAAA&#10;" path="m20,11l2,,,4r20,7xe" fillcolor="black" stroked="f">
                    <v:path arrowok="t" o:connecttype="custom" o:connectlocs="3,2;0,0;0,1;3,2" o:connectangles="0,0,0,0"/>
                  </v:shape>
                  <v:line id="Line 247" o:spid="_x0000_s1271" style="position:absolute;flip:x;visibility:visible;mso-wrap-style:square" from="2047,1037" to="2048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QNjcYAAADcAAAADwAAAGRycy9kb3ducmV2LnhtbESPQWsCMRSE74L/IbyCN81WSi1bo4il&#10;RQpWtPXQ23Pzuru4eVmS6MZ/b4SCx2FmvmGm82gacSbna8sKHkcZCOLC6ppLBT/f78MXED4ga2ws&#10;k4ILeZjP+r0p5tp2vKXzLpQiQdjnqKAKoc2l9EVFBv3ItsTJ+7POYEjSlVI77BLcNHKcZc/SYM1p&#10;ocKWlhUVx93JKNh+TfjgPk7xGA/devO7Lz/3bwulBg9x8QoiUAz38H97pRWMnyZwO5OOgJ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EDY3GAAAA3AAAAA8AAAAAAAAA&#10;AAAAAAAAoQIAAGRycy9kb3ducmV2LnhtbFBLBQYAAAAABAAEAPkAAACUAwAAAAA=&#10;" strokeweight="0"/>
                  <v:shape id="Freeform 248" o:spid="_x0000_s1272" style="position:absolute;left:2035;top:103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ofcEA&#10;AADcAAAADwAAAGRycy9kb3ducmV2LnhtbERPz2vCMBS+D/wfwhO8zdQynHRG2QZOvQysIjs+mmcb&#10;1ryUJGr9781B8Pjx/Z4ve9uKC/lgHCuYjDMQxJXThmsFh/3qdQYiRGSNrWNScKMAy8XgZY6Fdlfe&#10;0aWMtUghHApU0MTYFVKGqiGLYew64sSdnLcYE/S11B6vKdy2Ms+yqbRoODU02NF3Q9V/ebYK2o0p&#10;36v+a1IfT7/rrTc/YfaXKzUa9p8fICL18Sl+uDdaQf6W1qYz6Qj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FaH3BAAAA3AAAAA8AAAAAAAAAAAAAAAAAmAIAAGRycy9kb3du&#10;cmV2LnhtbFBLBQYAAAAABAAEAPUAAACGAwAAAAA=&#10;" path="m111,15l91,7,71,,,206r19,7l39,221,111,15xe" fillcolor="black" stroked="f">
                    <v:path arrowok="t" o:connecttype="custom" o:connectlocs="19,3;16,1;12,0;0,34;3,36;7,37;19,3" o:connectangles="0,0,0,0,0,0,0"/>
                  </v:shape>
                  <v:shape id="Freeform 249" o:spid="_x0000_s1273" style="position:absolute;left:2035;top:103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rx/sMA&#10;AADcAAAADwAAAGRycy9kb3ducmV2LnhtbESPQWvCQBSE70L/w/IK3nRXDWKiq5SC1B6rXnp7ZF+z&#10;Idm3Ibs18d+7QqHHYWa+YXaH0bXiRn2oPWtYzBUI4tKbmisN18txtgERIrLB1jNpuFOAw/5lssPC&#10;+IG/6HaOlUgQDgVqsDF2hZShtOQwzH1HnLwf3zuMSfaVND0OCe5auVRqLR3WnBYsdvRuqWzOv06D&#10;PJ7sB33elVo1jf8espjJda719HV824KINMb/8F/7ZDQssxyeZ9IR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rx/sMAAADcAAAADwAAAAAAAAAAAAAAAACYAgAAZHJzL2Rv&#10;d25yZXYueG1sUEsFBgAAAAAEAAQA9QAAAIgDAAAAAA==&#10;" path="m111,15l91,7,71,,,206r19,7l39,221,111,15xe" filled="f" strokeweight="0">
                    <v:path arrowok="t" o:connecttype="custom" o:connectlocs="19,3;16,1;12,0;0,34;3,36;7,37;19,3" o:connectangles="0,0,0,0,0,0,0"/>
                  </v:shape>
                  <v:shape id="Freeform 250" o:spid="_x0000_s1274" style="position:absolute;left:2035;top:1072;width:4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C76MIA&#10;AADcAAAADwAAAGRycy9kb3ducmV2LnhtbERPy4rCMBTdC/5DuAOzEU1HHJFqFHFGFBHBB66vzZ22&#10;2tyUJtb692Yx4PJw3pNZYwpRU+Vyywq+ehEI4sTqnFMFp+OyOwLhPLLGwjIpeJKD2bTdmmCs7YP3&#10;VB98KkIIuxgVZN6XsZQuycig69mSOHB/tjLoA6xSqSt8hHBTyH4UDaXBnENDhiUtMkpuh7tRsLkO&#10;d/Wp83vmFW+LwUX+5Bd9Verzo5mPQXhq/Fv8715rBf3vMD+cCUdA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QLvowgAAANwAAAAPAAAAAAAAAAAAAAAAAJgCAABkcnMvZG93&#10;bnJldi54bWxQSwUGAAAAAAQABAD1AAAAhwMAAAAA&#10;" path="m21,7l2,,,5,21,7xe" fillcolor="black" stroked="f">
                    <v:path arrowok="t" o:connecttype="custom" o:connectlocs="4,1;0,0;0,1;4,1" o:connectangles="0,0,0,0"/>
                  </v:shape>
                  <v:line id="Line 251" o:spid="_x0000_s1275" style="position:absolute;flip:x;visibility:visible;mso-wrap-style:square" from="2035,1072" to="2035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imv8YAAADcAAAADwAAAGRycy9kb3ducmV2LnhtbESPQWsCMRSE74L/ITzBm2YVbGVrFFFa&#10;SsEWtR56e25edxc3L0sS3fTfm0Khx2FmvmEWq2gacSPna8sKJuMMBHFhdc2lgs/j82gOwgdkjY1l&#10;UvBDHlbLfm+BubYd7+l2CKVIEPY5KqhCaHMpfVGRQT+2LXHyvq0zGJJ0pdQOuwQ3jZxm2YM0WHNa&#10;qLClTUXF5XA1Cvbvj3x2L9d4iedu9/F1Kt9O27VSw0FcP4EIFMN/+K/9qhVMZx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4pr/GAAAA3AAAAA8AAAAAAAAA&#10;AAAAAAAAoQIAAGRycy9kb3ducmV2LnhtbFBLBQYAAAAABAAEAPkAAACUAwAAAAA=&#10;" strokeweight="0"/>
                  <v:shape id="Freeform 252" o:spid="_x0000_s1276" style="position:absolute;left:2031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EjF8EA&#10;AADcAAAADwAAAGRycy9kb3ducmV2LnhtbESP3YrCMBSE74V9h3CEvdPELv5Vo4jg4qU/+wBnm2Na&#10;bE5Kk9Xu2xtB8HKYmW+Y5bpztbhRGyrPGkZDBYK48KZiq+HnvBvMQISIbLD2TBr+KcB69dFbYm78&#10;nY90O0UrEoRDjhrKGJtcylCU5DAMfUOcvItvHcYkWytNi/cEd7XMlJpIhxWnhRIb2pZUXE9/TsO3&#10;UtZtDln4pan3U1vN9vOvQuvPfrdZgIjUxXf41d4bDdk4g+eZd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hIxfBAAAA3AAAAA8AAAAAAAAAAAAAAAAAmAIAAGRycy9kb3du&#10;cmV2LnhtbFBLBQYAAAAABAAEAPUAAACGAwAAAAA=&#10;" path="m67,5l45,2,24,,,218r21,2l42,223,67,5xe" fillcolor="black" stroked="f">
                    <v:path arrowok="t" o:connecttype="custom" o:connectlocs="11,1;7,0;4,0;0,36;3,37;7,37;11,1" o:connectangles="0,0,0,0,0,0,0"/>
                  </v:shape>
                  <v:shape id="Freeform 253" o:spid="_x0000_s1277" style="position:absolute;left:2031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0gjMcA&#10;AADcAAAADwAAAGRycy9kb3ducmV2LnhtbESPT0vDQBTE74LfYXlCb3ZjrFLSbosWDIF6qP13fmRf&#10;k5js25Ddpmk/vSsIHoeZ+Q0zXw6mET11rrKs4GkcgSDOra64ULDffTxOQTiPrLGxTAqu5GC5uL+b&#10;Y6Lthb+o3/pCBAi7BBWU3reJlC4vyaAb25Y4eCfbGfRBdoXUHV4C3DQyjqJXabDisFBiS6uS8np7&#10;Ngqy97T+nKzWh815Had1dkxv3/1RqdHD8DYD4Wnw/+G/dqYVxC/P8HsmHAG5+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BtIIzHAAAA3AAAAA8AAAAAAAAAAAAAAAAAmAIAAGRy&#10;cy9kb3ducmV2LnhtbFBLBQYAAAAABAAEAPUAAACMAwAAAAA=&#10;" path="m67,5l45,2,24,,,218r21,2l42,223,67,5xe" filled="f" strokeweight="0">
                    <v:path arrowok="t" o:connecttype="custom" o:connectlocs="11,1;7,0;4,0;0,36;3,37;7,37;11,1" o:connectangles="0,0,0,0,0,0,0"/>
                  </v:shape>
                  <v:shape id="Freeform 254" o:spid="_x0000_s1278" style="position:absolute;left:2031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Qu38cA&#10;AADcAAAADwAAAGRycy9kb3ducmV2LnhtbESPT2sCMRTE74V+h/AKvdWsVouuRrEtthYE8c/B42Pz&#10;3CxuXrabuK7f3giFHoeZ+Q0zmbW2FA3VvnCsoNtJQBBnThecK9jvFi9DED4gaywdk4IreZhNHx8m&#10;mGp34Q0125CLCGGfogITQpVK6TNDFn3HVcTRO7raYoiyzqWu8RLhtpS9JHmTFguOCwYr+jCUnbZn&#10;q6Bpvn4W7/3D9fXT6FX+uw96/T1S6vmpnY9BBGrDf/ivvdQKeoM+3M/EIyC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KELt/HAAAA3AAAAA8AAAAAAAAAAAAAAAAAmAIAAGRy&#10;cy9kb3ducmV2LnhtbFBLBQYAAAAABAAEAPUAAACMAwAAAAA=&#10;" path="m21,2l42,5r-2,7l36,18r-6,5l22,24r-7,l9,19,3,14,,8,,,21,2xe" fillcolor="black" stroked="f">
                    <v:path arrowok="t" o:connecttype="custom" o:connectlocs="4,0;7,1;7,2;6,3;5,4;4,4;3,4;2,3;1,2;0,1;0,0;4,0" o:connectangles="0,0,0,0,0,0,0,0,0,0,0,0"/>
                  </v:shape>
                  <v:shape id="Freeform 255" o:spid="_x0000_s1279" style="position:absolute;left:2031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AhqMYA&#10;AADcAAAADwAAAGRycy9kb3ducmV2LnhtbESPT2vCQBTE74V+h+UVeqsbUywS3QQVSz2kgn8OHh/Z&#10;5yaafRuyW02/fbdQ6HGYmd8w82KwrbhR7xvHCsajBARx5XTDRsHx8P4yBeEDssbWMSn4Jg9F/vgw&#10;x0y7O+/otg9GRAj7DBXUIXSZlL6qyaIfuY44emfXWwxR9kbqHu8RbluZJsmbtNhwXKixo1VN1XX/&#10;ZRUYs16W3Vaa9Wd5KfXmkJ4+XlOlnp+GxQxEoCH8h//aG60gnUzg90w8AjL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AhqMYAAADcAAAADwAAAAAAAAAAAAAAAACYAgAAZHJz&#10;L2Rvd25yZXYueG1sUEsFBgAAAAAEAAQA9QAAAIsDAAAAAA==&#10;" path="m42,5r-2,7l36,18r-6,5l22,24r-7,l9,19,3,14,,8,,e" filled="f" strokeweight="0">
                    <v:path arrowok="t" o:connecttype="custom" o:connectlocs="7,1;7,2;6,3;5,4;4,4;3,4;2,3;1,2;0,1;0,0" o:connectangles="0,0,0,0,0,0,0,0,0,0"/>
                  </v:shape>
                  <v:shape id="Freeform 256" o:spid="_x0000_s1280" style="position:absolute;left:2676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VM8cA&#10;AADcAAAADwAAAGRycy9kb3ducmV2LnhtbESPT2sCMRTE74V+h/AKvdWsthVdjWJbrBYE8c/B42Pz&#10;3CxuXrabuK7f3giFHoeZ+Q0znra2FA3VvnCsoNtJQBBnThecK9jv5i8DED4gaywdk4IreZhOHh/G&#10;mGp34Q0125CLCGGfogITQpVK6TNDFn3HVcTRO7raYoiyzqWu8RLhtpS9JOlLiwXHBYMVfRrKTtuz&#10;VdA03z/zj7fD9fXL6FX+uw96vRgq9fzUzkYgArXhP/zXXmoFvfc+3M/EIyA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aFTPHAAAA3AAAAA8AAAAAAAAAAAAAAAAAmAIAAGRy&#10;cy9kb3ducmV2LnhtbFBLBQYAAAAABAAEAPUAAACMAwAAAAA=&#10;" path="m21,2l42,r,8l39,14r-5,5l27,24r-7,l13,23,6,18,2,12,,5,21,2xe" fillcolor="black" stroked="f">
                    <v:path arrowok="t" o:connecttype="custom" o:connectlocs="4,0;7,0;7,1;7,2;6,3;5,4;3,4;2,4;1,3;0,2;0,1;4,0" o:connectangles="0,0,0,0,0,0,0,0,0,0,0,0"/>
                  </v:shape>
                  <v:shape id="Freeform 257" o:spid="_x0000_s1281" style="position:absolute;left:2676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4aRMYA&#10;AADcAAAADwAAAGRycy9kb3ducmV2LnhtbESPT2vCQBTE70K/w/IK3uqmkaqkrlJFqYco+Ofg8ZF9&#10;3aTNvg3ZVdNv3xUKHoeZ+Q0znXe2FldqfeVYwesgAUFcOF2xUXA6rl8mIHxA1lg7JgW/5GE+e+pN&#10;MdPuxnu6HoIREcI+QwVlCE0mpS9KsugHriGO3pdrLYYoWyN1i7cIt7VMk2QkLVYcF0psaFlS8XO4&#10;WAXGrBZ5s5Nmtc2/c705pufPYapU/7n7eAcRqAuP8H97oxWkb2O4n4lHQM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4aRMYAAADcAAAADwAAAAAAAAAAAAAAAACYAgAAZHJz&#10;L2Rvd25yZXYueG1sUEsFBgAAAAAEAAQA9QAAAIsDAAAAAA==&#10;" path="m42,r,8l39,14r-5,5l27,24r-7,l13,23,6,18,2,12,,5e" filled="f" strokeweight="0">
                    <v:path arrowok="t" o:connecttype="custom" o:connectlocs="7,0;7,1;7,2;6,3;5,4;3,4;2,4;1,3;0,2;0,1" o:connectangles="0,0,0,0,0,0,0,0,0,0"/>
                  </v:shape>
                  <v:shape id="Freeform 258" o:spid="_x0000_s1282" style="position:absolute;left:2672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NmosAA&#10;AADcAAAADwAAAGRycy9kb3ducmV2LnhtbERP3WrCMBS+F/YO4QjeyExXsIzOKDImilfq9gCH5qzN&#10;1pyUJLb17c2F4OXH97/ajLYVPflgHCt4W2QgiCunDdcKfr53r+8gQkTW2DomBTcKsFm/TFZYajfw&#10;mfpLrEUK4VCigibGrpQyVA1ZDAvXESfu13mLMUFfS+1xSOG2lXmWFdKi4dTQYEefDVX/l6tVsL8a&#10;//XXHovT2SHP86K47fmo1Gw6bj9ARBrjU/xwH7SCfJnWpjPpCM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NmosAAAADcAAAADwAAAAAAAAAAAAAAAACYAgAAZHJzL2Rvd25y&#10;ZXYueG1sUEsFBgAAAAAEAAQA9QAAAIUDAAAAAA==&#10;" path="m24,223r21,-3l66,218,42,,21,2,,5,24,223xe" fillcolor="black" stroked="f">
                    <v:path arrowok="t" o:connecttype="custom" o:connectlocs="4,37;8,37;11,36;7,0;4,0;0,1;4,37" o:connectangles="0,0,0,0,0,0,0"/>
                  </v:shape>
                  <v:shape id="Freeform 259" o:spid="_x0000_s1283" style="position:absolute;left:2672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RCPsQA&#10;AADcAAAADwAAAGRycy9kb3ducmV2LnhtbESPwW7CMBBE75X6D9ZW4lacIhVKwKCqagmCE5QPWOwl&#10;CcTrKDYh/D1GQuI4mpk3mum8s5VoqfGlYwUf/QQEsXam5FzB7v/v/QuED8gGK8ek4Eoe5rPXlymm&#10;xl14Q+025CJC2KeooAihTqX0uiCLvu9q4ugdXGMxRNnk0jR4iXBbyUGSDKXFkuNCgTX9FKRP27NV&#10;oI9tuV7r7DrarfL94vBrslNmlOq9dd8TEIG68Aw/2kujYPA5hvuZeAT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0Qj7EAAAA3AAAAA8AAAAAAAAAAAAAAAAAmAIAAGRycy9k&#10;b3ducmV2LnhtbFBLBQYAAAAABAAEAPUAAACJAwAAAAA=&#10;" path="m24,223r21,-3l66,218,42,,21,2,,5,24,223xe" filled="f" strokeweight="0">
                    <v:path arrowok="t" o:connecttype="custom" o:connectlocs="4,37;8,37;11,36;7,0;4,0;0,1;4,37" o:connectangles="0,0,0,0,0,0,0"/>
                  </v:shape>
                  <v:shape id="Freeform 260" o:spid="_x0000_s1284" style="position:absolute;left:2675;top:1072;width:4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xxVcMA&#10;AADcAAAADwAAAGRycy9kb3ducmV2LnhtbERPy2rCQBTdC/2H4RbcSJ0YJJSYiRQfVEop1ErX18w1&#10;ic3cCZlpkv59ZyG4PJx3th5NI3rqXG1ZwWIegSAurK65VHD62j89g3AeWWNjmRT8kYN1/jDJMNV2&#10;4E/qj74UIYRdigoq79tUSldUZNDNbUscuIvtDPoAu1LqDocQbhoZR1EiDdYcGipsaVNR8XP8NQre&#10;rslHf5rtvvmV35vlWW7rs74qNX0cX1YgPI3+Lr65D1pBnIT54Uw4Aj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xxVcMAAADcAAAADwAAAAAAAAAAAAAAAACYAgAAZHJzL2Rv&#10;d25yZXYueG1sUEsFBgAAAAAEAAQA9QAAAIgDAAAAAA==&#10;" path="m,7l21,5,20,,,7xe" fillcolor="black" stroked="f">
                    <v:path arrowok="t" o:connecttype="custom" o:connectlocs="0,1;4,1;4,0;0,1" o:connectangles="0,0,0,0"/>
                  </v:shape>
                  <v:line id="Line 261" o:spid="_x0000_s1285" style="position:absolute;flip:x y;visibility:visible;mso-wrap-style:square" from="2679,1072" to="2679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3gCMMAAADcAAAADwAAAGRycy9kb3ducmV2LnhtbESPQWsCMRSE74X+h/AKXopmVdiW1ShF&#10;tIi3ru39sXndLCYvSxJ1/feNIPQ4zMw3zHI9OCsuFGLnWcF0UoAgbrzuuFXwfdyN30HEhKzReiYF&#10;N4qwXj0/LbHS/spfdKlTKzKEY4UKTEp9JWVsDDmME98TZ+/XB4cpy9BKHfCa4c7KWVGU0mHHecFg&#10;TxtDzak+OwXzt5/j/mRfzWEXndl+2ropw02p0cvwsQCRaEj/4Ud7rxXMyincz+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N4AjDAAAA3AAAAA8AAAAAAAAAAAAA&#10;AAAAoQIAAGRycy9kb3ducmV2LnhtbFBLBQYAAAAABAAEAPkAAACRAwAAAAA=&#10;" strokeweight="0"/>
                  <v:shape id="Freeform 262" o:spid="_x0000_s1286" style="position:absolute;left:2660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5qkcYA&#10;AADcAAAADwAAAGRycy9kb3ducmV2LnhtbESPQWvCQBSE70L/w/IKvenGHKJEVymKIAVL1FLw9si+&#10;Jttm38bsqum/d4VCj8PMfMPMl71txJU6bxwrGI8SEMSl04YrBR/HzXAKwgdkjY1jUvBLHpaLp8Ec&#10;c+1uvKfrIVQiQtjnqKAOoc2l9GVNFv3ItcTR+3KdxRBlV0nd4S3CbSPTJMmkRcNxocaWVjWVP4eL&#10;VVB8NlmxM2Z9flufj/L7fXIqzESpl+f+dQYiUB/+w3/trVaQZik8zs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5qkcYAAADcAAAADwAAAAAAAAAAAAAAAACYAgAAZHJz&#10;L2Rvd25yZXYueG1sUEsFBgAAAAAEAAQA9QAAAIsDAAAAAA==&#10;" path="m72,221r20,-8l112,206,40,,20,7,,15,72,221xe" fillcolor="black" stroked="f">
                    <v:path arrowok="t" o:connecttype="custom" o:connectlocs="12,37;16,36;19,34;7,0;3,1;0,3;12,37" o:connectangles="0,0,0,0,0,0,0"/>
                  </v:shape>
                  <v:shape id="Freeform 263" o:spid="_x0000_s1287" style="position:absolute;left:2660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WonsYA&#10;AADcAAAADwAAAGRycy9kb3ducmV2LnhtbESP3WrCQBSE74W+w3IK3ummaqWm2UgRhGIR8Qfx8jR7&#10;moRmz4bdrYlv3xUKvRxm5hsmW/amEVdyvras4GmcgCAurK65VHA6rkcvIHxA1thYJgU38rDMHwYZ&#10;ptp2vKfrIZQiQtinqKAKoU2l9EVFBv3YtsTR+7LOYIjSlVI77CLcNHKSJHNpsOa4UGFLq4qK78OP&#10;UbD+3B+Da7n7oM3zdjHdzS5nOVNq+Ni/vYII1If/8F/7XSuYzKdwP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8WonsYAAADcAAAADwAAAAAAAAAAAAAAAACYAgAAZHJz&#10;L2Rvd25yZXYueG1sUEsFBgAAAAAEAAQA9QAAAIsDAAAAAA==&#10;" path="m72,221r20,-8l112,206,40,,20,7,,15,72,221xe" filled="f" strokeweight="0">
                    <v:path arrowok="t" o:connecttype="custom" o:connectlocs="12,37;16,36;19,34;7,0;3,1;0,3;12,37" o:connectangles="0,0,0,0,0,0,0"/>
                  </v:shape>
                  <v:shape id="Freeform 264" o:spid="_x0000_s1288" style="position:absolute;left:2663;top:1037;width:4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iPvsUA&#10;AADcAAAADwAAAGRycy9kb3ducmV2LnhtbESP3YrCMBSE74V9h3AW9kY0XVHRapT9YcEfWFjrAxya&#10;Y1NsTkqTrfXtjSB4OczMN8xy3dlKtNT40rGC92ECgjh3uuRCwTH7GcxA+ICssXJMCq7kYb166S0x&#10;1e7Cf9QeQiEihH2KCkwIdSqlzw1Z9ENXE0fv5BqLIcqmkLrBS4TbSo6SZCotlhwXDNb0ZSg/H/6t&#10;gslvOdud+9l2j6csn3/rzrT7T6XeXruPBYhAXXiGH+2NVjCajuF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6I++xQAAANwAAAAPAAAAAAAAAAAAAAAAAJgCAABkcnMv&#10;ZG93bnJldi54bWxQSwUGAAAAAAQABAD1AAAAigMAAAAA&#10;" path="m,11l20,4,18,,,11xe" fillcolor="black" stroked="f">
                    <v:path arrowok="t" o:connecttype="custom" o:connectlocs="0,2;4,1;4,0;0,2" o:connectangles="0,0,0,0"/>
                  </v:shape>
                  <v:line id="Line 265" o:spid="_x0000_s1289" style="position:absolute;flip:x y;visibility:visible;mso-wrap-style:square" from="2666,1037" to="2667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bmC8MAAADcAAAADwAAAGRycy9kb3ducmV2LnhtbESPQWsCMRSE74X+h/AKvRTN1tJVVqMU&#10;qUV6c9X7Y/PcLCYvSxJ1/fdNodDjMDPfMIvV4Ky4UoidZwWv4wIEceN1x62Cw34zmoGICVmj9UwK&#10;7hRhtXx8WGCl/Y13dK1TKzKEY4UKTEp9JWVsDDmMY98TZ+/kg8OUZWilDnjLcGflpChK6bDjvGCw&#10;p7Wh5lxfnIK36XG/PdsX872Jznx+2bopw12p56fhYw4i0ZD+w3/trVYwKd/h90w+An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25gvDAAAA3AAAAA8AAAAAAAAAAAAA&#10;AAAAoQIAAGRycy9kb3ducmV2LnhtbFBLBQYAAAAABAAEAPkAAACRAwAAAAA=&#10;" strokeweight="0"/>
                  <v:shape id="Freeform 266" o:spid="_x0000_s1290" style="position:absolute;left:2641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x/SMUA&#10;AADcAAAADwAAAGRycy9kb3ducmV2LnhtbESPX2vCQBDE3wt+h2OFvtVLFVKJnlL8A+2bTa36uOS2&#10;SWhuN+ROTb+9Vyj4OMzMb5j5sneNulDna2EDz6MEFHEhtubSwP5z+zQF5QOyxUaYDPySh+Vi8DDH&#10;zMqVP+iSh1JFCPsMDVQhtJnWvqjIoR9JSxy9b+kchii7UtsOrxHuGj1OklQ7rDkuVNjSqqLiJz87&#10;A4kcT7uNk0m5T6f5+l22h5fzlzGPw/51BipQH+7h//abNTBOU/g7E4+AXt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DH9IxQAAANwAAAAPAAAAAAAAAAAAAAAAAJgCAABkcnMv&#10;ZG93bnJldi54bWxQSwUGAAAAAAQABAD1AAAAigMAAAAA&#10;" path="m114,210r18,-12l150,187,36,,18,12,,24,114,210xe" fillcolor="black" stroked="f">
                    <v:path arrowok="t" o:connecttype="custom" o:connectlocs="19,34;22,32;25,30;6,0;3,2;0,4;19,34" o:connectangles="0,0,0,0,0,0,0"/>
                  </v:shape>
                  <v:shape id="Freeform 267" o:spid="_x0000_s1291" style="position:absolute;left:2641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843cAA&#10;AADcAAAADwAAAGRycy9kb3ducmV2LnhtbESPwQrCMBBE74L/EFbwIprqQaUaRQqCV6ugx6VZ22Kz&#10;qU3U6tcbQfA4zMwbZrluTSUe1LjSsoLxKAJBnFldcq7geNgO5yCcR9ZYWSYFL3KwXnU7S4y1ffKe&#10;HqnPRYCwi1FB4X0dS+myggy6ka2Jg3exjUEfZJNL3eAzwE0lJ1E0lQZLDgsF1pQUlF3Tu1Fweo/v&#10;Njsm85s++XyAu3R/3iZK9XvtZgHCU+v/4V97pxVMpjP4nglHQK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843cAAAADcAAAADwAAAAAAAAAAAAAAAACYAgAAZHJzL2Rvd25y&#10;ZXYueG1sUEsFBgAAAAAEAAQA9QAAAIUDAAAAAA==&#10;" path="m114,210r18,-12l150,187,36,,18,12,,24,114,210xe" filled="f" strokeweight="0">
                    <v:path arrowok="t" o:connecttype="custom" o:connectlocs="19,34;22,32;25,30;6,0;3,2;0,4;19,34" o:connectangles="0,0,0,0,0,0,0"/>
                  </v:shape>
                  <v:shape id="Freeform 268" o:spid="_x0000_s1292" style="position:absolute;left:2644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0GH8IA&#10;AADcAAAADwAAAGRycy9kb3ducmV2LnhtbERPu2rDMBTdA/kHcQPdEjkZ0uBGNqWkrYdCSdLsF+v6&#10;rStjqbbbr6+GQsbDeR/T2XRipMHVlhVsNxEI4tzqmksFX9fX9QGE88gaO8uk4IccpMlyccRY24nP&#10;NF58KUIIuxgVVN73sZQur8ig29ieOHCFHQz6AIdS6gGnEG46uYuivTRYc2iosKeXivL28m0UdFPz&#10;/nt7ayyeiseP7GY/p3NbKPWwmp+fQHia/V387860gt0+rA1nwhGQy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HQYfwgAAANwAAAAPAAAAAAAAAAAAAAAAAJgCAABkcnMvZG93&#10;bnJldi54bWxQSwUGAAAAAAQABAD1AAAAhwMAAAAA&#10;" path="m,15l18,3,14,,,15xe" fillcolor="black" stroked="f">
                    <v:path arrowok="t" o:connecttype="custom" o:connectlocs="0,3;3,1;2,0;0,3" o:connectangles="0,0,0,0"/>
                  </v:shape>
                  <v:line id="Line 269" o:spid="_x0000_s1293" style="position:absolute;flip:x y;visibility:visible;mso-wrap-style:square" from="2647,1005" to="2647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vsDsMAAADcAAAADwAAAGRycy9kb3ducmV2LnhtbESPQWsCMRSE7wX/Q3hCL0WzWtja1Sgi&#10;tUhvXfX+2LxuFpOXJUl1/fdNodDjMDPfMKvN4Ky4UoidZwWzaQGCuPG641bB6bifLEDEhKzReiYF&#10;d4qwWY8eVlhpf+NPutapFRnCsUIFJqW+kjI2hhzGqe+Js/flg8OUZWilDnjLcGflvChK6bDjvGCw&#10;p52h5lJ/OwXPL+fj4WKfzMc+OvP2buumDHelHsfDdgki0ZD+w3/tg1YwL1/h90w+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77A7DAAAA3AAAAA8AAAAAAAAAAAAA&#10;AAAAoQIAAGRycy9kb3ducmV2LnhtbFBLBQYAAAAABAAEAPkAAACRAwAAAAA=&#10;" strokeweight="0"/>
                  <v:shape id="Freeform 270" o:spid="_x0000_s1294" style="position:absolute;left:2616;top:979;width:31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HLMQA&#10;AADcAAAADwAAAGRycy9kb3ducmV2LnhtbERPTWuDQBC9F/Iflgn0UupaD20w2YQQCDTQS6weepu4&#10;U5W6s+pu1OTXdw+FHh/ve7ObTStGGlxjWcFLFIMgLq1uuFKQfx6fVyCcR9bYWiYFN3Kw2y4eNphq&#10;O/GZxsxXIoSwS1FB7X2XSunKmgy6yHbEgfu2g0Ef4FBJPeAUwk0rkzh+lQYbDg01dnSoqfzJrkZB&#10;ccFTfy+ePnwxJV+9zm9xlx2UelzO+zUIT7P/F/+537WC5C3MD2fCEZ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nxyzEAAAA3AAAAA8AAAAAAAAAAAAAAAAAmAIAAGRycy9k&#10;b3ducmV2LnhtbFBLBQYAAAAABAAEAPUAAACJAwAAAAA=&#10;" path="m154,185r15,-15l183,155,30,,15,15,,30,154,185xe" fillcolor="black" stroked="f">
                    <v:path arrowok="t" o:connecttype="custom" o:connectlocs="26,31;29,28;31,26;5,0;3,3;0,5;26,31" o:connectangles="0,0,0,0,0,0,0"/>
                  </v:shape>
                  <v:shape id="Freeform 271" o:spid="_x0000_s1295" style="position:absolute;left:2616;top:979;width:31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E7O8QA&#10;AADcAAAADwAAAGRycy9kb3ducmV2LnhtbESPQYvCMBSE7wv+h/AEb2uqoq7VKKIoiifdZcXbo3m2&#10;xealNlHrv98sCB6HmfmGmcxqU4g7VS63rKDTjkAQJ1bnnCr4+V59foFwHlljYZkUPMnBbNr4mGCs&#10;7YP3dD/4VAQIuxgVZN6XsZQuyciga9uSOHhnWxn0QVap1BU+AtwUshtFA2kw57CQYUmLjJLL4WYC&#10;Zfl7Ha6O+5NdlrvRsfc0SX+7VqrVrOdjEJ5q/w6/2hutoDvswP+ZcAT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hOzvEAAAA3AAAAA8AAAAAAAAAAAAAAAAAmAIAAGRycy9k&#10;b3ducmV2LnhtbFBLBQYAAAAABAAEAPUAAACJAwAAAAA=&#10;" path="m154,185r15,-15l183,155,30,,15,15,,30,154,185xe" filled="f" strokeweight="0">
                    <v:path arrowok="t" o:connecttype="custom" o:connectlocs="26,31;29,28;31,26;5,0;3,3;0,5;26,31" o:connectangles="0,0,0,0,0,0,0"/>
                  </v:shape>
                  <v:shape id="Freeform 272" o:spid="_x0000_s1296" style="position:absolute;left:2619;top:979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2U+cUA&#10;AADcAAAADwAAAGRycy9kb3ducmV2LnhtbESPQWvCQBSE70L/w/IKvemmaYiSupHaUrBHYwseH9ln&#10;EpJ9G7JbE/vr3YLgcZiZb5j1ZjKdONPgGssKnhcRCOLS6oYrBd+Hz/kKhPPIGjvLpOBCDjb5w2yN&#10;mbYj7+lc+EoECLsMFdTe95mUrqzJoFvYnjh4JzsY9EEOldQDjgFuOhlHUSoNNhwWauzpvaayLX6N&#10;gg/6e/lK2zQ+XapuOY3b4/YnSZR6epzeXkF4mvw9fGvvtIJ4GcP/mXAEZH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DZT5xQAAANwAAAAPAAAAAAAAAAAAAAAAAJgCAABkcnMv&#10;ZG93bnJldi54bWxQSwUGAAAAAAQABAD1AAAAigMAAAAA&#10;" path="m,18l15,3,12,,,18xe" fillcolor="black" stroked="f">
                    <v:path arrowok="t" o:connecttype="custom" o:connectlocs="0,3;2,1;2,0;0,3" o:connectangles="0,0,0,0"/>
                  </v:shape>
                  <v:line id="Line 273" o:spid="_x0000_s1297" style="position:absolute;flip:x y;visibility:visible;mso-wrap-style:square" from="2621,979" to="2621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pNOcIAAADcAAAADwAAAGRycy9kb3ducmV2LnhtbESPQWsCMRSE70L/Q3gFL6LZKqisRiml&#10;ivTmqvfH5nWzmLwsSarrv28KBY/DzHzDrLe9s+JGIbaeFbxNChDEtdctNwrOp914CSImZI3WMyl4&#10;UITt5mWwxlL7Ox/pVqVGZAjHEhWYlLpSylgbchgnviPO3rcPDlOWoZE64D3DnZXTophLhy3nBYMd&#10;fRiqr9WPUzBbXE6Hqx2Zr1105nNvq3oeHkoNX/v3FYhEfXqG/9sHrWC6mMHfmXw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pNOcIAAADcAAAADwAAAAAAAAAAAAAA&#10;AAChAgAAZHJzL2Rvd25yZXYueG1sUEsFBgAAAAAEAAQA+QAAAJADAAAAAA==&#10;" strokeweight="0"/>
                  <v:shape id="Freeform 274" o:spid="_x0000_s1298" style="position:absolute;left:2586;top:959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0sAcUA&#10;AADcAAAADwAAAGRycy9kb3ducmV2LnhtbESPQWvCQBSE70L/w/IKvemmdtES3YRSKPQggrEUe3tm&#10;X5O02bchu2r8964geBxm5htmmQ+2FUfqfeNYw/MkAUFcOtNwpeFr+zF+BeEDssHWMWk4k4c8exgt&#10;MTXuxBs6FqESEcI+RQ11CF0qpS9rsugnriOO3q/rLYYo+0qaHk8Rbls5TZKZtNhwXKixo/eayv/i&#10;YDWsuDBqrmy5ty8/3+s/o2i3U1o/PQ5vCxCBhnAP39qfRsN0ruB6Jh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DSwBxQAAANwAAAAPAAAAAAAAAAAAAAAAAJgCAABkcnMv&#10;ZG93bnJldi54bWxQSwUGAAAAAAQABAD1AAAAigMAAAAA&#10;" path="m184,152r11,-18l207,116,23,,11,18,,36,184,152xe" fillcolor="black" stroked="f">
                    <v:path arrowok="t" o:connecttype="custom" o:connectlocs="31,26;33,23;35,20;4,0;2,3;0,6;31,26" o:connectangles="0,0,0,0,0,0,0"/>
                  </v:shape>
                  <v:shape id="Freeform 275" o:spid="_x0000_s1299" style="position:absolute;left:2586;top:959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0rpsMA&#10;AADcAAAADwAAAGRycy9kb3ducmV2LnhtbESPzWrDMBCE74G8g9hAb4kcg9vgRgmhodBLD3X9AIu1&#10;/qHelbEU283TV4VCj8PMfMMczwv3aqLRd04M7HcJKJLK2U4aA+Xn6/YAygcUi70TMvBNHs6n9eqI&#10;uXWzfNBUhEZFiPgcDbQhDLnWvmqJ0e/cQBK92o2MIcqx0XbEOcK512mSPGrGTuJCiwO9tFR9FTc2&#10;UNN9Yknn+/Wape91VvAtKdmYh81yeQYVaAn/4b/2mzWQPmXweyYeAX3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0rpsMAAADcAAAADwAAAAAAAAAAAAAAAACYAgAAZHJzL2Rv&#10;d25yZXYueG1sUEsFBgAAAAAEAAQA9QAAAIgDAAAAAA==&#10;" path="m184,152r11,-18l207,116,23,,11,18,,36,184,152xe" filled="f" strokeweight="0">
                    <v:path arrowok="t" o:connecttype="custom" o:connectlocs="31,26;33,23;35,20;4,0;2,3;0,6;31,26" o:connectangles="0,0,0,0,0,0,0"/>
                  </v:shape>
                  <v:shape id="Freeform 276" o:spid="_x0000_s1300" style="position:absolute;left:2588;top:959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j5u8MA&#10;AADcAAAADwAAAGRycy9kb3ducmV2LnhtbESPwWrDMBBE74X+g9hAbo0cH+LWjRKKIZBDLnVNzou1&#10;sd1YK1dSbPfvq0Igx2Fm3jDb/Wx6MZLznWUF61UCgri2uuNGQfV1eHkF4QOyxt4yKfglD/vd89MW&#10;c20n/qSxDI2IEPY5KmhDGHIpfd2SQb+yA3H0LtYZDFG6RmqHU4SbXqZJspEGO44LLQ5UtFRfy5tR&#10;4LKp4J/r5chzZU70PZrs/HZWarmYP95BBJrDI3xvH7WCNNvA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j5u8MAAADcAAAADwAAAAAAAAAAAAAAAACYAgAAZHJzL2Rv&#10;d25yZXYueG1sUEsFBgAAAAAEAAQA9QAAAIgDAAAAAA==&#10;" path="m,20l12,2,8,,,20xe" fillcolor="black" stroked="f">
                    <v:path arrowok="t" o:connecttype="custom" o:connectlocs="0,3;2,0;1,0;0,3" o:connectangles="0,0,0,0"/>
                  </v:shape>
                  <v:line id="Line 277" o:spid="_x0000_s1301" style="position:absolute;flip:x y;visibility:visible;mso-wrap-style:square" from="2589,959" to="2590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FLOsMAAADcAAAADwAAAGRycy9kb3ducmV2LnhtbESPQWsCMRSE7wX/Q3iCl1KzteCWrVFK&#10;URFvXfX+2LxuFpOXJUl1/femIPQ4zMw3zGI1OCsuFGLnWcHrtABB3HjdcavgeNi8vIOICVmj9UwK&#10;bhRhtRw9LbDS/srfdKlTKzKEY4UKTEp9JWVsDDmMU98TZ+/HB4cpy9BKHfCa4c7KWVHMpcOO84LB&#10;nr4MNef61yl4K0+H3dk+m/0mOrPe2rqZh5tSk/Hw+QEi0ZD+w4/2TiuYlSX8nclH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xSzrDAAAA3AAAAA8AAAAAAAAAAAAA&#10;AAAAoQIAAGRycy9kb3ducmV2LnhtbFBLBQYAAAAABAAEAPkAAACRAwAAAAA=&#10;" strokeweight="0"/>
                  <v:shape id="Freeform 278" o:spid="_x0000_s1302" style="position:absolute;left:2553;top:947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D1IMAA&#10;AADcAAAADwAAAGRycy9kb3ducmV2LnhtbERPy4rCMBTdC/MP4QruNNVhdKhGGQRBQQQfs78016Ta&#10;3NQmo/XvJwvB5eG8Z4vWVeJOTSg9KxgOMhDEhdclGwWn46r/DSJEZI2VZ1LwpACL+Udnhrn2D97T&#10;/RCNSCEcclRgY6xzKUNhyWEY+Jo4cWffOIwJNkbqBh8p3FVylGVj6bDk1GCxpqWl4nr4cwq+Nltc&#10;T/DzelvZ31152ZtjdjZK9brtzxREpDa+xS/3WisYTdLadCYdATn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KD1IMAAAADcAAAADwAAAAAAAAAAAAAAAACYAgAAZHJzL2Rvd25y&#10;ZXYueG1sUEsFBgAAAAAEAAQA9QAAAIUDAAAAAA==&#10;" path="m204,112r7,-20l219,72,15,,7,20,,40r204,72xe" fillcolor="black" stroked="f">
                    <v:path arrowok="t" o:connecttype="custom" o:connectlocs="34,19;35,16;36,12;2,0;1,3;0,7;34,19" o:connectangles="0,0,0,0,0,0,0"/>
                  </v:shape>
                  <v:shape id="Freeform 279" o:spid="_x0000_s1303" style="position:absolute;left:2553;top:947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liyMYA&#10;AADcAAAADwAAAGRycy9kb3ducmV2LnhtbESP3WrCQBSE7wt9h+UUvKubKmiNWaWkhEjxok19gGP2&#10;5AezZ0N2q9Gn7wqFXg4z8w2TbEfTiTMNrrWs4GUagSAurW65VnD4zp5fQTiPrLGzTAqu5GC7eXxI&#10;MNb2wl90LnwtAoRdjAoa7/tYSlc2ZNBNbU8cvMoOBn2QQy31gJcAN52cRdFCGmw5LDTYU9pQeSp+&#10;jIJblh3n+nO/y+fp8T1d+rxqP3KlJk/j2xqEp9H/h//aO61gtlzB/Uw4AnLz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ZliyMYAAADcAAAADwAAAAAAAAAAAAAAAACYAgAAZHJz&#10;L2Rvd25yZXYueG1sUEsFBgAAAAAEAAQA9QAAAIsDAAAAAA==&#10;" path="m204,112r7,-20l219,72,15,,7,20,,40r204,72xe" filled="f" strokeweight="0">
                    <v:path arrowok="t" o:connecttype="custom" o:connectlocs="34,19;35,16;36,12;2,0;1,3;0,7;34,19" o:connectangles="0,0,0,0,0,0,0"/>
                  </v:shape>
                  <v:shape id="Freeform 280" o:spid="_x0000_s1304" style="position:absolute;left:2554;top:947;width:1;height:3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Y7PsMA&#10;AADcAAAADwAAAGRycy9kb3ducmV2LnhtbERPz2vCMBS+C/sfwht403QiQztjGRuK7CLq2Njt0Tzb&#10;0uala9Ka7a83B8Hjx/d7lQXTiIE6V1lW8DRNQBDnVldcKPg8bSYLEM4ja2wsk4I/cpCtH0YrTLW9&#10;8IGGoy9EDGGXooLS+zaV0uUlGXRT2xJH7mw7gz7CrpC6w0sMN42cJcmzNFhxbCixpbeS8vrYGwX7&#10;un8P/a7+/s+/tj8f7vwblnNUavwYXl9AeAr+Lr65d1rBbBHnxzPxCM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+Y7PsMAAADcAAAADwAAAAAAAAAAAAAAAACYAgAAZHJzL2Rv&#10;d25yZXYueG1sUEsFBgAAAAAEAAQA9QAAAIgDAAAAAA==&#10;" path="m,21l8,1,2,,,21xe" fillcolor="black" stroked="f">
                    <v:path arrowok="t" o:connecttype="custom" o:connectlocs="0,3;1,0;0,0;0,3" o:connectangles="0,0,0,0"/>
                  </v:shape>
                  <v:line id="Line 281" o:spid="_x0000_s1305" style="position:absolute;flip:x y;visibility:visible;mso-wrap-style:square" from="2554,947" to="2555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EG8sIAAADcAAAADwAAAGRycy9kb3ducmV2LnhtbESPQWsCMRSE7wX/Q3hCL0WzWlBZjSKl&#10;ivTWVe+PzXOzmLwsSarrvzeFQo/DzHzDrDa9s+JGIbaeFUzGBQji2uuWGwWn4260ABETskbrmRQ8&#10;KMJmPXhZYan9nb/pVqVGZAjHEhWYlLpSylgbchjHviPO3sUHhynL0Egd8J7hzsppUcykw5bzgsGO&#10;PgzV1+rHKXifn4+Hq30zX7vozOfeVvUsPJR6HfbbJYhEffoP/7UPWsF0MYHfM/kIyP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EG8sIAAADcAAAADwAAAAAAAAAAAAAA&#10;AAChAgAAZHJzL2Rvd25yZXYueG1sUEsFBgAAAAAEAAQA+QAAAJADAAAAAA==&#10;" strokeweight="0"/>
                  <v:shape id="Freeform 282" o:spid="_x0000_s1306" style="position:absolute;left:2518;top:942;width:36;height:12;visibility:visible;mso-wrap-style:square;v-text-anchor:top" coordsize="219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XYn8UA&#10;AADcAAAADwAAAGRycy9kb3ducmV2LnhtbESPQWvCQBSE74X+h+UVequ7CaVI6iq2KNiCB9NSr4/s&#10;Mwlm34bd1cR/3xUEj8PMfMPMFqPtxJl8aB1ryCYKBHHlTMu1ht+f9csURIjIBjvHpOFCARbzx4cZ&#10;FsYNvKNzGWuRIBwK1NDE2BdShqohi2HieuLkHZy3GJP0tTQehwS3ncyVepMWW04LDfb02VB1LE9W&#10;w/a0vayU+lKDz/5e9/ix/j7sM62fn8blO4hIY7yHb+2N0ZBPc7ie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FdifxQAAANwAAAAPAAAAAAAAAAAAAAAAAJgCAABkcnMv&#10;ZG93bnJldi54bWxQSwUGAAAAAAQABAD1AAAAigMAAAAA&#10;" path="m215,68r2,-21l219,26,4,,2,21,,43,215,68xe" fillcolor="black" stroked="f">
                    <v:path arrowok="t" o:connecttype="custom" o:connectlocs="35,12;36,8;36,5;1,0;0,4;0,8;35,12" o:connectangles="0,0,0,0,0,0,0"/>
                  </v:shape>
                  <v:shape id="Freeform 283" o:spid="_x0000_s1307" style="position:absolute;left:2518;top:942;width:36;height:12;visibility:visible;mso-wrap-style:square;v-text-anchor:top" coordsize="219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wOQsMA&#10;AADcAAAADwAAAGRycy9kb3ducmV2LnhtbESP0WqDQBRE3wv5h+UG8lbXJrWKzSaEkBRfa/oBF/dW&#10;pe5d426M/n22UOjjMDNnmO1+Mp0YaXCtZQUvUQyCuLK65VrB1+X8nIFwHlljZ5kUzORgv1s8bTHX&#10;9s6fNJa+FgHCLkcFjfd9LqWrGjLoItsTB+/bDgZ9kEMt9YD3ADedXMfxmzTYclhosKdjQ9VPeTMK&#10;ksNJvo76OhcflKYynY/J5lIqtVpOh3cQnib/H/5rF1rBOtvA75lwBOTu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wOQsMAAADcAAAADwAAAAAAAAAAAAAAAACYAgAAZHJzL2Rv&#10;d25yZXYueG1sUEsFBgAAAAAEAAQA9QAAAIgDAAAAAA==&#10;" path="m215,68r2,-21l219,26,4,,2,21,,43,215,68xe" filled="f" strokeweight="0">
                    <v:path arrowok="t" o:connecttype="custom" o:connectlocs="35,12;36,8;36,5;1,0;0,4;0,8;35,12" o:connectangles="0,0,0,0,0,0,0"/>
                  </v:shape>
                  <v:shape id="Freeform 284" o:spid="_x0000_s1308" style="position:absolute;left:2518;top:942;width:0;height:4;visibility:visible;mso-wrap-style:square;v-text-anchor:top" coordsize="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MuHcMA&#10;AADcAAAADwAAAGRycy9kb3ducmV2LnhtbESP0WqDQBRE3wv5h+UG8tasCaaIdZVQCMlTibYfcHFv&#10;VXTvirtV8/fdQqGPw8ycYbJiNYOYaXKdZQWHfQSCuLa640bB58flOQHhPLLGwTIpeJCDIt88ZZhq&#10;u3BJc+UbESDsUlTQej+mUrq6JYNub0fi4H3ZyaAPcmqknnAJcDPIYxS9SIMdh4UWR3prqe6rb6Pg&#10;0t0xOcfL4foen+LZlPXt0Tuldtv1/ArC0+r/w3/tm1ZwTGL4PROO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lMuHcMAAADcAAAADwAAAAAAAAAAAAAAAACYAgAAZHJzL2Rv&#10;d25yZXYueG1sUEsFBgAAAAAEAAQA9QAAAIgDAAAAAA==&#10;" path="m2,21l4,,,,2,21xe" fillcolor="black" stroked="f">
                    <v:path arrowok="t" o:connecttype="custom" o:connectlocs="1,4;1,0;0,0;1,4" o:connectangles="0,0,0,0"/>
                  </v:shape>
                  <v:line id="Line 285" o:spid="_x0000_s1309" style="position:absolute;flip:x;visibility:visible;mso-wrap-style:square" from="2518,942" to="2518,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OM+8YAAADcAAAADwAAAGRycy9kb3ducmV2LnhtbESPQWsCMRSE74L/ITzBm2YVbGVrFFFa&#10;SsEWbT309tw8dxc3L0sS3fTfm0Khx2FmvmEWq2gacSPna8sKJuMMBHFhdc2lgq/P59EchA/IGhvL&#10;pOCHPKyW/d4Cc2073tPtEEqRIOxzVFCF0OZS+qIig35sW+Lkna0zGJJ0pdQOuwQ3jZxm2YM0WHNa&#10;qLClTUXF5XA1Cvbvj3xyL9d4iadu9/F9LN+O27VSw0FcP4EIFMN/+K/9qhVM5z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jjPvGAAAA3AAAAA8AAAAAAAAA&#10;AAAAAAAAoQIAAGRycy9kb3ducmV2LnhtbFBLBQYAAAAABAAEAPkAAACUAwAAAAA=&#10;" strokeweight="0"/>
                  <v:shape id="Freeform 286" o:spid="_x0000_s1310" style="position:absolute;left:2482;top:942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NWcUA&#10;AADcAAAADwAAAGRycy9kb3ducmV2LnhtbESPS2vCQBSF9wX/w3CF7upEEbXRUcTiYyPFtNTtJXNN&#10;opk7aWbU6K/vCAWXh/P4OJNZY0pxodoVlhV0OxEI4tTqgjMF31/LtxEI55E1lpZJwY0czKatlwnG&#10;2l55R5fEZyKMsItRQe59FUvp0pwMuo6tiIN3sLVBH2SdSV3jNYybUvaiaCANFhwIOVa0yCk9JWcT&#10;uOv9ux9uf28/m9XH+v6Z9TE5WqVe2818DMJT45/h//ZGK+iNBvA4E46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s1ZxQAAANwAAAAPAAAAAAAAAAAAAAAAAJgCAABkcnMv&#10;ZG93bnJldi54bWxQSwUGAAAAAAQABAD1AAAAigMAAAAA&#10;" path="m220,43l218,21,216,,,26,2,47,4,68,220,43xe" fillcolor="black" stroked="f">
                    <v:path arrowok="t" o:connecttype="custom" o:connectlocs="36,8;36,4;35,0;0,5;0,8;1,12;36,8" o:connectangles="0,0,0,0,0,0,0"/>
                  </v:shape>
                  <v:shape id="Freeform 287" o:spid="_x0000_s1311" style="position:absolute;left:2482;top:942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9P8MUA&#10;AADcAAAADwAAAGRycy9kb3ducmV2LnhtbESPQWvCQBSE74X+h+UVeqsbhVqJrlKkhYIgGHuot0f2&#10;mUSzb0P2RaO/3hWEHoeZ+YaZLXpXqxO1ofJsYDhIQBHn3lZcGPjdfr9NQAVBtlh7JgMXCrCYPz/N&#10;MLX+zBs6ZVKoCOGQooFSpEm1DnlJDsPAN8TR2/vWoUTZFtq2eI5wV+tRkoy1w4rjQokNLUvKj1nn&#10;DMh7Fw7Hy3i1vrrdsO5kuf77yox5fek/p6CEevkPP9o/1sBo8gH3M/EI6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T0/wxQAAANwAAAAPAAAAAAAAAAAAAAAAAJgCAABkcnMv&#10;ZG93bnJldi54bWxQSwUGAAAAAAQABAD1AAAAigMAAAAA&#10;" path="m220,43l218,21,216,,,26,2,47,4,68,220,43xe" filled="f" strokeweight="0">
                    <v:path arrowok="t" o:connecttype="custom" o:connectlocs="36,8;36,4;35,0;0,5;0,8;1,12;36,8" o:connectangles="0,0,0,0,0,0,0"/>
                  </v:shape>
                  <v:shape id="Freeform 288" o:spid="_x0000_s1312" style="position:absolute;left:2481;top:947;width:1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NgcEA&#10;AADcAAAADwAAAGRycy9kb3ducmV2LnhtbERPPW/CMBDdK/U/WFepW3HIgGjARFAJwdClpOp8so84&#10;Ij6ntiGhv74eKnV8et/renK9uFGInWcF81kBglh703Gr4LPZvyxBxIRssPdMCu4Uod48PqyxMn7k&#10;D7qdUityCMcKFdiUhkrKqC05jDM/EGfu7IPDlGFopQk45nDXy7IoFtJhx7nB4kBvlvTldHUKXv1X&#10;uDeH2F71+6ib488i2t23Us9P03YFItGU/sV/7qNRUC7z2nwmHwG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mzYHBAAAA3AAAAA8AAAAAAAAAAAAAAAAAmAIAAGRycy9kb3du&#10;cmV2LnhtbFBLBQYAAAAABAAEAPUAAACGAwAAAAA=&#10;" path="m7,21l5,,,1,7,21xe" fillcolor="black" stroked="f">
                    <v:path arrowok="t" o:connecttype="custom" o:connectlocs="1,3;1,0;0,0;1,3" o:connectangles="0,0,0,0"/>
                  </v:shape>
                  <v:line id="Line 289" o:spid="_x0000_s1313" style="position:absolute;flip:x;visibility:visible;mso-wrap-style:square" from="2481,947" to="2482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6G/sYAAADcAAAADwAAAGRycy9kb3ducmV2LnhtbESPQWsCMRSE74L/IbyCN83WQ2u3RhFL&#10;ixSsaOuht+fmdXdx87Ik0Y3/3ggFj8PMfMNM59E04kzO15YVPI4yEMSF1TWXCn6+34cTED4ga2ws&#10;k4ILeZjP+r0p5tp2vKXzLpQiQdjnqKAKoc2l9EVFBv3ItsTJ+7POYEjSlVI77BLcNHKcZU/SYM1p&#10;ocKWlhUVx93JKNh+PfPBfZziMR669eZ3X37u3xZKDR7i4hVEoBju4f/2SisYT17gdiYd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uhv7GAAAA3AAAAA8AAAAAAAAA&#10;AAAAAAAAoQIAAGRycy9kb3ducmV2LnhtbFBLBQYAAAAABAAEAPkAAACUAwAAAAA=&#10;" strokeweight="0"/>
                  <v:shape id="Freeform 290" o:spid="_x0000_s1314" style="position:absolute;left:2447;top:947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of3MEA&#10;AADcAAAADwAAAGRycy9kb3ducmV2LnhtbERPW2vCMBR+H+w/hDPY20ynbGptlCEIDmTg7f3QnCad&#10;zUnXZFr/vXkQfPz47sWid404UxdqzwreBxkI4tLrmo2Cw371NgERIrLGxjMpuFKAxfz5qcBc+wtv&#10;6byLRqQQDjkqsDG2uZShtOQwDHxLnLjKdw5jgp2RusNLCneNHGbZp3RYc2qw2NLSUnna/TsFH98b&#10;XI9xdPpb2eNP/bs1+6wySr2+9F8zEJH6+BDf3WutYDhN89OZdATk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aH9zBAAAA3AAAAA8AAAAAAAAAAAAAAAAAmAIAAGRycy9kb3du&#10;cmV2LnhtbFBLBQYAAAAABAAEAPUAAACGAwAAAAA=&#10;" path="m219,40l211,20,204,,,72,7,92r8,20l219,40xe" fillcolor="black" stroked="f">
                    <v:path arrowok="t" o:connecttype="custom" o:connectlocs="36,7;35,3;34,0;0,12;1,16;2,19;36,7" o:connectangles="0,0,0,0,0,0,0"/>
                  </v:shape>
                  <v:shape id="Freeform 291" o:spid="_x0000_s1315" style="position:absolute;left:2447;top:947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OINMYA&#10;AADcAAAADwAAAGRycy9kb3ducmV2LnhtbESP3WrCQBSE7wt9h+UUvNONCtqmWaWkhEjxQm0f4Jg9&#10;+aHZsyG7avTp3YLQy2FmvmGS9WBacabeNZYVTCcRCOLC6oYrBT/f2fgVhPPIGlvLpOBKDtar56cE&#10;Y20vvKfzwVciQNjFqKD2vouldEVNBt3EdsTBK21v0AfZV1L3eAlw08pZFC2kwYbDQo0dpTUVv4eT&#10;UXDLsuNc77abfJ4eP9Olz8vmK1dq9DJ8vIPwNPj/8KO90Qpmb1P4OxOOgF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+OINMYAAADcAAAADwAAAAAAAAAAAAAAAACYAgAAZHJz&#10;L2Rvd25yZXYueG1sUEsFBgAAAAAEAAQA9QAAAIsDAAAAAA==&#10;" path="m219,40l211,20,204,,,72,7,92r8,20l219,40xe" filled="f" strokeweight="0">
                    <v:path arrowok="t" o:connecttype="custom" o:connectlocs="36,7;35,3;34,0;0,12;1,16;2,19;36,7" o:connectangles="0,0,0,0,0,0,0"/>
                  </v:shape>
                  <v:shape id="Freeform 292" o:spid="_x0000_s1316" style="position:absolute;left:2446;top:959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LDScQA&#10;AADcAAAADwAAAGRycy9kb3ducmV2LnhtbESPQWvCQBSE7wX/w/KEXopuTKGY6CoiKTQXoSqeH9ln&#10;Es2+DdnVpP++Kwgeh5n5hlmuB9OIO3WutqxgNo1AEBdW11wqOB6+J3MQziNrbCyTgj9ysF6N3paY&#10;atvzL933vhQBwi5FBZX3bSqlKyoy6Ka2JQ7e2XYGfZBdKXWHfYCbRsZR9CUN1hwWKmxpW1Fx3d+M&#10;gmSWbc1nuzmdrnli+l2e5R+XTKn38bBZgPA0+Ff42f7RCuIkhseZc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yw0nEAAAA3AAAAA8AAAAAAAAAAAAAAAAAmAIAAGRycy9k&#10;b3ducmV2LnhtbFBLBQYAAAAABAAEAPUAAACJAwAAAAA=&#10;" path="m11,20l4,,,2,11,20xe" fillcolor="black" stroked="f">
                    <v:path arrowok="t" o:connecttype="custom" o:connectlocs="2,3;1,0;0,0;2,3" o:connectangles="0,0,0,0"/>
                  </v:shape>
                  <v:line id="Line 293" o:spid="_x0000_s1317" style="position:absolute;flip:x;visibility:visible;mso-wrap-style:square" from="2446,959" to="2447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8nycYAAADcAAAADwAAAGRycy9kb3ducmV2LnhtbESPQWsCMRSE7wX/Q3iCt5qthdpujSJK&#10;pQi2aOuht+fmdXdx87Ik0Y3/3giFHoeZ+YaZzKJpxJmcry0reBhmIIgLq2suFXx/vd0/g/ABWWNj&#10;mRRcyMNs2rubYK5tx1s670IpEoR9jgqqENpcSl9UZNAPbUucvF/rDIYkXSm1wy7BTSNHWfYkDdac&#10;FipsaVFRcdydjILtx5gPbnWKx3joNp8/+3K9X86VGvTj/BVEoBj+w3/td61g9PII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fJ8nGAAAA3AAAAA8AAAAAAAAA&#10;AAAAAAAAoQIAAGRycy9kb3ducmV2LnhtbFBLBQYAAAAABAAEAPkAAACUAwAAAAA=&#10;" strokeweight="0"/>
                  <v:shape id="Freeform 294" o:spid="_x0000_s1318" style="position:absolute;left:2416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t00MYA&#10;AADcAAAADwAAAGRycy9kb3ducmV2LnhtbESP0WrCQBRE3wv+w3ILfaubplJqdBUxFvpghUY/4JK9&#10;ZtNm78bsGqNf3y0U+jjMzBlmvhxsI3rqfO1YwdM4AUFcOl1zpeCwf3t8BeEDssbGMSm4koflYnQ3&#10;x0y7C39SX4RKRAj7DBWYENpMSl8asujHriWO3tF1FkOUXSV1h5cIt41Mk+RFWqw5LhhsaW2o/C7O&#10;VkG/S9f7/KPo8/PWPOe0OX3dElTq4X5YzUAEGsJ/+K/9rhWk0wn8nolH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t00MYAAADcAAAADwAAAAAAAAAAAAAAAACYAgAAZHJz&#10;L2Rvd25yZXYueG1sUEsFBgAAAAAEAAQA9QAAAIsDAAAAAA==&#10;" path="m206,36l194,18,183,,,116r11,18l23,152,206,36xe" fillcolor="black" stroked="f">
                    <v:path arrowok="t" o:connecttype="custom" o:connectlocs="34,6;32,3;30,0;0,20;2,23;4,26;34,6" o:connectangles="0,0,0,0,0,0,0"/>
                  </v:shape>
                  <v:shape id="Freeform 295" o:spid="_x0000_s1319" style="position:absolute;left:2416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L5g8IA&#10;AADcAAAADwAAAGRycy9kb3ducmV2LnhtbESPT4vCMBTE7wt+h/AEb2vqn4pWo4gi7NFVweuzebbV&#10;5qU00dZvvxEWPA4z8xtmsWpNKZ5Uu8KygkE/AkGcWl1wpuB03H1PQTiPrLG0TApe5GC17HwtMNG2&#10;4V96HnwmAoRdggpy76tESpfmZND1bUUcvKutDfog60zqGpsAN6UcRtFEGiw4LORY0San9H54GAXr&#10;wbiobulWj2kvt3F7OTc6HinV67brOQhPrf+E/9s/WsFwFsP7TDg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svmDwgAAANwAAAAPAAAAAAAAAAAAAAAAAJgCAABkcnMvZG93&#10;bnJldi54bWxQSwUGAAAAAAQABAD1AAAAhwMAAAAA&#10;" path="m206,36l194,18,183,,,116r11,18l23,152,206,36xe" filled="f" strokeweight="0">
                    <v:path arrowok="t" o:connecttype="custom" o:connectlocs="34,6;32,3;30,0;0,20;2,23;4,26;34,6" o:connectangles="0,0,0,0,0,0,0"/>
                  </v:shape>
                  <v:shape id="Freeform 296" o:spid="_x0000_s1320" style="position:absolute;left:2415;top:979;width:3;height:3;visibility:visible;mso-wrap-style:square;v-text-anchor:top" coordsize="1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sygccA&#10;AADcAAAADwAAAGRycy9kb3ducmV2LnhtbESPT2vCQBTE74V+h+UJXkQ39SA1uoptbWkRFP/g+Zl9&#10;JqnZt2F3m6Tfvlso9DjMzG+Y+bIzlWjI+dKygodRAoI4s7rkXMHp+Dp8BOEDssbKMin4Jg/Lxf3d&#10;HFNtW95Tcwi5iBD2KSooQqhTKX1WkEE/sjVx9K7WGQxRulxqh22Em0qOk2QiDZYcFwqs6bmg7Hb4&#10;Mgrenm5tsxp87Lrarjfl52XrXs4Dpfq9bjUDEagL/+G/9rtWMJ5O4PdMPAJy8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mLMoHHAAAA3AAAAA8AAAAAAAAAAAAAAAAAmAIAAGRy&#10;cy9kb3ducmV2LnhtbFBLBQYAAAAABAAEAPUAAACMAwAAAAA=&#10;" path="m14,18l3,,,3,14,18xe" fillcolor="black" stroked="f">
                    <v:path arrowok="t" o:connecttype="custom" o:connectlocs="3,3;1,0;0,1;3,3" o:connectangles="0,0,0,0"/>
                  </v:shape>
                  <v:line id="Line 297" o:spid="_x0000_s1321" style="position:absolute;flip:x;visibility:visible;mso-wrap-style:square" from="2415,979" to="2416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QhysYAAADcAAAADwAAAGRycy9kb3ducmV2LnhtbESPQWsCMRSE7wX/Q3hCbzWrh1q3RhHF&#10;UgpW1Hro7bl53V3cvCxJdNN/bwoFj8PMfMNM59E04krO15YVDAcZCOLC6ppLBV+H9dMLCB+QNTaW&#10;ScEveZjPeg9TzLXteEfXfShFgrDPUUEVQptL6YuKDPqBbYmT92OdwZCkK6V22CW4aeQoy56lwZrT&#10;QoUtLSsqzvuLUbD7HPPJvV3iOZ66zfb7WH4cVwulHvtx8QoiUAz38H/7XSsYTcbwdyYd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kIcrGAAAA3AAAAA8AAAAAAAAA&#10;AAAAAAAAoQIAAGRycy9kb3ducmV2LnhtbFBLBQYAAAAABAAEAPkAAACUAwAAAAA=&#10;" strokeweight="0"/>
                  <v:shape id="Freeform 298" o:spid="_x0000_s1322" style="position:absolute;left:2390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0t0MQA&#10;AADcAAAADwAAAGRycy9kb3ducmV2LnhtbERPTWuDQBC9F/Iflgn0UupaD6Ux2YQQCDTQS6weepu4&#10;U5W6s+pu1OTXdw+FHh/ve7ObTStGGlxjWcFLFIMgLq1uuFKQfx6f30A4j6yxtUwKbuRgt108bDDV&#10;duIzjZmvRAhhl6KC2vsuldKVNRl0ke2IA/dtB4M+wKGSesAphJtWJnH8Kg02HBpq7OhQU/mTXY2C&#10;4oKn/l48ffhiSr56nd/iLjso9bic92sQnmb/L/5zv2sFySqsDWfCEZ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dLdDEAAAA3AAAAA8AAAAAAAAAAAAAAAAAmAIAAGRycy9k&#10;b3ducmV2LnhtbFBLBQYAAAAABAAEAPUAAACJAwAAAAA=&#10;" path="m183,30l168,15,154,,,155r15,15l30,185,183,30xe" fillcolor="black" stroked="f">
                    <v:path arrowok="t" o:connecttype="custom" o:connectlocs="30,5;28,3;25,0;0,26;2,28;5,31;30,5" o:connectangles="0,0,0,0,0,0,0"/>
                  </v:shape>
                  <v:shape id="Freeform 299" o:spid="_x0000_s1323" style="position:absolute;left:2390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vRx8YA&#10;AADcAAAADwAAAGRycy9kb3ducmV2LnhtbESPW2vCQBSE3wv9D8sp+FY3VbwkuoooSqVPXlB8O2SP&#10;SWj2bMyuGv99VxD6OMzMN8x42phS3Kh2hWUFX+0IBHFqdcGZgv1u+TkE4TyyxtIyKXiQg+nk/W2M&#10;ibZ33tBt6zMRIOwSVJB7XyVSujQng65tK+LgnW1t0AdZZ1LXeA9wU8pOFPWlwYLDQo4VzXNKf7dX&#10;EyiLw2WwPG5OdlH9xMfuw6S99Uqp1kczG4Hw1Pj/8Kv9rRV04hieZ8IRk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vRx8YAAADcAAAADwAAAAAAAAAAAAAAAACYAgAAZHJz&#10;L2Rvd25yZXYueG1sUEsFBgAAAAAEAAQA9QAAAIsDAAAAAA==&#10;" path="m183,30l168,15,154,,,155r15,15l30,185,183,30xe" filled="f" strokeweight="0">
                    <v:path arrowok="t" o:connecttype="custom" o:connectlocs="30,5;28,3;25,0;0,26;2,28;5,31;30,5" o:connectangles="0,0,0,0,0,0,0"/>
                  </v:shape>
                  <v:shape id="Freeform 300" o:spid="_x0000_s1324" style="position:absolute;left:2389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XgJMIA&#10;AADcAAAADwAAAGRycy9kb3ducmV2LnhtbERPy2rCQBTdC/7DcAvudFKFtkRHEfGRRaHE1v0lc/Mw&#10;mTshMyZpv76zKHR5OO/NbjSN6KlzlWUFz4sIBHFmdcWFgq/P0/wNhPPIGhvLpOCbHOy208kGY20H&#10;Tqm/+kKEEHYxKii9b2MpXVaSQbewLXHgctsZ9AF2hdQdDiHcNHIZRS/SYMWhocSWDiVl9fVhFDTD&#10;/fJzO98tHvPX9+RmP4a0zpWaPY37NQhPo/8X/7kTrWAVhfnhTDg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VeAkwgAAANwAAAAPAAAAAAAAAAAAAAAAAJgCAABkcnMvZG93&#10;bnJldi54bWxQSwUGAAAAAAQABAD1AAAAhwMAAAAA&#10;" path="m18,15l3,,,3,18,15xe" fillcolor="black" stroked="f">
                    <v:path arrowok="t" o:connecttype="custom" o:connectlocs="3,3;1,0;0,1;3,3" o:connectangles="0,0,0,0"/>
                  </v:shape>
                  <v:line id="Line 301" o:spid="_x0000_s1325" style="position:absolute;flip:x;visibility:visible;mso-wrap-style:square" from="2389,1005" to="2390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qGP8YAAADcAAAADwAAAGRycy9kb3ducmV2LnhtbESPQWsCMRSE70L/Q3iF3jSrhSpbo0il&#10;RQQr2nro7bl53V3cvCxJdNN/bwqCx2FmvmGm82gacSHna8sKhoMMBHFhdc2lgu+v9/4EhA/IGhvL&#10;pOCPPMxnD70p5tp2vKPLPpQiQdjnqKAKoc2l9EVFBv3AtsTJ+7XOYEjSlVI77BLcNHKUZS/SYM1p&#10;ocKW3ioqTvuzUbD7HPPRfZzjKR67zfbnUK4Py4VST49x8QoiUAz38K290gqesyH8n0lH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qhj/GAAAA3AAAAA8AAAAAAAAA&#10;AAAAAAAAoQIAAGRycy9kb3ducmV2LnhtbFBLBQYAAAAABAAEAPkAAACUAwAAAAA=&#10;" strokeweight="0"/>
                  <v:shape id="Freeform 302" o:spid="_x0000_s1326" style="position:absolute;left:2370;top:1006;width:25;height:34;visibility:visible;mso-wrap-style:square;v-text-anchor:top" coordsize="15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m2ssUA&#10;AADcAAAADwAAAGRycy9kb3ducmV2LnhtbESPQWvCQBSE7wX/w/IEb3VjBGljNiJiS/FkjZQen9nX&#10;JDT7Nuyumvrr3UKhx2FmvmHy1WA6cSHnW8sKZtMEBHFldcu1gmP58vgEwgdkjZ1lUvBDHlbF6CHH&#10;TNsrv9PlEGoRIewzVNCE0GdS+qohg35qe+LofVlnMETpaqkdXiPcdDJNkoU02HJcaLCnTUPV9+Fs&#10;FKzT55Lx5o6vnx9ye97PTuli55SajIf1EkSgIfyH/9pvWsE8SeH3TDwCsr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ObayxQAAANwAAAAPAAAAAAAAAAAAAAAAAJgCAABkcnMv&#10;ZG93bnJldi54bWxQSwUGAAAAAAQABAD1AAAAigMAAAAA&#10;" path="m152,24l134,12,116,,,187r18,11l36,210,152,24xe" fillcolor="black" stroked="f">
                    <v:path arrowok="t" o:connecttype="custom" o:connectlocs="25,4;22,2;19,0;0,30;3,32;6,34;25,4" o:connectangles="0,0,0,0,0,0,0"/>
                  </v:shape>
                  <v:shape id="Freeform 303" o:spid="_x0000_s1327" style="position:absolute;left:2370;top:1006;width:25;height:34;visibility:visible;mso-wrap-style:square;v-text-anchor:top" coordsize="15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Sp18MA&#10;AADcAAAADwAAAGRycy9kb3ducmV2LnhtbESPQYvCMBSE7wv+h/AEb2uiwirVKCIKHlxcq94fzbMt&#10;Ni+lSbX++82CsMdhZr5hFqvOVuJBjS8daxgNFQjizJmScw2X8+5zBsIHZIOVY9LwIg+rZe9jgYlx&#10;Tz7RIw25iBD2CWooQqgTKX1WkEU/dDVx9G6usRiibHJpGnxGuK3kWKkvabHkuFBgTZuCsnvaWg37&#10;9Huqpu0Lr5dbW8vNbr09HH+0HvS79RxEoC78h9/tvdEwURP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vSp18MAAADcAAAADwAAAAAAAAAAAAAAAACYAgAAZHJzL2Rv&#10;d25yZXYueG1sUEsFBgAAAAAEAAQA9QAAAIgDAAAAAA==&#10;" path="m152,24l134,12,116,,,187r18,11l36,210,152,24xe" filled="f" strokeweight="0">
                    <v:path arrowok="t" o:connecttype="custom" o:connectlocs="25,4;22,2;19,0;0,30;3,32;6,34;25,4" o:connectangles="0,0,0,0,0,0,0"/>
                  </v:shape>
                  <v:shape id="Freeform 304" o:spid="_x0000_s1328" style="position:absolute;left:2370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Zlg8YA&#10;AADcAAAADwAAAGRycy9kb3ducmV2LnhtbESP0WrCQBRE34X+w3ILvpS6qbXFpq6iFkEbKNT0Ay7Z&#10;azaYvRuya4x/7woFH4eZOcPMFr2tRUetrxwreBklIIgLpysuFfzlm+cpCB+QNdaOScGFPCzmD4MZ&#10;ptqd+Ze6fShFhLBPUYEJoUml9IUhi37kGuLoHVxrMUTZllK3eI5wW8txkrxLixXHBYMNrQ0Vx/3J&#10;Knj7qabfx6d8l+EhLz6+dG+6bKXU8LFffoII1Id7+L+91Qpekw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Zlg8YAAADcAAAADwAAAAAAAAAAAAAAAACYAgAAZHJz&#10;L2Rvd25yZXYueG1sUEsFBgAAAAAEAAQA9QAAAIsDAAAAAA==&#10;" path="m20,11l2,,,4r20,7xe" fillcolor="black" stroked="f">
                    <v:path arrowok="t" o:connecttype="custom" o:connectlocs="3,2;0,0;0,1;3,2" o:connectangles="0,0,0,0"/>
                  </v:shape>
                  <v:line id="Line 305" o:spid="_x0000_s1329" style="position:absolute;flip:x;visibility:visible;mso-wrap-style:square" from="2370,1037" to="2370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GAPMYAAADcAAAADwAAAGRycy9kb3ducmV2LnhtbESPQWsCMRSE7wX/Q3gFbzVbi23ZGkWU&#10;ighatPXQ23Pzuru4eVmS6MZ/bwqFHoeZ+YYZT6NpxIWcry0reBxkIIgLq2suFXx9vj+8gvABWWNj&#10;mRRcycN00rsbY65txzu67EMpEoR9jgqqENpcSl9UZNAPbEucvB/rDIYkXSm1wy7BTSOHWfYsDdac&#10;FipsaV5RcdqfjYLd9oWPbnmOp3jsNh/fh3J9WMyU6t/H2RuIQDH8h//aK63gKRvB7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RgDzGAAAA3AAAAA8AAAAAAAAA&#10;AAAAAAAAoQIAAGRycy9kb3ducmV2LnhtbFBLBQYAAAAABAAEAPkAAACUAwAAAAA=&#10;" strokeweight="0"/>
                  <v:shape id="Freeform 306" o:spid="_x0000_s1330" style="position:absolute;left:235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3vycUA&#10;AADcAAAADwAAAGRycy9kb3ducmV2LnhtbESPT2sCMRTE7wW/Q3hCbzWrBZWtUVTwTy9CVyk9PjbP&#10;3dDNy5JEXb99Iwg9DjPzG2a26GwjruSDcaxgOMhAEJdOG64UnI6btymIEJE1No5JwZ0CLOa9lxnm&#10;2t34i65FrESCcMhRQR1jm0sZyposhoFriZN3dt5iTNJXUnu8Jbht5CjLxtKi4bRQY0vrmsrf4mIV&#10;NHtTTMpuNay+z4fdpzfbMP0ZKfXa75YfICJ18T/8bO+1gvdsDI8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3e/JxQAAANwAAAAPAAAAAAAAAAAAAAAAAJgCAABkcnMv&#10;ZG93bnJldi54bWxQSwUGAAAAAAQABAD1AAAAigMAAAAA&#10;" path="m111,15l91,7,71,,,206r20,7l40,221,111,15xe" fillcolor="black" stroked="f">
                    <v:path arrowok="t" o:connecttype="custom" o:connectlocs="18,3;15,1;12,0;0,34;3,36;6,37;18,3" o:connectangles="0,0,0,0,0,0,0"/>
                  </v:shape>
                  <v:shape id="Freeform 307" o:spid="_x0000_s1331" style="position:absolute;left:235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J2SsMA&#10;AADcAAAADwAAAGRycy9kb3ducmV2LnhtbESPQWsCMRSE7wX/Q3hCbzWxitXVKKUgtUfXXrw9Ns/N&#10;spuXZZO66783QsHjMDPfMJvd4BpxpS5UnjVMJwoEceFNxaWG39P+bQkiRGSDjWfScKMAu+3oZYOZ&#10;8T0f6ZrHUiQIhww12BjbTMpQWHIYJr4lTt7Fdw5jkl0pTYd9grtGviu1kA4rTgsWW/qyVNT5n9Mg&#10;9wf7TT83pWZ17c/9PM7lYqX163j4XIOINMRn+L99MBpm6gMeZ9IR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J2SsMAAADcAAAADwAAAAAAAAAAAAAAAACYAgAAZHJzL2Rv&#10;d25yZXYueG1sUEsFBgAAAAAEAAQA9QAAAIgDAAAAAA==&#10;" path="m111,15l91,7,71,,,206r20,7l40,221,111,15xe" filled="f" strokeweight="0">
                    <v:path arrowok="t" o:connecttype="custom" o:connectlocs="18,3;15,1;12,0;0,34;3,36;6,37;18,3" o:connectangles="0,0,0,0,0,0,0"/>
                  </v:shape>
                  <v:shape id="Freeform 308" o:spid="_x0000_s1332" style="position:absolute;left:2357;top:1072;width:4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SXbsIA&#10;AADcAAAADwAAAGRycy9kb3ducmV2LnhtbERPy4rCMBTdC/MP4Q64EU19INIxyuADRWRgVFxfmztt&#10;neamNLHWvzcLweXhvKfzxhSipsrllhX0exEI4sTqnFMFp+O6OwHhPLLGwjIpeJCD+eyjNcVY2zv/&#10;Un3wqQgh7GJUkHlfxlK6JCODrmdL4sD92cqgD7BKpa7wHsJNIQdRNJYGcw4NGZa0yCj5P9yMgt11&#10;/FOfOqszb3hfjC5ymV/0Van2Z/P9BcJT49/il3urFQyjsDacCUd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ZJduwgAAANwAAAAPAAAAAAAAAAAAAAAAAJgCAABkcnMvZG93&#10;bnJldi54bWxQSwUGAAAAAAQABAD1AAAAhwMAAAAA&#10;" path="m21,7l1,,,5,21,7xe" fillcolor="black" stroked="f">
                    <v:path arrowok="t" o:connecttype="custom" o:connectlocs="4,1;0,0;0,1;4,1" o:connectangles="0,0,0,0"/>
                  </v:shape>
                  <v:line id="Line 309" o:spid="_x0000_s1333" style="position:absolute;flip:x;visibility:visible;mso-wrap-style:square" from="2357,1072" to="2358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yKOcYAAADcAAAADwAAAGRycy9kb3ducmV2LnhtbESPQWsCMRSE7wX/Q3gFbzVbC7bdGkWU&#10;ighatPXQ23Pzuru4eVmS6MZ/bwqFHoeZ+YYZT6NpxIWcry0reBxkIIgLq2suFXx9vj+8gPABWWNj&#10;mRRcycN00rsbY65txzu67EMpEoR9jgqqENpcSl9UZNAPbEucvB/rDIYkXSm1wy7BTSOHWTaSBmtO&#10;CxW2NK+oOO3PRsFu+8xHtzzHUzx2m4/vQ7k+LGZK9e/j7A1EoBj+w3/tlVbwlL3C7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cijnGAAAA3AAAAA8AAAAAAAAA&#10;AAAAAAAAoQIAAGRycy9kb3ducmV2LnhtbFBLBQYAAAAABAAEAPkAAACUAwAAAAA=&#10;" strokeweight="0"/>
                  <v:shape id="Freeform 310" o:spid="_x0000_s1334" style="position:absolute;left:2353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7c+cEA&#10;AADcAAAADwAAAGRycy9kb3ducmV2LnhtbERPS2rDMBDdB3oHMYVuQi0nBRPcyKGEFBev8jvAYE1t&#10;t9bISEps375aFLJ8vP92N5le3Mn5zrKCVZKCIK6t7rhRcL18vm5A+ICssbdMCmbysCueFlvMtR35&#10;RPdzaEQMYZ+jgjaEIZfS1y0Z9IkdiCP3bZ3BEKFrpHY4xnDTy3WaZtJgx7GhxYH2LdW/55tRUN46&#10;d/jpq+x4ssjLdZbNJVdKvTxPH+8gAk3hIf53f2kFb6s4P56JR0AW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u3PnBAAAA3AAAAA8AAAAAAAAAAAAAAAAAmAIAAGRycy9kb3du&#10;cmV2LnhtbFBLBQYAAAAABAAEAPUAAACGAwAAAAA=&#10;" path="m66,5l45,2,24,,,218r21,2l42,223,66,5xe" fillcolor="black" stroked="f">
                    <v:path arrowok="t" o:connecttype="custom" o:connectlocs="11,1;8,0;4,0;0,36;4,37;7,37;11,1" o:connectangles="0,0,0,0,0,0,0"/>
                  </v:shape>
                  <v:shape id="Freeform 311" o:spid="_x0000_s1335" style="position:absolute;left:2353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n4ZcQA&#10;AADcAAAADwAAAGRycy9kb3ducmV2LnhtbESP3WrCQBSE7wXfYTlC7+omLbQSXUXEmlKv/HmA4+4x&#10;iWbPhuwa49t3CwUvh5n5hpkteluLjlpfOVaQjhMQxNqZigsFx8PX6wSED8gGa8ek4EEeFvPhYIaZ&#10;cXfeUbcPhYgQ9hkqKENoMim9LsmiH7uGOHpn11oMUbaFNC3eI9zW8i1JPqTFiuNCiQ2tStLX/c0q&#10;0Jeu2m51/vg8/hSnzXlt8mtulHoZ9cspiEB9eIb/299GwXuawt+ZeAT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J+GXEAAAA3AAAAA8AAAAAAAAAAAAAAAAAmAIAAGRycy9k&#10;b3ducmV2LnhtbFBLBQYAAAAABAAEAPUAAACJAwAAAAA=&#10;" path="m66,5l45,2,24,,,218r21,2l42,223,66,5xe" filled="f" strokeweight="0">
                    <v:path arrowok="t" o:connecttype="custom" o:connectlocs="11,1;8,0;4,0;0,36;4,37;7,37;11,1" o:connectangles="0,0,0,0,0,0,0"/>
                  </v:shape>
                  <v:shape id="Freeform 312" o:spid="_x0000_s1336" style="position:absolute;left:2353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qlbcYA&#10;AADcAAAADwAAAGRycy9kb3ducmV2LnhtbESPW2sCMRSE34X+h3AKfdOsF8RujdJavIFQan3o42Fz&#10;ulm6OVk3cV3/vREEH4eZ+YaZzltbioZqXzhW0O8lIIgzpwvOFRx+lt0JCB+QNZaOScGFPMxnT50p&#10;ptqd+ZuafchFhLBPUYEJoUql9Jkhi77nKuLo/bnaYoiyzqWu8RzhtpSDJBlLiwXHBYMVLQxl//uT&#10;VdA0q+3yY/R7GX4avcuPh6C/1q9KvTy3728gArXhEb63N1rBsD+A25l4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qlbcYAAADcAAAADwAAAAAAAAAAAAAAAACYAgAAZHJz&#10;L2Rvd25yZXYueG1sUEsFBgAAAAAEAAQA9QAAAIsDAAAAAA==&#10;" path="m21,2l42,5r-2,7l35,18r-6,5l22,24r-8,l8,19,3,14,,8,,,21,2xe" fillcolor="black" stroked="f">
                    <v:path arrowok="t" o:connecttype="custom" o:connectlocs="4,0;7,1;7,2;6,3;5,4;4,4;2,4;1,3;1,2;0,1;0,0;4,0" o:connectangles="0,0,0,0,0,0,0,0,0,0,0,0"/>
                  </v:shape>
                  <v:shape id="Freeform 313" o:spid="_x0000_s1337" style="position:absolute;left:2353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6qGsYA&#10;AADcAAAADwAAAGRycy9kb3ducmV2LnhtbESPQWvCQBSE74L/YXmF3nRjAkVSN6EVSz1EodpDj4/s&#10;cxObfRuyW03/vVsoeBxm5htmVY62ExcafOtYwWKegCCunW7ZKPg8vs2WIHxA1tg5JgW/5KEsppMV&#10;5tpd+YMuh2BEhLDPUUETQp9L6euGLPq564mjd3KDxRDlYKQe8BrhtpNpkjxJiy3HhQZ7WjdUfx9+&#10;rAJjNq9Vv5dms6vOld4e06/3LFXq8WF8eQYRaAz38H97qxVkiwz+zsQjI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6qGsYAAADcAAAADwAAAAAAAAAAAAAAAACYAgAAZHJz&#10;L2Rvd25yZXYueG1sUEsFBgAAAAAEAAQA9QAAAIsDAAAAAA==&#10;" path="m42,5r-2,7l35,18r-6,5l22,24r-8,l8,19,3,14,,8,,e" filled="f" strokeweight="0">
                    <v:path arrowok="t" o:connecttype="custom" o:connectlocs="7,1;7,2;6,3;5,4;4,4;2,4;1,3;1,2;0,1;0,0" o:connectangles="0,0,0,0,0,0,0,0,0,0"/>
                  </v:shape>
                  <v:shape id="Freeform 314" o:spid="_x0000_s1338" style="position:absolute;left:2998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+YgsYA&#10;AADcAAAADwAAAGRycy9kb3ducmV2LnhtbESPT2sCMRTE74LfITyhN81aRezWKP2DWkEQrYceH5vn&#10;ZnHzst2k6/rtG0HwOMzMb5jZorWlaKj2hWMFw0ECgjhzuuBcwfF72Z+C8AFZY+mYFFzJw2Le7cww&#10;1e7Ce2oOIRcRwj5FBSaEKpXSZ4Ys+oGriKN3crXFEGWdS13jJcJtKZ+TZCItFhwXDFb0YSg7H/6s&#10;gqZZbZbv45/r6NPobf57DHq3flHqqde+vYII1IZH+N7+0gpGwzHczsQjI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+YgsYAAADcAAAADwAAAAAAAAAAAAAAAACYAgAAZHJz&#10;L2Rvd25yZXYueG1sUEsFBgAAAAAEAAQA9QAAAIsDAAAAAA==&#10;" path="m21,2l42,r,8l39,14r-5,5l28,24r-8,l13,23,7,18,2,12,,5,21,2xe" fillcolor="black" stroked="f">
                    <v:path arrowok="t" o:connecttype="custom" o:connectlocs="4,0;7,0;7,1;7,2;6,3;5,4;3,4;2,4;1,3;0,2;0,1;4,0" o:connectangles="0,0,0,0,0,0,0,0,0,0,0,0"/>
                  </v:shape>
                  <v:shape id="Freeform 315" o:spid="_x0000_s1339" style="position:absolute;left:2998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uX9cYA&#10;AADcAAAADwAAAGRycy9kb3ducmV2LnhtbESPT2vCQBTE74V+h+UVvOnGSIukboItih5SwT+HHh/Z&#10;101q9m3Irpp++25B6HGYmd8wi2KwrbhS7xvHCqaTBARx5XTDRsHpuB7PQfiArLF1TAp+yEORPz4s&#10;MNPuxnu6HoIREcI+QwV1CF0mpa9qsugnriOO3pfrLYYoeyN1j7cIt61Mk+RFWmw4LtTY0XtN1flw&#10;sQqMWb2V3U6a1Uf5XertMf3czFKlRk/D8hVEoCH8h+/trVYwmz7D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uX9cYAAADcAAAADwAAAAAAAAAAAAAAAACYAgAAZHJz&#10;L2Rvd25yZXYueG1sUEsFBgAAAAAEAAQA9QAAAIsDAAAAAA==&#10;" path="m42,r,8l39,14r-5,5l28,24r-8,l13,23,7,18,2,12,,5e" filled="f" strokeweight="0">
                    <v:path arrowok="t" o:connecttype="custom" o:connectlocs="7,0;7,1;7,2;6,3;5,4;3,4;2,4;1,3;0,2;0,1" o:connectangles="0,0,0,0,0,0,0,0,0,0"/>
                  </v:shape>
                  <v:shape id="Freeform 316" o:spid="_x0000_s1340" style="position:absolute;left:2994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vhFsQA&#10;AADcAAAADwAAAGRycy9kb3ducmV2LnhtbESPwWrDMBBE74H+g9hCL6GRk4IIbpRQSoKLT3XSD1is&#10;re3WWhlJSey/rwKBHoeZecNsdqPtxYV86BxrWC4yEMS1Mx03Gr5Oh+c1iBCRDfaOScNEAXbbh9kG&#10;c+OuXNHlGBuRIBxy1NDGOORShroli2HhBuLkfTtvMSbpG2k8XhPc9nKVZUpa7DgttDjQe0v17/Fs&#10;NRTnzu9/+lJ9Vg55vlJqKrjU+ulxfHsFEWmM/+F7+8NoeFkquJ1JR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L4RbEAAAA3AAAAA8AAAAAAAAAAAAAAAAAmAIAAGRycy9k&#10;b3ducmV2LnhtbFBLBQYAAAAABAAEAPUAAACJAwAAAAA=&#10;" path="m24,223r21,-3l66,218,42,,21,2,,5,24,223xe" fillcolor="black" stroked="f">
                    <v:path arrowok="t" o:connecttype="custom" o:connectlocs="4,37;8,37;11,36;7,0;4,0;0,1;4,37" o:connectangles="0,0,0,0,0,0,0"/>
                  </v:shape>
                  <v:shape id="Freeform 317" o:spid="_x0000_s1341" style="position:absolute;left:2994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zFisQA&#10;AADcAAAADwAAAGRycy9kb3ducmV2LnhtbESP0WrCQBRE3wX/YbkF3+rGClpSVylSjehT1Q+47l6T&#10;1OzdkF1j/HtXKPg4zMwZZrbobCVaanzpWMFomIAg1s6UnCs4HlbvnyB8QDZYOSYFd/KwmPd7M0yN&#10;u/EvtfuQiwhhn6KCIoQ6ldLrgiz6oauJo3d2jcUQZZNL0+Atwm0lP5JkIi2WHBcKrGlZkL7sr1aB&#10;/mvL3U5n9+lxm5/W5x+TXTKj1OCt+/4CEagLr/B/e2MUjEdT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sxYrEAAAA3AAAAA8AAAAAAAAAAAAAAAAAmAIAAGRycy9k&#10;b3ducmV2LnhtbFBLBQYAAAAABAAEAPUAAACJAwAAAAA=&#10;" path="m24,223r21,-3l66,218,42,,21,2,,5,24,223xe" filled="f" strokeweight="0">
                    <v:path arrowok="t" o:connecttype="custom" o:connectlocs="4,37;8,37;11,36;7,0;4,0;0,1;4,37" o:connectangles="0,0,0,0,0,0,0"/>
                  </v:shape>
                  <v:shape id="Freeform 318" o:spid="_x0000_s1342" style="position:absolute;left:2998;top:1072;width:3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0Bs8EA&#10;AADcAAAADwAAAGRycy9kb3ducmV2LnhtbERPy4rCMBTdD/gP4QpuBk19IFKNMswDRUTwgetrc22r&#10;zU1pMrX+vVkILg/nPVs0phA1VS63rKDfi0AQJ1bnnCo4Hv66ExDOI2ssLJOCBzlYzFsfM4y1vfOO&#10;6r1PRQhhF6OCzPsyltIlGRl0PVsSB+5iK4M+wCqVusJ7CDeFHETRWBrMOTRkWNJ3Rslt/28UrK/j&#10;bX38/D3xkjfF6Cx/8rO+KtVpN19TEJ4a/xa/3CutYNgPa8OZcAT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9AbPBAAAA3AAAAA8AAAAAAAAAAAAAAAAAmAIAAGRycy9kb3du&#10;cmV2LnhtbFBLBQYAAAAABAAEAPUAAACGAwAAAAA=&#10;" path="m,7l21,5,20,,,7xe" fillcolor="black" stroked="f">
                    <v:path arrowok="t" o:connecttype="custom" o:connectlocs="0,1;3,1;3,0;0,1" o:connectangles="0,0,0,0"/>
                  </v:shape>
                  <v:line id="Line 319" o:spid="_x0000_s1343" style="position:absolute;flip:x y;visibility:visible;mso-wrap-style:square" from="3001,1072" to="3001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Q7sIAAADcAAAADwAAAGRycy9kb3ducmV2LnhtbESPQWsCMRSE74L/IbxCL1KztqB2axQp&#10;tYg3V3t/bF43i8nLkqS6/vtGEDwOM98Ms1j1zoozhdh6VjAZFyCIa69bbhQcD5uXOYiYkDVaz6Tg&#10;ShFWy+FggaX2F97TuUqNyCUcS1RgUupKKWNtyGEc+444e78+OExZhkbqgJdc7qx8LYqpdNhyXjDY&#10;0aeh+lT9OQVvs5/D9mRHZreJznx926qehqtSz0/9+gNEoj49wnd6qzM3eYfbmXw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yQ7sIAAADcAAAADwAAAAAAAAAAAAAA&#10;AAChAgAAZHJzL2Rvd25yZXYueG1sUEsFBgAAAAAEAAQA+QAAAJADAAAAAA==&#10;" strokeweight="0"/>
                  <v:shape id="Freeform 320" o:spid="_x0000_s1344" style="position:absolute;left:2982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vnIMMA&#10;AADcAAAADwAAAGRycy9kb3ducmV2LnhtbERPXWvCMBR9F/Yfwh34pukUdNSmMiaDIWx0KoJvl+ba&#10;xjU3tYna/fvlQfDxcL6zZW8bcaXOG8cKXsYJCOLSacOVgt32Y/QKwgdkjY1jUvBHHpb50yDDVLsb&#10;/9B1EyoRQ9inqKAOoU2l9GVNFv3YtcSRO7rOYoiwq6Tu8BbDbSMnSTKTFg3Hhhpbeq+p/N1crIJi&#10;38yKL2NW5/XqvJWn7/mhMHOlhs/92wJEoD48xHf3p1YwncT58Uw8Aj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vnIMMAAADcAAAADwAAAAAAAAAAAAAAAACYAgAAZHJzL2Rv&#10;d25yZXYueG1sUEsFBgAAAAAEAAQA9QAAAIgDAAAAAA==&#10;" path="m72,221r20,-8l112,206,40,,20,7,,15,72,221xe" fillcolor="black" stroked="f">
                    <v:path arrowok="t" o:connecttype="custom" o:connectlocs="12,37;16,36;19,34;7,0;3,1;0,3;12,37" o:connectangles="0,0,0,0,0,0,0"/>
                  </v:shape>
                  <v:shape id="Freeform 321" o:spid="_x0000_s1345" style="position:absolute;left:2982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lL8UA&#10;AADcAAAADwAAAGRycy9kb3ducmV2LnhtbESPQWvCQBSE70L/w/IK3nSjRmlTVymCIJUiaik9vmZf&#10;k9Ds27C7Jum/dwuCx2FmvmGW697UoiXnK8sKJuMEBHFudcWFgo/zdvQEwgdkjbVlUvBHHtarh8ES&#10;M207PlJ7CoWIEPYZKihDaDIpfV6SQT+2DXH0fqwzGKJ0hdQOuwg3tZwmyUIarDgulNjQpqT893Qx&#10;Crbfx3NwDXd7epu/P88O6denTJUaPvavLyAC9eEevrV3WsFsOoH/M/EI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0CUvxQAAANwAAAAPAAAAAAAAAAAAAAAAAJgCAABkcnMv&#10;ZG93bnJldi54bWxQSwUGAAAAAAQABAD1AAAAigMAAAAA&#10;" path="m72,221r20,-8l112,206,40,,20,7,,15,72,221xe" filled="f" strokeweight="0">
                    <v:path arrowok="t" o:connecttype="custom" o:connectlocs="12,37;16,36;19,34;7,0;3,1;0,3;12,37" o:connectangles="0,0,0,0,0,0,0"/>
                  </v:shape>
                  <v:shape id="Freeform 322" o:spid="_x0000_s1346" style="position:absolute;left:2986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EDMUA&#10;AADcAAAADwAAAGRycy9kb3ducmV2LnhtbESP0WrCQBRE3wv+w3IFX0Q3TalodBVrKbQKgsYPuGSv&#10;2WD2bshuY/r33YLQx2FmzjCrTW9r0VHrK8cKnqcJCOLC6YpLBZf8YzIH4QOyxtoxKfghD5v14GmF&#10;mXZ3PlF3DqWIEPYZKjAhNJmUvjBk0U9dQxy9q2sthijbUuoW7xFua5kmyUxarDguGGxoZ6i4nb+t&#10;gtdjNd/fxvnXAa95sXjXvekOb0qNhv12CSJQH/7Dj/anVvCSpv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xgQMxQAAANwAAAAPAAAAAAAAAAAAAAAAAJgCAABkcnMv&#10;ZG93bnJldi54bWxQSwUGAAAAAAQABAD1AAAAigMAAAAA&#10;" path="m,11l20,4,17,,,11xe" fillcolor="black" stroked="f">
                    <v:path arrowok="t" o:connecttype="custom" o:connectlocs="0,2;3,1;3,0;0,2" o:connectangles="0,0,0,0"/>
                  </v:shape>
                  <v:line id="Line 323" o:spid="_x0000_s1347" style="position:absolute;flip:x y;visibility:visible;mso-wrap-style:square" from="2989,1037" to="2989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htucIAAADcAAAADwAAAGRycy9kb3ducmV2LnhtbESPQWsCMRSE7wX/Q3gFL6Vmq2BlaxQp&#10;KuKta70/Nq+bxeRlSaKu/94IQo/DzDfDzJe9s+JCIbaeFXyMChDEtdctNwp+D5v3GYiYkDVaz6Tg&#10;RhGWi8HLHEvtr/xDlyo1IpdwLFGBSakrpYy1IYdx5Dvi7P354DBlGRqpA15zubNyXBRT6bDlvGCw&#10;o29D9ak6OwWTz+Nhd7JvZr+Jzqy3tqqn4abU8LVffYFI1Kf/8JPe6cyNJ/A4k4+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htucIAAADcAAAADwAAAAAAAAAAAAAA&#10;AAChAgAAZHJzL2Rvd25yZXYueG1sUEsFBgAAAAAEAAQA+QAAAJADAAAAAA==&#10;" strokeweight="0"/>
                  <v:shape id="Freeform 324" o:spid="_x0000_s1348" style="position:absolute;left:2964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ny+cUA&#10;AADcAAAADwAAAGRycy9kb3ducmV2LnhtbESPX2vCQBDE3wt+h2OFvtVLtVhJPUXaCvVN478+Lrlt&#10;Eszthtyp8dv3CkIfh5n5DTOdd65WF2p9JWzgeZCAIs7FVlwY2G2XTxNQPiBbrIXJwI08zGe9hymm&#10;Vq68oUsWChUh7FM0UIbQpFr7vCSHfiANcfR+pHUYomwLbVu8Rrir9TBJxtphxXGhxIbeS8pP2dkZ&#10;SOT4vf50Mip240n2sZLl4fW8N+ax3y3eQAXqwn/43v6yBkbDF/g7E4+An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GfL5xQAAANwAAAAPAAAAAAAAAAAAAAAAAJgCAABkcnMv&#10;ZG93bnJldi54bWxQSwUGAAAAAAQABAD1AAAAigMAAAAA&#10;" path="m115,210r18,-12l150,187,36,,18,12,,24,115,210xe" fillcolor="black" stroked="f">
                    <v:path arrowok="t" o:connecttype="custom" o:connectlocs="19,34;22,32;25,30;6,0;3,2;0,4;19,34" o:connectangles="0,0,0,0,0,0,0"/>
                  </v:shape>
                  <v:shape id="Freeform 325" o:spid="_x0000_s1349" style="position:absolute;left:2964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q1bMQA&#10;AADcAAAADwAAAGRycy9kb3ducmV2LnhtbESPQWuDQBSE74X8h+UFeilxjaFFrJtQhIDXmEB6fLgv&#10;KnXfWndjbH99NxDocZiZb5h8N5teTDS6zrKCdRSDIK6t7rhRcDruVykI55E19pZJwQ852G0XTzlm&#10;2t74QFPlGxEg7DJU0Ho/ZFK6uiWDLrIDcfAudjTogxwbqUe8BbjpZRLHb9Jgx2GhxYGKluqv6moU&#10;nH/XV1ufivRbn33zgmV1+NwXSj0v5493EJ5m/x9+tEutYJO8wv1MOAJ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KtWzEAAAA3AAAAA8AAAAAAAAAAAAAAAAAmAIAAGRycy9k&#10;b3ducmV2LnhtbFBLBQYAAAAABAAEAPUAAACJAwAAAAA=&#10;" path="m115,210r18,-12l150,187,36,,18,12,,24,115,210xe" filled="f" strokeweight="0">
                    <v:path arrowok="t" o:connecttype="custom" o:connectlocs="19,34;22,32;25,30;6,0;3,2;0,4;19,34" o:connectangles="0,0,0,0,0,0,0"/>
                  </v:shape>
                  <v:shape id="Freeform 326" o:spid="_x0000_s1350" style="position:absolute;left:2967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WBq8QA&#10;AADcAAAADwAAAGRycy9kb3ducmV2LnhtbESPS4sCMRCE78L+h9AL3jSjgi6zRhHxdRBEd703k56H&#10;TjrDJDqz++uNIHgsquorajpvTSnuVLvCsoJBPwJBnFhdcKbg92fd+wLhPLLG0jIp+CMH89lHZ4qx&#10;tg0f6X7ymQgQdjEqyL2vYildkpNB17cVcfBSWxv0QdaZ1DU2AW5KOYyisTRYcFjIsaJlTsn1dDMK&#10;yuay/T9vLhZX6WS/O9tDc7ymSnU/28U3CE+tf4df7Z1WMBqO4XkmHA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FgavEAAAA3AAAAA8AAAAAAAAAAAAAAAAAmAIAAGRycy9k&#10;b3ducmV2LnhtbFBLBQYAAAAABAAEAPUAAACJAwAAAAA=&#10;" path="m,15l18,3,15,,,15xe" fillcolor="black" stroked="f">
                    <v:path arrowok="t" o:connecttype="custom" o:connectlocs="0,3;3,1;3,0;0,3" o:connectangles="0,0,0,0"/>
                  </v:shape>
                  <v:line id="Line 327" o:spid="_x0000_s1351" style="position:absolute;flip:x y;visibility:visible;mso-wrap-style:square" from="2969,1005" to="2970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NrusIAAADcAAAADwAAAGRycy9kb3ducmV2LnhtbESPQWsCMRSE70L/Q3gFL1KzWtCyNUop&#10;KuKtq94fm9fNYvKyJFHXf28KQo/DzDfDLFa9s+JKIbaeFUzGBQji2uuWGwXHw+btA0RMyBqtZ1Jw&#10;pwir5ctggaX2N/6ha5UakUs4lqjApNSVUsbakMM49h1x9n59cJiyDI3UAW+53Fk5LYqZdNhyXjDY&#10;0beh+lxdnIL3+emwO9uR2W+iM+utrepZuCs1fO2/PkEk6tN/+EnvdOamc/g7k4+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NrusIAAADcAAAADwAAAAAAAAAAAAAA&#10;AAChAgAAZHJzL2Rvd25yZXYueG1sUEsFBgAAAAAEAAQA+QAAAJADAAAAAA==&#10;" strokeweight="0"/>
                  <v:shape id="Freeform 328" o:spid="_x0000_s1352" style="position:absolute;left:2939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PrqsQA&#10;AADcAAAADwAAAGRycy9kb3ducmV2LnhtbERPTWuDQBC9F/Iflgn0UupaCyWYbEIIBBroJVYPvU3c&#10;qUrdWXU3avLru4dCj4/3vdnNphUjDa6xrOAlikEQl1Y3XCnIP4/PKxDOI2tsLZOCGznYbRcPG0y1&#10;nfhMY+YrEULYpaig9r5LpXRlTQZdZDviwH3bwaAPcKikHnAK4aaVSRy/SYMNh4YaOzrUVP5kV6Og&#10;uOCpvxdPH76Ykq9e57e4yw5KPS7n/RqEp9n/i//c71rBaxLWhjPhCM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D66rEAAAA3AAAAA8AAAAAAAAAAAAAAAAAmAIAAGRycy9k&#10;b3ducmV2LnhtbFBLBQYAAAAABAAEAPUAAACJAwAAAAA=&#10;" path="m153,185r15,-15l183,155,29,,15,15,,30,153,185xe" fillcolor="black" stroked="f">
                    <v:path arrowok="t" o:connecttype="custom" o:connectlocs="25,31;28,28;30,26;5,0;2,3;0,5;25,31" o:connectangles="0,0,0,0,0,0,0"/>
                  </v:shape>
                  <v:shape id="Freeform 329" o:spid="_x0000_s1353" style="position:absolute;left:2939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UXvcQA&#10;AADcAAAADwAAAGRycy9kb3ducmV2LnhtbESPQYvCMBSE7wv+h/AEb2uq4rpWo4iiKJ50lxVvj+bZ&#10;FpuX2kSt/94ICx6HmfmGGU9rU4gbVS63rKDTjkAQJ1bnnCr4/Vl+foNwHlljYZkUPMjBdNL4GGOs&#10;7Z13dNv7VAQIuxgVZN6XsZQuyciga9uSOHgnWxn0QVap1BXeA9wUshtFX9JgzmEhw5LmGSXn/dUE&#10;yuLvMlgedke7KLfDQ+9hkv5mpVSrWc9GIDzV/h3+b6+1gl53CK8z4QjIy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FF73EAAAA3AAAAA8AAAAAAAAAAAAAAAAAmAIAAGRycy9k&#10;b3ducmV2LnhtbFBLBQYAAAAABAAEAPUAAACJAwAAAAA=&#10;" path="m153,185r15,-15l183,155,29,,15,15,,30,153,185xe" filled="f" strokeweight="0">
                    <v:path arrowok="t" o:connecttype="custom" o:connectlocs="25,31;28,28;30,26;5,0;2,3;0,5;25,31" o:connectangles="0,0,0,0,0,0,0"/>
                  </v:shape>
                  <v:shape id="Freeform 330" o:spid="_x0000_s1354" style="position:absolute;left:2941;top:979;width:3;height:3;visibility:visible;mso-wrap-style:square;v-text-anchor:top" coordsize="1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lfycQA&#10;AADcAAAADwAAAGRycy9kb3ducmV2LnhtbERPXWvCMBR9F/wP4Qp7kZk6QUZnFDc32RAmuuHztbm2&#10;1eamJLHt/v3yIPh4ON+zRWcq0ZDzpWUF41ECgjizuuRcwe/Px+MzCB+QNVaWScEfeVjM+70Zptq2&#10;vKNmH3IRQ9inqKAIoU6l9FlBBv3I1sSRO1lnMETocqkdtjHcVPIpSabSYMmxocCa3grKLvurUbB+&#10;vbTNcvi17Wr7vinPx2+3OgyVehh0yxcQgbpwF9/cn1rBZBLnx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pX8nEAAAA3AAAAA8AAAAAAAAAAAAAAAAAmAIAAGRycy9k&#10;b3ducmV2LnhtbFBLBQYAAAAABAAEAPUAAACJAwAAAAA=&#10;" path="m,18l14,3,11,,,18xe" fillcolor="black" stroked="f">
                    <v:path arrowok="t" o:connecttype="custom" o:connectlocs="0,3;3,1;2,0;0,3" o:connectangles="0,0,0,0"/>
                  </v:shape>
                  <v:line id="Line 331" o:spid="_x0000_s1355" style="position:absolute;flip:x y;visibility:visible;mso-wrap-style:square" from="2943,979" to="2944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/AiMIAAADcAAAADwAAAGRycy9kb3ducmV2LnhtbESPQWsCMRSE7wX/Q3gFL6VmVbCyNYoU&#10;FfHWtd4fm9fNYvKyJKmu/94IQo/DzDfDLFa9s+JCIbaeFYxHBQji2uuWGwU/x+37HERMyBqtZ1Jw&#10;owir5eBlgaX2V/6mS5UakUs4lqjApNSVUsbakMM48h1x9n59cJiyDI3UAa+53Fk5KYqZdNhyXjDY&#10;0Zeh+lz9OQXTj9Nxf7Zv5rCNzmx2tqpn4abU8LVff4JI1Kf/8JPe68xNx/A4k4+AX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/AiMIAAADcAAAADwAAAAAAAAAAAAAA&#10;AAChAgAAZHJzL2Rvd25yZXYueG1sUEsFBgAAAAAEAAQA+QAAAJADAAAAAA==&#10;" strokeweight="0"/>
                  <v:shape id="Freeform 332" o:spid="_x0000_s1356" style="position:absolute;left:2909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kZmMUA&#10;AADcAAAADwAAAGRycy9kb3ducmV2LnhtbESP0WrCQBRE3wv+w3KFvtVNEyglukoxCj60hcZ+wCV7&#10;zUazd2N2jdGv7xYKfRxm5gyzWI22FQP1vnGs4HmWgCCunG64VvC93z69gvABWWPrmBTcyMNqOXlY&#10;YK7dlb9oKEMtIoR9jgpMCF0upa8MWfQz1xFH7+B6iyHKvpa6x2uE21amSfIiLTYcFwx2tDZUncqL&#10;VTB8put98VEOxeXdZAVtzsd7gko9Tse3OYhAY/gP/7V3WkGWpfB7Jh4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ORmYxQAAANwAAAAPAAAAAAAAAAAAAAAAAJgCAABkcnMv&#10;ZG93bnJldi54bWxQSwUGAAAAAAQABAD1AAAAigMAAAAA&#10;" path="m183,152r12,-18l206,116,23,,12,18,,36,183,152xe" fillcolor="black" stroked="f">
                    <v:path arrowok="t" o:connecttype="custom" o:connectlocs="30,26;32,23;34,20;4,0;2,3;0,6;30,26" o:connectangles="0,0,0,0,0,0,0"/>
                  </v:shape>
                  <v:shape id="Freeform 333" o:spid="_x0000_s1357" style="position:absolute;left:2909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CUy8EA&#10;AADcAAAADwAAAGRycy9kb3ducmV2LnhtbESPQYvCMBSE74L/ITzBm6ZaFalGEUXYo6uC12fzbKvN&#10;S2mi7f57syB4HGbmG2a5bk0pXlS7wrKC0TACQZxaXXCm4HzaD+YgnEfWWFomBX/kYL3qdpaYaNvw&#10;L72OPhMBwi5BBbn3VSKlS3My6Ia2Ig7ezdYGfZB1JnWNTYCbUo6jaCYNFhwWcqxom1P6OD6Ngs1o&#10;UlT3dKcndJC7aXu9NHoaK9XvtZsFCE+t/4Y/7R+tII5j+D8Tj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QlMvBAAAA3AAAAA8AAAAAAAAAAAAAAAAAmAIAAGRycy9kb3du&#10;cmV2LnhtbFBLBQYAAAAABAAEAPUAAACGAwAAAAA=&#10;" path="m183,152r12,-18l206,116,23,,12,18,,36,183,152xe" filled="f" strokeweight="0">
                    <v:path arrowok="t" o:connecttype="custom" o:connectlocs="30,26;32,23;34,20;4,0;2,3;0,6;30,26" o:connectangles="0,0,0,0,0,0,0"/>
                  </v:shape>
                  <v:shape id="Freeform 334" o:spid="_x0000_s1358" style="position:absolute;left:2911;top:959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uAcUA&#10;AADcAAAADwAAAGRycy9kb3ducmV2LnhtbESPT2vCQBTE7wW/w/KEXopuNEU0uopICuZS8A+eH9ln&#10;Es2+DdnVxG/fLRR6HGbmN8xq05taPKl1lWUFk3EEgji3uuJCwfn0NZqDcB5ZY22ZFLzIwWY9eFth&#10;om3HB3oefSEChF2CCkrvm0RKl5dk0I1tQxy8q20N+iDbQuoWuwA3tZxG0UwarDgslNjQrqT8fnwY&#10;BYtJujNxs71c7tnCdN9Zmn3cUqXeh/12CcJT7//Df+29VhDHn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K4BxQAAANwAAAAPAAAAAAAAAAAAAAAAAJgCAABkcnMv&#10;ZG93bnJldi54bWxQSwUGAAAAAAQABAD1AAAAigMAAAAA&#10;" path="m,20l11,2,7,,,20xe" fillcolor="black" stroked="f">
                    <v:path arrowok="t" o:connecttype="custom" o:connectlocs="0,3;2,0;1,0;0,3" o:connectangles="0,0,0,0"/>
                  </v:shape>
                  <v:line id="Line 335" o:spid="_x0000_s1359" style="position:absolute;flip:x y;visibility:visible;mso-wrap-style:square" from="2912,959" to="2913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TGi8IAAADcAAAADwAAAGRycy9kb3ducmV2LnhtbESPQWsCMRSE7wX/Q3hCL6VmrdTKahSR&#10;WqS3rvX+2Dw3i8nLkkRd/31TEDwOM98Ms1j1zooLhdh6VjAeFSCIa69bbhT87revMxAxIWu0nknB&#10;jSKsloOnBZbaX/mHLlVqRC7hWKICk1JXShlrQw7jyHfE2Tv64DBlGRqpA15zubPyrSim0mHLecFg&#10;RxtD9ak6OwWTj8N+d7Iv5nsbnfn8slU9DTelnof9eg4iUZ8e4Tu905mbvMP/mXw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+TGi8IAAADcAAAADwAAAAAAAAAAAAAA&#10;AAChAgAAZHJzL2Rvd25yZXYueG1sUEsFBgAAAAAEAAQA+QAAAJADAAAAAA==&#10;" strokeweight="0"/>
                  <v:shape id="Freeform 336" o:spid="_x0000_s1360" style="position:absolute;left:2875;top:947;width:37;height:19;visibility:visible;mso-wrap-style:square;v-text-anchor:top" coordsize="22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2opMUA&#10;AADcAAAADwAAAGRycy9kb3ducmV2LnhtbESPQWvCQBSE7wX/w/IEb3WTCkGiq4ggVOyhSesht2f2&#10;mQSzb0N21fTfdwXB4zAz3zDL9WBacaPeNZYVxNMIBHFpdcOVgt+f3fschPPIGlvLpOCPHKxXo7cl&#10;ptreOaNb7isRIOxSVFB736VSurImg25qO+LgnW1v0AfZV1L3eA9w08qPKEqkwYbDQo0dbWsqL/nV&#10;KPg6JafvIj4U+cUXcbbPju64bZWajIfNAoSnwb/Cz/anVjCbJfA4E46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aikxQAAANwAAAAPAAAAAAAAAAAAAAAAAJgCAABkcnMv&#10;ZG93bnJldi54bWxQSwUGAAAAAAQABAD1AAAAigMAAAAA&#10;" path="m205,112r8,-20l220,72,15,,8,20,,40r205,72xe" fillcolor="black" stroked="f">
                    <v:path arrowok="t" o:connecttype="custom" o:connectlocs="34,19;36,16;37,12;3,0;1,3;0,7;34,19" o:connectangles="0,0,0,0,0,0,0"/>
                  </v:shape>
                  <v:shape id="Freeform 337" o:spid="_x0000_s1361" style="position:absolute;left:2875;top:947;width:37;height:19;visibility:visible;mso-wrap-style:square;v-text-anchor:top" coordsize="22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xHMcUA&#10;AADcAAAADwAAAGRycy9kb3ducmV2LnhtbESP0WrCQBRE3wv+w3KFvpmNFVTSrKJiodCi1vQDLtnb&#10;JJi9m2bXJP59VxD6OMzMGSZdD6YWHbWusqxgGsUgiHOrKy4UfGdvkyUI55E11pZJwY0crFejpxQT&#10;bXv+ou7sCxEg7BJUUHrfJFK6vCSDLrINcfB+bGvQB9kWUrfYB7ip5Uscz6XBisNCiQ3tSsov56tR&#10;QIvTbdhnH/ttlc2zz188HHfFVann8bB5BeFp8P/hR/tdK5jNFnA/E4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TEcxxQAAANwAAAAPAAAAAAAAAAAAAAAAAJgCAABkcnMv&#10;ZG93bnJldi54bWxQSwUGAAAAAAQABAD1AAAAigMAAAAA&#10;" path="m205,112r8,-20l220,72,15,,8,20,,40r205,72xe" filled="f" strokeweight="0">
                    <v:path arrowok="t" o:connecttype="custom" o:connectlocs="34,19;36,16;37,12;3,0;1,3;0,7;34,19" o:connectangles="0,0,0,0,0,0,0"/>
                  </v:shape>
                  <v:shape id="Freeform 338" o:spid="_x0000_s1362" style="position:absolute;left:2876;top:947;width:2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gL+8EA&#10;AADcAAAADwAAAGRycy9kb3ducmV2LnhtbERPTWsCMRC9F/wPYYTeatYKUlej2EKph150xfOQjJvF&#10;zWSbRHftr28OQo+P973aDK4VNwqx8axgOilAEGtvGq4VHKvPlzcQMSEbbD2TgjtF2KxHTyssje95&#10;T7dDqkUO4ViiAptSV0oZtSWHceI74sydfXCYMgy1NAH7HO5a+VoUc+mw4dxgsaMPS/pyuDoFC38K&#10;9+or1lf93etq9zuP9v1HqefxsF2CSDSkf/HDvTMKZrO8Np/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4C/vBAAAA3AAAAA8AAAAAAAAAAAAAAAAAmAIAAGRycy9kb3du&#10;cmV2LnhtbFBLBQYAAAAABAAEAPUAAACGAwAAAAA=&#10;" path="m,21l7,1,2,,,21xe" fillcolor="black" stroked="f">
                    <v:path arrowok="t" o:connecttype="custom" o:connectlocs="0,3;2,0;1,0;0,3" o:connectangles="0,0,0,0"/>
                  </v:shape>
                  <v:line id="Line 339" o:spid="_x0000_s1363" style="position:absolute;flip:x y;visibility:visible;mso-wrap-style:square" from="2877,947" to="2878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nMjsIAAADcAAAADwAAAGRycy9kb3ducmV2LnhtbESPQWsCMRSE7wX/Q3iCl1KzVbB2NYoU&#10;Femtq70/Nq+bxeRlSaKu/94UCj0OM98Ms1z3zoorhdh6VvA6LkAQ11633Cg4HXcvcxAxIWu0nknB&#10;nSKsV4OnJZba3/iLrlVqRC7hWKICk1JXShlrQw7j2HfE2fvxwWHKMjRSB7zlcmflpChm0mHLecFg&#10;Rx+G6nN1cQqmb9/Hw9k+m89ddGa7t1U9C3elRsN+swCRqE//4T/6oDM3fYffM/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nMjsIAAADcAAAADwAAAAAAAAAAAAAA&#10;AAChAgAAZHJzL2Rvd25yZXYueG1sUEsFBgAAAAAEAAQA+QAAAJADAAAAAA==&#10;" strokeweight="0"/>
                  <v:shape id="Freeform 340" o:spid="_x0000_s1364" style="position:absolute;left:2840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tFscMA&#10;AADcAAAADwAAAGRycy9kb3ducmV2LnhtbERPTU/CQBC9m/AfNkPiTbYCEagshEgULsZQCF4n3bGt&#10;dmdrd4Xir3cOJhxf3vd82blanagNlWcD94MEFHHubcWFgcP++W4KKkRki7VnMnChAMtF72aOqfVn&#10;3tEpi4WSEA4pGihjbFKtQ16SwzDwDbFwH751GAW2hbYtniXc1XqYJA/aYcXSUGJDTyXlX9mPk97N&#10;+yxOXr8vx+3LevP7Vowx+/TG3Pa71SOoSF28iv/dW2tgNJb5ckaOgF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tFscMAAADcAAAADwAAAAAAAAAAAAAAAACYAgAAZHJzL2Rv&#10;d25yZXYueG1sUEsFBgAAAAAEAAQA9QAAAIgDAAAAAA==&#10;" path="m216,68r2,-21l220,26,4,,2,21,,43,216,68xe" fillcolor="black" stroked="f">
                    <v:path arrowok="t" o:connecttype="custom" o:connectlocs="36,12;37,8;37,5;1,0;0,4;0,8;36,12" o:connectangles="0,0,0,0,0,0,0"/>
                  </v:shape>
                  <v:shape id="Freeform 341" o:spid="_x0000_s1365" style="position:absolute;left:2840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LHGMYA&#10;AADcAAAADwAAAGRycy9kb3ducmV2LnhtbESPQUvDQBSE7wX/w/IEb+0makOJ3RYpCoJQMHqwt0f2&#10;mcRm34bsS5v213eFgsdhZr5hluvRtepAfWg8G0hnCSji0tuGKwNfn6/TBaggyBZbz2TgRAHWq5vJ&#10;EnPrj/xBh0IqFSEccjRQi3S51qGsyWGY+Y44ej++dyhR9pW2PR4j3LX6Pkky7bDhuFBjR5uayn0x&#10;OAMyH8Lv/pS9b89ul7aDbLbfL4Uxd7fj8xMooVH+w9f2mzXw8JjC35l4BP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LHGMYAAADcAAAADwAAAAAAAAAAAAAAAACYAgAAZHJz&#10;L2Rvd25yZXYueG1sUEsFBgAAAAAEAAQA9QAAAIsDAAAAAA==&#10;" path="m216,68r2,-21l220,26,4,,2,21,,43,216,68xe" filled="f" strokeweight="0">
                    <v:path arrowok="t" o:connecttype="custom" o:connectlocs="36,12;37,8;37,5;1,0;0,4;0,8;36,12" o:connectangles="0,0,0,0,0,0,0"/>
                  </v:shape>
                  <v:shape id="Freeform 342" o:spid="_x0000_s1366" style="position:absolute;left:2840;top:942;width:1;height:4;visibility:visible;mso-wrap-style:square;v-text-anchor:top" coordsize="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6m9cIA&#10;AADcAAAADwAAAGRycy9kb3ducmV2LnhtbESP0YrCMBRE3wX/IVxh3zRVq0g1igiiT4tWP+DSXNti&#10;c1Oa2Na/3ywIPg4zc4bZ7HpTiZYaV1pWMJ1EIIgzq0vOFdxvx/EKhPPIGivLpOBNDnbb4WCDibYd&#10;X6lNfS4ChF2CCgrv60RKlxVk0E1sTRy8h20M+iCbXOoGuwA3lZxF0VIaLDksFFjToaDsmb6MgmN5&#10;wdU+7qan33gRt+aand9Pp9TPqN+vQXjq/Tf8aZ+1gnk8g/8z4QjI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rqb1wgAAANwAAAAPAAAAAAAAAAAAAAAAAJgCAABkcnMvZG93&#10;bnJldi54bWxQSwUGAAAAAAQABAD1AAAAhwMAAAAA&#10;" path="m2,21l4,,,,2,21xe" fillcolor="black" stroked="f">
                    <v:path arrowok="t" o:connecttype="custom" o:connectlocs="1,4;1,0;0,0;1,4" o:connectangles="0,0,0,0"/>
                  </v:shape>
                  <v:line id="Line 343" o:spid="_x0000_s1367" style="position:absolute;flip:x;visibility:visible;mso-wrap-style:square" from="2840,942" to="2841,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4EE8cAAADcAAAADwAAAGRycy9kb3ducmV2LnhtbESPT2sCMRTE7wW/Q3hCbzVbLbasRhFL&#10;SynY4r+Dt+fmdXdx87Ik0U2/vREKPQ4z8xtmOo+mERdyvras4HGQgSAurK65VLDbvj28gPABWWNj&#10;mRT8kof5rHc3xVzbjtd02YRSJAj7HBVUIbS5lL6oyKAf2JY4eT/WGQxJulJqh12Cm0YOs2wsDdac&#10;FipsaVlRcdqcjYL11zMf3fs5nuKxW30f9uXn/nWh1H0/LiYgAsXwH/5rf2gFo6cR3M6k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HgQTxwAAANwAAAAPAAAAAAAA&#10;AAAAAAAAAKECAABkcnMvZG93bnJldi54bWxQSwUGAAAAAAQABAD5AAAAlQMAAAAA&#10;" strokeweight="0"/>
                  <v:shape id="Freeform 344" o:spid="_x0000_s1368" style="position:absolute;left:2804;top:942;width:37;height:12;visibility:visible;mso-wrap-style:square;v-text-anchor:top" coordsize="218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gB/8YA&#10;AADcAAAADwAAAGRycy9kb3ducmV2LnhtbESPW2sCMRSE3wv9D+EIvhTNaqWUrVG8IFV8cb30+bA5&#10;7i5NTpZN1PXfG6HQx2FmvmHG09YacaXGV44VDPoJCOLc6YoLBcfDqvcJwgdkjcYxKbiTh+nk9WWM&#10;qXY3zui6D4WIEPYpKihDqFMpfV6SRd93NXH0zq6xGKJsCqkbvEW4NXKYJB/SYsVxocSaFiXlv/uL&#10;VeB/lnOz+85m23mN5m0zXJw2y0qpbqedfYEI1Ib/8F97rRW8j0bwPBOPgJw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gB/8YAAADcAAAADwAAAAAAAAAAAAAAAACYAgAAZHJz&#10;L2Rvd25yZXYueG1sUEsFBgAAAAAEAAQA9QAAAIsDAAAAAA==&#10;" path="m218,43l216,21,214,,,26,2,47,4,68,218,43xe" fillcolor="black" stroked="f">
                    <v:path arrowok="t" o:connecttype="custom" o:connectlocs="37,8;37,4;36,0;0,5;0,8;1,12;37,8" o:connectangles="0,0,0,0,0,0,0"/>
                  </v:shape>
                  <v:shape id="Freeform 345" o:spid="_x0000_s1369" style="position:absolute;left:2804;top:942;width:37;height:12;visibility:visible;mso-wrap-style:square;v-text-anchor:top" coordsize="218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FuMQA&#10;AADcAAAADwAAAGRycy9kb3ducmV2LnhtbESPT2sCMRTE7wW/Q3hCbzVrrSKrUawgtIUe/IPn5+bt&#10;ZnHzsiTR3X77plDwOMzMb5jlureNuJMPtWMF41EGgrhwuuZKwem4e5mDCBFZY+OYFPxQgPVq8LTE&#10;XLuO93Q/xEokCIccFZgY21zKUBiyGEauJU5e6bzFmKSvpPbYJbht5GuWzaTFmtOCwZa2horr4WYV&#10;vNdfZ1PipfycZrLy+yJ28/G3Us/DfrMAEamPj/B/+0MrmLxN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zhbjEAAAA3AAAAA8AAAAAAAAAAAAAAAAAmAIAAGRycy9k&#10;b3ducmV2LnhtbFBLBQYAAAAABAAEAPUAAACJAwAAAAA=&#10;" path="m218,43l216,21,214,,,26,2,47,4,68,218,43xe" filled="f" strokeweight="0">
                    <v:path arrowok="t" o:connecttype="custom" o:connectlocs="37,8;37,4;36,0;0,5;0,8;1,12;37,8" o:connectangles="0,0,0,0,0,0,0"/>
                  </v:shape>
                  <v:shape id="Freeform 346" o:spid="_x0000_s1370" style="position:absolute;left:2804;top:947;width:1;height:3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z1scA&#10;AADcAAAADwAAAGRycy9kb3ducmV2LnhtbESPT2vCQBTE74LfYXmCN934B6nRVUrFIr0UbbH09sg+&#10;k5Ds25jd6Lafvlso9DjMzG+Y9TaYWtyodaVlBZNxAoI4s7rkXMH72370AMJ5ZI21ZVLwRQ62m35v&#10;jam2dz7S7eRzESHsUlRQeN+kUrqsIINubBvi6F1sa9BH2eZSt3iPcFPLaZIspMGS40KBDT0VlFWn&#10;zih4rbpd6A7Vx3d2fv58cZdrWM5RqeEgPK5AeAr+P/zXPmgFs/kCfs/EI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bs9bHAAAA3AAAAA8AAAAAAAAAAAAAAAAAmAIAAGRy&#10;cy9kb3ducmV2LnhtbFBLBQYAAAAABAAEAPUAAACMAwAAAAA=&#10;" path="m8,21l6,,,1,8,21xe" fillcolor="black" stroked="f">
                    <v:path arrowok="t" o:connecttype="custom" o:connectlocs="1,3;1,0;0,0;1,3" o:connectangles="0,0,0,0"/>
                  </v:shape>
                  <v:line id="Line 347" o:spid="_x0000_s1371" style="position:absolute;flip:x;visibility:visible;mso-wrap-style:square" from="2804,947" to="2804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UCEMYAAADcAAAADwAAAGRycy9kb3ducmV2LnhtbESPQWsCMRSE74L/ITyhN83Wllq2RhFL&#10;RQq1aOuht+fmdXdx87Ik0Y3/3hQKHoeZ+YaZzqNpxJmcry0ruB9lIIgLq2suFXx/vQ2fQfiArLGx&#10;TAou5GE+6/emmGvb8ZbOu1CKBGGfo4IqhDaX0hcVGfQj2xIn79c6gyFJV0rtsEtw08hxlj1JgzWn&#10;hQpbWlZUHHcno2C7mfDBrU7xGA/dx+fPvnzfvy6UuhvExQuIQDHcwv/ttVbw8DiBvzPpCM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lAhDGAAAA3AAAAA8AAAAAAAAA&#10;AAAAAAAAoQIAAGRycy9kb3ducmV2LnhtbFBLBQYAAAAABAAEAPkAAACUAwAAAAA=&#10;" strokeweight="0"/>
                  <v:shape id="Freeform 348" o:spid="_x0000_s1372" style="position:absolute;left:2769;top:947;width:37;height:19;visibility:visible;mso-wrap-style:square;v-text-anchor:top" coordsize="22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jqMMIA&#10;AADcAAAADwAAAGRycy9kb3ducmV2LnhtbERPTYvCMBC9C/sfwgjeNK2KLNUoIiy46GFb10NvYzO2&#10;xWZSmqzWf785CB4f73u16U0j7tS52rKCeBKBIC6srrlU8Hv6Gn+CcB5ZY2OZFDzJwWb9MVhhou2D&#10;U7pnvhQhhF2CCirv20RKV1Rk0E1sSxy4q+0M+gC7UuoOHyHcNHIaRQtpsObQUGFLu4qKW/ZnFBwv&#10;i8tPHh/y7ObzOP1Oz+68a5QaDfvtEoSn3r/FL/deK5jNw9pwJhw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yOowwgAAANwAAAAPAAAAAAAAAAAAAAAAAJgCAABkcnMvZG93&#10;bnJldi54bWxQSwUGAAAAAAQABAD1AAAAhwMAAAAA&#10;" path="m220,40l213,20,205,,,72,8,92r7,20l220,40xe" fillcolor="black" stroked="f">
                    <v:path arrowok="t" o:connecttype="custom" o:connectlocs="37,7;36,3;34,0;0,12;1,16;3,19;37,7" o:connectangles="0,0,0,0,0,0,0"/>
                  </v:shape>
                  <v:shape id="Freeform 349" o:spid="_x0000_s1373" style="position:absolute;left:2769;top:947;width:37;height:19;visibility:visible;mso-wrap-style:square;v-text-anchor:top" coordsize="220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kFpcYA&#10;AADcAAAADwAAAGRycy9kb3ducmV2LnhtbESP3WrCQBSE7wt9h+UUemc2bcWf1E1oRUFQbDU+wCF7&#10;moRmz6bZVePbu4LQy2FmvmFmWW8acaLO1ZYVvEQxCOLC6ppLBYd8OZiAcB5ZY2OZFFzIQZY+Psww&#10;0fbMOzrtfSkChF2CCirv20RKV1Rk0EW2JQ7ej+0M+iC7UuoOzwFuGvkaxyNpsOawUGFL84qK3/3R&#10;KKDx96Vf5OvFZ52P8s0fbr/m5VGp56f+4x2Ep97/h+/tlVbwNpzC7Uw4AjK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5kFpcYAAADcAAAADwAAAAAAAAAAAAAAAACYAgAAZHJz&#10;L2Rvd25yZXYueG1sUEsFBgAAAAAEAAQA9QAAAIsDAAAAAA==&#10;" path="m220,40l213,20,205,,,72,8,92r7,20l220,40xe" filled="f" strokeweight="0">
                    <v:path arrowok="t" o:connecttype="custom" o:connectlocs="37,7;36,3;34,0;0,12;1,16;3,19;37,7" o:connectangles="0,0,0,0,0,0,0"/>
                  </v:shape>
                  <v:shape id="Freeform 350" o:spid="_x0000_s1374" style="position:absolute;left:2769;top:959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mXqcAA&#10;AADcAAAADwAAAGRycy9kb3ducmV2LnhtbERPy4rCMBTdD/gP4QqzG1Nn0Go1yiAILtz4wPWlubbV&#10;5qYmse38/WQhuDyc93Ldm1q05HxlWcF4lIAgzq2uuFBwPm2/ZiB8QNZYWyYFf+RhvRp8LDHTtuMD&#10;tcdQiBjCPkMFZQhNJqXPSzLoR7YhjtzVOoMhQldI7bCL4aaW30kylQYrjg0lNrQpKb8fn0aBS7sN&#10;P+7XHfdns6dba9LL/KLU57D/XYAI1Ie3+OXeaQU/kzg/nolHQK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umXqcAAAADcAAAADwAAAAAAAAAAAAAAAACYAgAAZHJzL2Rvd25y&#10;ZXYueG1sUEsFBgAAAAAEAAQA9QAAAIUDAAAAAA==&#10;" path="m12,20l4,,,2,12,20xe" fillcolor="black" stroked="f">
                    <v:path arrowok="t" o:connecttype="custom" o:connectlocs="2,3;1,0;0,0;2,3" o:connectangles="0,0,0,0"/>
                  </v:shape>
                  <v:line id="Line 351" o:spid="_x0000_s1375" style="position:absolute;flip:x;visibility:visible;mso-wrap-style:square" from="2769,959" to="2769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mpIsYAAADcAAAADwAAAGRycy9kb3ducmV2LnhtbESPQWsCMRSE7wX/Q3gFbzWrpbZsjSJK&#10;pQi2aOuht+fmdXdx87Ik0Y3/3giFHoeZ+YaZzKJpxJmcry0rGA4yEMSF1TWXCr6/3h5eQPiArLGx&#10;TAou5GE27d1NMNe24y2dd6EUCcI+RwVVCG0upS8qMugHtiVO3q91BkOSrpTaYZfgppGjLBtLgzWn&#10;hQpbWlRUHHcno2D78cwHtzrFYzx0m8+ffbneL+dK9e/j/BVEoBj+w3/td63g8WkIt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ZqSLGAAAA3AAAAA8AAAAAAAAA&#10;AAAAAAAAoQIAAGRycy9kb3ducmV2LnhtbFBLBQYAAAAABAAEAPkAAACUAwAAAAA=&#10;" strokeweight="0"/>
                  <v:shape id="Freeform 352" o:spid="_x0000_s1376" style="position:absolute;left:2738;top:959;width:35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b8OMUA&#10;AADcAAAADwAAAGRycy9kb3ducmV2LnhtbESP0WrCQBRE3wv+w3KFvtWNkRZJXUWMBR9qwegHXLK3&#10;2bTZuzG7xtiv7wqFPg4zc4ZZrAbbiJ46XztWMJ0kIIhLp2uuFJyOb09zED4ga2wck4IbeVgtRw8L&#10;zLS78oH6IlQiQthnqMCE0GZS+tKQRT9xLXH0Pl1nMUTZVVJ3eI1w28g0SV6kxZrjgsGWNobK7+Ji&#10;FfQf6eaY74s+v7ybWU7b89dPgko9jof1K4hAQ/gP/7V3WsHsOYX7mXg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vw4xQAAANwAAAAPAAAAAAAAAAAAAAAAAJgCAABkcnMv&#10;ZG93bnJldi54bWxQSwUGAAAAAAQABAD1AAAAigMAAAAA&#10;" path="m206,36l195,18,183,,,116r12,18l23,152,206,36xe" fillcolor="black" stroked="f">
                    <v:path arrowok="t" o:connecttype="custom" o:connectlocs="35,6;33,3;31,0;0,20;2,23;4,26;35,6" o:connectangles="0,0,0,0,0,0,0"/>
                  </v:shape>
                  <v:shape id="Freeform 353" o:spid="_x0000_s1377" style="position:absolute;left:2738;top:959;width:35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9xa8IA&#10;AADcAAAADwAAAGRycy9kb3ducmV2LnhtbESPT4vCMBTE74LfIbyFvdlUa2WpRhFlYY/+g70+m2db&#10;t3kpTbTdb28EweMwM79hFqve1OJOrassKxhHMQji3OqKCwWn4/foC4TzyBpry6TgnxyslsPBAjNt&#10;O97T/eALESDsMlRQet9kUrq8JIMusg1x8C62NeiDbAupW+wC3NRyEsczabDisFBiQ5uS8r/DzShY&#10;j6dVc823eko7uU3782+n00Spz49+PQfhqffv8Kv9oxUkaQLPM+E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T3FrwgAAANwAAAAPAAAAAAAAAAAAAAAAAJgCAABkcnMvZG93&#10;bnJldi54bWxQSwUGAAAAAAQABAD1AAAAhwMAAAAA&#10;" path="m206,36l195,18,183,,,116r12,18l23,152,206,36xe" filled="f" strokeweight="0">
                    <v:path arrowok="t" o:connecttype="custom" o:connectlocs="35,6;33,3;31,0;0,20;2,23;4,26;35,6" o:connectangles="0,0,0,0,0,0,0"/>
                  </v:shape>
                  <v:shape id="Freeform 354" o:spid="_x0000_s1378" style="position:absolute;left:2738;top:979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z668UA&#10;AADcAAAADwAAAGRycy9kb3ducmV2LnhtbESPQWvCQBSE70L/w/IKvemmGmNJXaVaBD02tdDjI/tM&#10;gtm3Ibua6K93BcHjMDPfMPNlb2pxptZVlhW8jyIQxLnVFRcK9r+b4QcI55E11pZJwYUcLBcvgzmm&#10;2nb8Q+fMFyJA2KWooPS+SaV0eUkG3cg2xME72NagD7ItpG6xC3BTy3EUJdJgxWGhxIbWJeXH7GQU&#10;fNN1skuOyfhwKepZ363+V39xrNTba//1CcJT75/hR3urFUymMd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/PrrxQAAANwAAAAPAAAAAAAAAAAAAAAAAJgCAABkcnMv&#10;ZG93bnJldi54bWxQSwUGAAAAAAQABAD1AAAAigMAAAAA&#10;" path="m15,18l3,,,3,15,18xe" fillcolor="black" stroked="f">
                    <v:path arrowok="t" o:connecttype="custom" o:connectlocs="2,3;0,0;0,1;2,3" o:connectangles="0,0,0,0"/>
                  </v:shape>
                  <v:line id="Line 355" o:spid="_x0000_s1379" style="position:absolute;flip:x;visibility:visible;mso-wrap-style:square" from="2738,979" to="2738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KvIcYAAADcAAAADwAAAGRycy9kb3ducmV2LnhtbESPQWsCMRSE7wX/Q3hCbzVbi23ZGkUs&#10;FRFUtPXQ23Pzuru4eVmS6MZ/bwqFHoeZ+YYZT6NpxIWcry0reBxkIIgLq2suFXx9fjy8gvABWWNj&#10;mRRcycN00rsbY65txzu67EMpEoR9jgqqENpcSl9UZNAPbEucvB/rDIYkXSm1wy7BTSOHWfYsDdac&#10;FipsaV5RcdqfjYLd5oWPbnGOp3js1tvvQ7k6vM+Uuu/H2RuIQDH8h//aS63gaTSC3zPp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iryHGAAAA3AAAAA8AAAAAAAAA&#10;AAAAAAAAoQIAAGRycy9kb3ducmV2LnhtbFBLBQYAAAAABAAEAPkAAACUAwAAAAA=&#10;" strokeweight="0"/>
                  <v:shape id="Freeform 356" o:spid="_x0000_s1380" style="position:absolute;left:2712;top:979;width:31;height:31;visibility:visible;mso-wrap-style:square;v-text-anchor:top" coordsize="182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FkasYA&#10;AADcAAAADwAAAGRycy9kb3ducmV2LnhtbESPQWvCQBSE74L/YXmFXqTZVFFK6ipSKPVkNYbQ3h7Z&#10;1yQ0+zbsbjX++64geBxm5htmuR5MJ07kfGtZwXOSgiCurG65VlAc359eQPiArLGzTAou5GG9Go+W&#10;mGl75gOd8lCLCGGfoYImhD6T0lcNGfSJ7Ymj92OdwRClq6V2eI5w08lpmi6kwZbjQoM9vTVU/eZ/&#10;RgF9lOEb9195WXbTYVblk2L7uVPq8WHYvIIINIR7+NbeagWz+QKuZ+IRkK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qFkasYAAADcAAAADwAAAAAAAAAAAAAAAACYAgAAZHJz&#10;L2Rvd25yZXYueG1sUEsFBgAAAAAEAAQA9QAAAIsDAAAAAA==&#10;" path="m182,30l168,15,153,,,155r14,15l29,185,182,30xe" fillcolor="black" stroked="f">
                    <v:path arrowok="t" o:connecttype="custom" o:connectlocs="31,5;29,3;26,0;0,26;2,28;5,31;31,5" o:connectangles="0,0,0,0,0,0,0"/>
                  </v:shape>
                  <v:shape id="Freeform 357" o:spid="_x0000_s1381" style="position:absolute;left:2712;top:979;width:31;height:31;visibility:visible;mso-wrap-style:square;v-text-anchor:top" coordsize="182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t4EcYA&#10;AADcAAAADwAAAGRycy9kb3ducmV2LnhtbESPwW7CMBBE70j9B2srcQMnoNIqYFABoUI5Qct9G2+T&#10;0HgdYkMCX48rVepxNDNvNJNZa0pxodoVlhXE/QgEcWp1wZmCz49V7wWE88gaS8uk4EoOZtOHzgQT&#10;bRve0WXvMxEg7BJUkHtfJVK6NCeDrm8r4uB929qgD7LOpK6xCXBTykEUjaTBgsNCjhUtckp/9mej&#10;YP51aE7LWOrb/LTYvB9327djvFWq+9i+jkF4av1/+K+91gqGT8/weyYc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t4EcYAAADcAAAADwAAAAAAAAAAAAAAAACYAgAAZHJz&#10;L2Rvd25yZXYueG1sUEsFBgAAAAAEAAQA9QAAAIsDAAAAAA==&#10;" path="m182,30l168,15,153,,,155r14,15l29,185,182,30xe" filled="f" strokeweight="0">
                    <v:path arrowok="t" o:connecttype="custom" o:connectlocs="31,5;29,3;26,0;0,26;2,28;5,31;31,5" o:connectangles="0,0,0,0,0,0,0"/>
                  </v:shape>
                  <v:shape id="Freeform 358" o:spid="_x0000_s1382" style="position:absolute;left:2712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DDP8MA&#10;AADcAAAADwAAAGRycy9kb3ducmV2LnhtbERPy2oCMRTdF/yHcIXuaqYWbZkaRcS2LgSZad1fJnce&#10;OrkZktQZ/XqzKHR5OO/FajCtuJDzjWUFz5MEBHFhdcOVgp/vj6c3ED4ga2wtk4IreVgtRw8LTLXt&#10;OaNLHioRQ9inqKAOoUul9EVNBv3EdsSRK60zGCJ0ldQO+xhuWjlNkrk02HBsqLGjTU3FOf81Ctr+&#10;9HU7fp4sbsvX/e5oD312LpV6HA/rdxCBhvAv/nPvtIKXWVwbz8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DDP8MAAADcAAAADwAAAAAAAAAAAAAAAACYAgAAZHJzL2Rv&#10;d25yZXYueG1sUEsFBgAAAAAEAAQA9QAAAIgDAAAAAA==&#10;" path="m18,15l4,,,3,18,15xe" fillcolor="black" stroked="f">
                    <v:path arrowok="t" o:connecttype="custom" o:connectlocs="3,3;1,0;0,1;3,3" o:connectangles="0,0,0,0"/>
                  </v:shape>
                  <v:line id="Line 359" o:spid="_x0000_s1383" style="position:absolute;flip:x;visibility:visible;mso-wrap-style:square" from="2712,1005" to="2712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+lJMcAAADcAAAADwAAAGRycy9kb3ducmV2LnhtbESPQWsCMRSE7wX/Q3gFbzVbpVW3RpGW&#10;liK0otZDb8/N6+7i5mVJopv++0YoeBxm5htmtoimEWdyvras4H6QgSAurK65VPC1e72bgPABWWNj&#10;mRT8kofFvHczw1zbjjd03oZSJAj7HBVUIbS5lL6oyKAf2JY4eT/WGQxJulJqh12Cm0YOs+xRGqw5&#10;LVTY0nNFxXF7Mgo2n2M+uLdTPMZD97H+3per/ctSqf5tXD6BCBTDNfzfftcKRg9TuJx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L6UkxwAAANwAAAAPAAAAAAAA&#10;AAAAAAAAAKECAABkcnMvZG93bnJldi54bWxQSwUGAAAAAAQABAD5AAAAlQMAAAAA&#10;" strokeweight="0"/>
                  <v:shape id="Freeform 360" o:spid="_x0000_s1384" style="position:absolute;left:2692;top:1006;width:26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OT8EA&#10;AADcAAAADwAAAGRycy9kb3ducmV2LnhtbERPy4rCMBTdC/MP4Q7MRqapo6jURpHBAcGNrw+4NHea&#10;anNTmmjr35uF4PJw3vmqt7W4U+srxwpGSQqCuHC64lLB+fT3PQfhA7LG2jEpeJCH1fJjkGOmXccH&#10;uh9DKWII+wwVmBCaTEpfGLLoE9cQR+7ftRZDhG0pdYtdDLe1/EnTqbRYcWww2NCvoeJ6vFkF17Q4&#10;TZrHbjbq1ht92W+GcyNvSn199usFiEB9eItf7q1WMJ7G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2LDk/BAAAA3AAAAA8AAAAAAAAAAAAAAAAAmAIAAGRycy9kb3du&#10;cmV2LnhtbFBLBQYAAAAABAAEAPUAAACGAwAAAAA=&#10;" path="m151,24l133,12,115,,,187r18,11l35,210,151,24xe" fillcolor="black" stroked="f">
                    <v:path arrowok="t" o:connecttype="custom" o:connectlocs="26,4;23,2;20,0;0,30;3,32;6,34;26,4" o:connectangles="0,0,0,0,0,0,0"/>
                  </v:shape>
                  <v:shape id="Freeform 361" o:spid="_x0000_s1385" style="position:absolute;left:2692;top:1006;width:26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24z8QA&#10;AADcAAAADwAAAGRycy9kb3ducmV2LnhtbESPQWsCMRSE7wX/Q3hCbzWxgpTVKCJItYeWrqLXx+a5&#10;u7p5CZvobv99Uyh4HGbmG2a+7G0j7tSG2rGG8UiBIC6cqbnUcNhvXt5AhIhssHFMGn4owHIxeJpj&#10;ZlzH33TPYykShEOGGqoYfSZlKCqyGEbOEyfv7FqLMcm2lKbFLsFtI1+VmkqLNaeFCj2tKyqu+c1q&#10;+HI7m6vu3eNnvr7481Gdio+r1s/DfjUDEamPj/B/e2s0TKZj+Du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NuM/EAAAA3AAAAA8AAAAAAAAAAAAAAAAAmAIAAGRycy9k&#10;b3ducmV2LnhtbFBLBQYAAAAABAAEAPUAAACJAwAAAAA=&#10;" path="m151,24l133,12,115,,,187r18,11l35,210,151,24xe" filled="f" strokeweight="0">
                    <v:path arrowok="t" o:connecttype="custom" o:connectlocs="26,4;23,2;20,0;0,30;3,32;6,34;26,4" o:connectangles="0,0,0,0,0,0,0"/>
                  </v:shape>
                  <v:shape id="Freeform 362" o:spid="_x0000_s1386" style="position:absolute;left:2692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y9zMUA&#10;AADcAAAADwAAAGRycy9kb3ducmV2LnhtbESP3YrCMBSE74V9h3AW9kY0XUXRapT9YcEfWFjrAxya&#10;Y1NsTkqTrfXtjSB4OczMN8xy3dlKtNT40rGC92ECgjh3uuRCwTH7GcxA+ICssXJMCq7kYb166S0x&#10;1e7Cf9QeQiEihH2KCkwIdSqlzw1Z9ENXE0fv5BqLIcqmkLrBS4TbSo6SZCotlhwXDNb0ZSg/H/6t&#10;gslvOdud+9l2j6csn3/rzrT7T6XeXruPBYhAXXiGH+2NVjCejuB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rL3MxQAAANwAAAAPAAAAAAAAAAAAAAAAAJgCAABkcnMv&#10;ZG93bnJldi54bWxQSwUGAAAAAAQABAD1AAAAigMAAAAA&#10;" path="m20,11l2,,,4r20,7xe" fillcolor="black" stroked="f">
                    <v:path arrowok="t" o:connecttype="custom" o:connectlocs="3,2;0,0;0,1;3,2" o:connectangles="0,0,0,0"/>
                  </v:shape>
                  <v:line id="Line 363" o:spid="_x0000_s1387" style="position:absolute;flip:x;visibility:visible;mso-wrap-style:square" from="2692,1037" to="2692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tYc8YAAADcAAAADwAAAGRycy9kb3ducmV2LnhtbESPQWsCMRSE74L/ITyhN81awcrWKGJp&#10;KYItaj309ty87i5uXpYkuvHfm0Khx2FmvmHmy2gacSXna8sKxqMMBHFhdc2lgq/D63AGwgdkjY1l&#10;UnAjD8tFvzfHXNuOd3Tdh1IkCPscFVQhtLmUvqjIoB/Zljh5P9YZDEm6UmqHXYKbRj5m2VQarDkt&#10;VNjSuqLivL8YBbuPJz65t0s8x1O3/fw+lpvjy0qph0FcPYMIFMN/+K/9rhVMphP4PZOO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rWHPGAAAA3AAAAA8AAAAAAAAA&#10;AAAAAAAAoQIAAGRycy9kb3ducmV2LnhtbFBLBQYAAAAABAAEAPkAAACUAwAAAAA=&#10;" strokeweight="0"/>
                  <v:shape id="Freeform 364" o:spid="_x0000_s1388" style="position:absolute;left:2680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Y48YA&#10;AADcAAAADwAAAGRycy9kb3ducmV2LnhtbESPQWvCQBSE7wX/w/IEb3XTWmKJriIVQQotUYvg7ZF9&#10;Jluzb2N2q+m/7woFj8PMfMNM552txYVabxwreBomIIgLpw2XCr52q8dXED4ga6wdk4Jf8jCf9R6m&#10;mGl35Q1dtqEUEcI+QwVVCE0mpS8qsuiHriGO3tG1FkOUbSl1i9cIt7V8TpJUWjQcFyps6K2i4rT9&#10;sQryfZ3mH8Ysz+/L805+f44PuRkrNeh3iwmIQF24h//ba61glL7A7U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mpY48YAAADcAAAADwAAAAAAAAAAAAAAAACYAgAAZHJz&#10;L2Rvd25yZXYueG1sUEsFBgAAAAAEAAQA9QAAAIsDAAAAAA==&#10;" path="m112,15l92,7,72,,,206r20,7l40,221,112,15xe" fillcolor="black" stroked="f">
                    <v:path arrowok="t" o:connecttype="custom" o:connectlocs="19,3;16,1;12,0;0,34;3,36;7,37;19,3" o:connectangles="0,0,0,0,0,0,0"/>
                  </v:shape>
                  <v:shape id="Freeform 365" o:spid="_x0000_s1389" style="position:absolute;left:2680;top:1037;width:19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a7MUA&#10;AADcAAAADwAAAGRycy9kb3ducmV2LnhtbESPW2sCMRSE3wv+h3AE32q23qirUYogiKWIF8TH4+Z0&#10;d+nmZEmiu/33Rij0cZiZb5j5sjWVuJPzpWUFb/0EBHFmdcm5gtNx/foOwgdkjZVlUvBLHpaLzssc&#10;U20b3tP9EHIRIexTVFCEUKdS+qwgg75va+LofVtnMETpcqkdNhFuKjlIkok0WHJcKLCmVUHZz+Fm&#10;FKyv+2NwNTeftB1/TYe70eUsR0r1uu3HDESgNvyH/9obrWA4GcPzTD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gZrsxQAAANwAAAAPAAAAAAAAAAAAAAAAAJgCAABkcnMv&#10;ZG93bnJldi54bWxQSwUGAAAAAAQABAD1AAAAigMAAAAA&#10;" path="m112,15l92,7,72,,,206r20,7l40,221,112,15xe" filled="f" strokeweight="0">
                    <v:path arrowok="t" o:connecttype="custom" o:connectlocs="19,3;16,1;12,0;0,34;3,36;7,37;19,3" o:connectangles="0,0,0,0,0,0,0"/>
                  </v:shape>
                  <v:shape id="Freeform 366" o:spid="_x0000_s1390" style="position:absolute;left:2680;top:1072;width:3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hDJ8UA&#10;AADcAAAADwAAAGRycy9kb3ducmV2LnhtbESPQWvCQBSE7wX/w/IKXopuWiWU6CqlrSgiQlU8P7Ov&#10;STT7NmTXGP+9Kwgeh5n5hhlPW1OKhmpXWFbw3o9AEKdWF5wp2G1nvU8QziNrLC2Tgis5mE46L2NM&#10;tL3wHzUbn4kAYZeggtz7KpHSpTkZdH1bEQfv39YGfZB1JnWNlwA3pfyIolgaLDgs5FjRd07paXM2&#10;CpbHeN3s3n73POdVOTzIn+Kgj0p1X9uvEQhPrX+GH+2FVjCIY7ifCUdAT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aEMnxQAAANwAAAAPAAAAAAAAAAAAAAAAAJgCAABkcnMv&#10;ZG93bnJldi54bWxQSwUGAAAAAAQABAD1AAAAigMAAAAA&#10;" path="m21,7l1,,,5,21,7xe" fillcolor="black" stroked="f">
                    <v:path arrowok="t" o:connecttype="custom" o:connectlocs="3,1;0,0;0,1;3,1" o:connectangles="0,0,0,0"/>
                  </v:shape>
                  <v:line id="Line 367" o:spid="_x0000_s1391" style="position:absolute;flip:x;visibility:visible;mso-wrap-style:square" from="2680,1072" to="2680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BecMYAAADcAAAADwAAAGRycy9kb3ducmV2LnhtbESPQWsCMRSE74L/ITyhN83agsrWKGJp&#10;EaEtaj309ty87i5uXpYkuum/N0Khx2FmvmHmy2gacSXna8sKxqMMBHFhdc2lgq/D63AGwgdkjY1l&#10;UvBLHpaLfm+OubYd7+i6D6VIEPY5KqhCaHMpfVGRQT+yLXHyfqwzGJJ0pdQOuwQ3jXzMsok0WHNa&#10;qLCldUXFeX8xCnYfUz65t0s8x1P3/vl9LLfHl5VSD4O4egYRKIb/8F97oxU8TaZwP5OO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+QXnDGAAAA3AAAAA8AAAAAAAAA&#10;AAAAAAAAoQIAAGRycy9kb3ducmV2LnhtbFBLBQYAAAAABAAEAPkAAACUAwAAAAA=&#10;" strokeweight="0"/>
                  <v:shape id="Freeform 368" o:spid="_x0000_s1392" style="position:absolute;left:2676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jgsEA&#10;AADcAAAADwAAAGRycy9kb3ducmV2LnhtbERP3WrCMBS+H+wdwhl4M9ZUhTBqo4yhOHq1dnuAQ3Ns&#10;uzUnJYla3365EHb58f2Xu9mO4kI+DI41LLMcBHHrzMCdhu+vw8sriBCRDY6OScONAuy2jw8lFsZd&#10;uaZLEzuRQjgUqKGPcSqkDG1PFkPmJuLEnZy3GBP0nTQeryncjnKV50paHDg19DjRe0/tb3O2Go7n&#10;we9/xkp91g75eaXU7ciV1oun+W0DItIc/8V394fRsFZpbTqTjoD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eo4LBAAAA3AAAAA8AAAAAAAAAAAAAAAAAmAIAAGRycy9kb3du&#10;cmV2LnhtbFBLBQYAAAAABAAEAPUAAACGAwAAAAA=&#10;" path="m66,5l45,2,24,,,218r21,2l42,223,66,5xe" fillcolor="black" stroked="f">
                    <v:path arrowok="t" o:connecttype="custom" o:connectlocs="11,1;8,0;4,0;0,36;4,37;7,37;11,1" o:connectangles="0,0,0,0,0,0,0"/>
                  </v:shape>
                  <v:shape id="Freeform 369" o:spid="_x0000_s1393" style="position:absolute;left:2676;top:107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HHsUA&#10;AADcAAAADwAAAGRycy9kb3ducmV2LnhtbESPzW7CMBCE70h9B2srcQOnRaIl4KCqAlKVUykPsNib&#10;H4jXUWxCePu6UqUeRzPzjWa1Hmwjeup87VjB0zQBQaydqblUcPzeTl5B+IBssHFMCu7kYZ09jFaY&#10;GnfjL+oPoRQRwj5FBVUIbSql1xVZ9FPXEkevcJ3FEGVXStPhLcJtI5+TZC4t1hwXKmzpvSJ9OVyt&#10;An3u6/1e5/eX42d52hUbk19yo9T4cXhbggg0hP/wX/vDKJjNF/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uYcexQAAANwAAAAPAAAAAAAAAAAAAAAAAJgCAABkcnMv&#10;ZG93bnJldi54bWxQSwUGAAAAAAQABAD1AAAAigMAAAAA&#10;" path="m66,5l45,2,24,,,218r21,2l42,223,66,5xe" filled="f" strokeweight="0">
                    <v:path arrowok="t" o:connecttype="custom" o:connectlocs="11,1;8,0;4,0;0,36;4,37;7,37;11,1" o:connectangles="0,0,0,0,0,0,0"/>
                  </v:shape>
                  <v:shape id="Freeform 370" o:spid="_x0000_s1394" style="position:absolute;left:2676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t7IcMA&#10;AADcAAAADwAAAGRycy9kb3ducmV2LnhtbERPy2oCMRTdC/2HcAvuasYqrU6NYhWthULxsejyMrlO&#10;Bic34ySO49+bRcHl4bwns9aWoqHaF44V9HsJCOLM6YJzBYf96mUEwgdkjaVjUnAjD7PpU2eCqXZX&#10;3lKzC7mIIexTVGBCqFIpfWbIou+5ijhyR1dbDBHWudQ1XmO4LeVrkrxJiwXHBoMVLQxlp93FKmia&#10;9ffqc/h3GyyN/snPh6B/v8ZKdZ/b+QeIQG14iP/dG61g8B7nxzPxCM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Ot7IcMAAADcAAAADwAAAAAAAAAAAAAAAACYAgAAZHJzL2Rv&#10;d25yZXYueG1sUEsFBgAAAAAEAAQA9QAAAIgDAAAAAA==&#10;" path="m21,2l42,5r-2,7l36,18r-7,5l22,24r-7,l8,19,3,14,,8,,,21,2xe" fillcolor="black" stroked="f">
                    <v:path arrowok="t" o:connecttype="custom" o:connectlocs="4,0;7,1;7,2;6,3;5,4;4,4;3,4;1,3;1,2;0,1;0,0;4,0" o:connectangles="0,0,0,0,0,0,0,0,0,0,0,0"/>
                  </v:shape>
                  <v:shape id="Freeform 371" o:spid="_x0000_s1395" style="position:absolute;left:2676;top:1109;width:7;height:4;visibility:visible;mso-wrap-style:square;v-text-anchor:top" coordsize="42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0VsYA&#10;AADcAAAADwAAAGRycy9kb3ducmV2LnhtbESPT2vCQBTE74V+h+UVvOnGCK2kboItih5SwT+HHh/Z&#10;101q9m3Irpp++25B6HGYmd8wi2KwrbhS7xvHCqaTBARx5XTDRsHpuB7PQfiArLF1TAp+yEORPz4s&#10;MNPuxnu6HoIREcI+QwV1CF0mpa9qsugnriOO3pfrLYYoeyN1j7cIt61Mk+RZWmw4LtTY0XtN1flw&#10;sQqMWb2V3U6a1Uf5XertMf3czFKlRk/D8hVEoCH8h+/trVYwe5nC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90VsYAAADcAAAADwAAAAAAAAAAAAAAAACYAgAAZHJz&#10;L2Rvd25yZXYueG1sUEsFBgAAAAAEAAQA9QAAAIsDAAAAAA==&#10;" path="m42,5r-2,7l36,18r-7,5l22,24r-7,l8,19,3,14,,8,,e" filled="f" strokeweight="0">
                    <v:path arrowok="t" o:connecttype="custom" o:connectlocs="7,1;7,2;6,3;5,4;4,4;3,4;1,3;1,2;0,1;0,0" o:connectangles="0,0,0,0,0,0,0,0,0,0"/>
                  </v:shape>
                  <v:shape id="Freeform 372" o:spid="_x0000_s1396" style="position:absolute;left:2035;top:1106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1+4sQA&#10;AADcAAAADwAAAGRycy9kb3ducmV2LnhtbESPT4vCMBTE78J+h/AWvIimKq5STUWUFU+Crnp+NG/7&#10;Z5uX0mS1fnsjCB6HmfkNs1i2phJXalxhWcFwEIEgTq0uOFNw+vnuz0A4j6yxskwK7uRgmXx0Fhhr&#10;e+MDXY8+EwHCLkYFufd1LKVLczLoBrYmDt6vbQz6IJtM6gZvAW4qOYqiL2mw4LCQY03rnNK/479R&#10;0JYprVeXensZju15ctj0MCr3SnU/29UchKfWv8Ov9k4rGE9H8DwTjoBM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9fuLEAAAA3AAAAA8AAAAAAAAAAAAAAAAAmAIAAGRycy9k&#10;b3ducmV2LnhtbFBLBQYAAAAABAAEAPUAAACJAwAAAAA=&#10;" path="m,22l,,8,2r6,3l19,12r2,6l21,27r-2,6l14,39,8,43,,44,,22xe" fillcolor="black" stroked="f">
                    <v:path arrowok="t" o:connecttype="custom" o:connectlocs="0,4;0,0;1,0;2,1;3,2;3,3;3,4;3,5;2,6;1,7;0,7;0,4" o:connectangles="0,0,0,0,0,0,0,0,0,0,0,0"/>
                  </v:shape>
                  <v:shape id="Freeform 373" o:spid="_x0000_s1397" style="position:absolute;left:2035;top:1106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Afd8QA&#10;AADcAAAADwAAAGRycy9kb3ducmV2LnhtbESPQWuDQBSE74H8h+UVeotrE0iMySaE0EJpc1Hj/eG+&#10;qtR9K+5W7b/vFgo9DjPzDXM8z6YTIw2utazgKYpBEFdWt1wruBcvqwSE88gaO8uk4JscnE/LxRFT&#10;bSfOaMx9LQKEXYoKGu/7VEpXNWTQRbYnDt6HHQz6IIda6gGnADedXMfxVhpsOSw02NO1oeoz/zIK&#10;kiwvC8K3S2Lc87p838ub3UqlHh/mywGEp9n/h//ar1rBZreB3zPh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gH3fEAAAA3AAAAA8AAAAAAAAAAAAAAAAAmAIAAGRycy9k&#10;b3ducmV2LnhtbFBLBQYAAAAABAAEAPUAAACJAwAAAAA=&#10;" path="m,l8,2r6,3l19,12r2,6l21,27r-2,6l14,39,8,43,,44e" filled="f" strokeweight="0">
                    <v:path arrowok="t" o:connecttype="custom" o:connectlocs="0,0;1,0;2,1;3,2;3,3;3,4;3,5;2,6;1,7;0,7" o:connectangles="0,0,0,0,0,0,0,0,0,0"/>
                  </v:shape>
                  <v:shape id="Freeform 374" o:spid="_x0000_s1398" style="position:absolute;left:1390;top:1106;width:645;height:7;visibility:visible;mso-wrap-style:square;v-text-anchor:top" coordsize="386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hvlsIA&#10;AADcAAAADwAAAGRycy9kb3ducmV2LnhtbESPQYvCMBSE74L/ITzBm6auUqUaRVyU9eBBXTw/mmdb&#10;bF5qE2v33xtB2OMwM98wi1VrStFQ7QrLCkbDCARxanXBmYLf83YwA+E8ssbSMin4IwerZbezwETb&#10;Jx+pOflMBAi7BBXk3leJlC7NyaAb2oo4eFdbG/RB1pnUNT4D3JTyK4piabDgsJBjRZuc0tvpYRQc&#10;b4c9fo/j9myieIp2h01zuSvV77XrOQhPrf8Pf9o/WsF4OoH3mXA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G+WwgAAANwAAAAPAAAAAAAAAAAAAAAAAJgCAABkcnMvZG93&#10;bnJldi54bWxQSwUGAAAAAAQABAD1AAAAhwMAAAAA&#10;" path="m3869,44r,-22l3869,,,,,22,,44r3869,xe" fillcolor="black" stroked="f">
                    <v:path arrowok="t" o:connecttype="custom" o:connectlocs="645,7;645,4;645,0;0,0;0,4;0,7;645,7" o:connectangles="0,0,0,0,0,0,0"/>
                  </v:shape>
                  <v:shape id="Freeform 375" o:spid="_x0000_s1399" style="position:absolute;left:1390;top:1106;width:645;height:7;visibility:visible;mso-wrap-style:square;v-text-anchor:top" coordsize="3869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vUgsYA&#10;AADcAAAADwAAAGRycy9kb3ducmV2LnhtbESPT2sCMRTE74LfIbyCN81W2yqrUaRF6EWq24J6e2ze&#10;/sHNy5JEXb99UxB6HGbmN8xi1ZlGXMn52rKC51ECgji3uuZSwc/3ZjgD4QOyxsYyKbiTh9Wy31tg&#10;qu2N93TNQikihH2KCqoQ2lRKn1dk0I9sSxy9wjqDIUpXSu3wFuGmkeMkeZMGa44LFbb0XlF+zi5G&#10;QfY1PXwU9qU5ddvdbu/Wx0NxtkoNnrr1HESgLvyHH+1PrWAyfYW/M/E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vUgsYAAADcAAAADwAAAAAAAAAAAAAAAACYAgAAZHJz&#10;L2Rvd25yZXYueG1sUEsFBgAAAAAEAAQA9QAAAIsDAAAAAA==&#10;" path="m3869,44r,-22l3869,,,,,22,,44r3869,xe" filled="f" strokeweight="0">
                    <v:path arrowok="t" o:connecttype="custom" o:connectlocs="645,7;645,4;645,0;0,0;0,4;0,7;645,7" o:connectangles="0,0,0,0,0,0,0"/>
                  </v:shape>
                  <v:shape id="Freeform 376" o:spid="_x0000_s1400" style="position:absolute;left:1386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Z44cQA&#10;AADcAAAADwAAAGRycy9kb3ducmV2LnhtbESPS4sCMRCE74L/IbTgRTSjsiqjGRFllz0t+Dw3k955&#10;7KQzTKKO/94sCB6LqvqKWq1bU4kbNa6wrGA8ikAQp1YXnCk4HT+HCxDOI2usLJOCBzlYJ93OCmNt&#10;77yn28FnIkDYxagg976OpXRpTgbdyNbEwfu1jUEfZJNJ3eA9wE0lJ1E0kwYLDgs51rTNKf07XI2C&#10;tkxpu7nUX5fx1J4/9rsBRuWPUv1eu1mC8NT6d/jV/tYKpvMZ/J8JR0Am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GeOHEAAAA3AAAAA8AAAAAAAAAAAAAAAAAmAIAAGRycy9k&#10;b3ducmV2LnhtbFBLBQYAAAAABAAEAPUAAACJAwAAAAA=&#10;" path="m21,22r,22l13,43,7,39,2,33,,27,,18,2,12,7,5,13,2,21,r,22xe" fillcolor="black" stroked="f">
                    <v:path arrowok="t" o:connecttype="custom" o:connectlocs="4,4;4,7;2,7;1,6;0,5;0,4;0,3;0,2;1,1;2,0;4,0;4,4" o:connectangles="0,0,0,0,0,0,0,0,0,0,0,0"/>
                  </v:shape>
                  <v:shape id="Freeform 377" o:spid="_x0000_s1401" style="position:absolute;left:1386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sZdMMA&#10;AADcAAAADwAAAGRycy9kb3ducmV2LnhtbESPQWvCQBSE74L/YXmF3nTTFGKMriJiodhejHp/ZF+T&#10;0OzbkF2T+O9dodDjMDPfMOvtaBrRU+dqywre5hEI4sLqmksFl/PHLAXhPLLGxjIpuJOD7WY6WWOm&#10;7cAn6nNfigBhl6GCyvs2k9IVFRl0c9sSB+/HdgZ9kF0pdYdDgJtGxlGUSIM1h4UKW9pXVPzmN6Mg&#10;PeXXM+Fxlxp3iK9fS/ltE6nU68u4W4HwNPr/8F/7Uyt4XyzgeSYc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5sZdMMAAADcAAAADwAAAAAAAAAAAAAAAACYAgAAZHJzL2Rv&#10;d25yZXYueG1sUEsFBgAAAAAEAAQA9QAAAIgDAAAAAA==&#10;" path="m21,44l13,43,7,39,2,33,,27,,18,2,12,7,5,13,2,21,e" filled="f" strokeweight="0">
                    <v:path arrowok="t" o:connecttype="custom" o:connectlocs="4,7;2,7;1,6;0,5;0,4;0,3;0,2;1,1;2,0;4,0" o:connectangles="0,0,0,0,0,0,0,0,0,0"/>
                  </v:shape>
                  <v:shape id="Freeform 378" o:spid="_x0000_s1402" style="position:absolute;left:1382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1HAL8A&#10;AADcAAAADwAAAGRycy9kb3ducmV2LnhtbERP3WrCMBS+F3yHcITdaaIF67qmIoMNL9XtAc6as7TY&#10;nJQms93bmwvBy4/vv9xPrhM3GkLrWcN6pUAQ1960bDV8f30sdyBCRDbYeSYN/xRgX81nJRbGj3ym&#10;2yVakUI4FKihibEvpAx1Qw7DyvfEifv1g8OY4GClGXBM4a6TG6W20mHLqaHBnt4bqq+XP6fhUynr&#10;DqdN+KHc+9y2u+NrVmv9spgObyAiTfEpfriPRkOWp7XpTDoCsr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nUcAvwAAANwAAAAPAAAAAAAAAAAAAAAAAJgCAABkcnMvZG93bnJl&#10;di54bWxQSwUGAAAAAAQABAD1AAAAhAMAAAAA&#10;" path="m25,223r21,-3l67,218,42,,21,2,,5,25,223xe" fillcolor="black" stroked="f">
                    <v:path arrowok="t" o:connecttype="custom" o:connectlocs="4,37;8,37;11,36;7,0;3,0;0,1;4,37" o:connectangles="0,0,0,0,0,0,0"/>
                  </v:shape>
                  <v:shape id="Freeform 379" o:spid="_x0000_s1403" style="position:absolute;left:1382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FEm8gA&#10;AADcAAAADwAAAGRycy9kb3ducmV2LnhtbESPQWvCQBSE7wX/w/IKvdVNrdQ2dZVWMAT0YNPW8yP7&#10;msRk34bsGmN/vVsoeBxm5htmvhxMI3rqXGVZwcM4AkGcW11xoeDrc33/DMJ5ZI2NZVJwJgfLxehm&#10;jrG2J/6gPvOFCBB2MSoovW9jKV1ekkE3ti1x8H5sZ9AH2RVSd3gKcNPISRQ9SYMVh4USW1qVlNfZ&#10;0ShI35N6O11tvnfHzSSp033ye+j3St3dDm+vIDwN/hr+b6dawePsBf7OhCMgF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0USbyAAAANwAAAAPAAAAAAAAAAAAAAAAAJgCAABk&#10;cnMvZG93bnJldi54bWxQSwUGAAAAAAQABAD1AAAAjQMAAAAA&#10;" path="m25,223r21,-3l67,218,42,,21,2,,5,25,223xe" filled="f" strokeweight="0">
                    <v:path arrowok="t" o:connecttype="custom" o:connectlocs="4,37;8,37;11,36;7,0;3,0;0,1;4,37" o:connectangles="0,0,0,0,0,0,0"/>
                  </v:shape>
                  <v:shape id="Freeform 380" o:spid="_x0000_s1404" style="position:absolute;left:1386;top:1072;width:3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GYMsMA&#10;AADcAAAADwAAAGRycy9kb3ducmV2LnhtbERPy2rCQBTdC/7DcAU30kzUIpI6itgWS5FCNbi+Zm7z&#10;MHMnZKZJ+vedRaHLw3lvdoOpRUetKy0rmEcxCOLM6pJzBenl9WENwnlkjbVlUvBDDnbb8WiDibY9&#10;f1J39rkIIewSVFB43yRSuqwggy6yDXHgvmxr0AfY5lK32IdwU8tFHK+kwZJDQ4ENHQrK7udvo+C9&#10;Wn106ezlykc+1Y83+VzedKXUdDLsn0B4Gvy/+M/9phUs12F+OBOO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GYMsMAAADcAAAADwAAAAAAAAAAAAAAAACYAgAAZHJzL2Rv&#10;d25yZXYueG1sUEsFBgAAAAAEAAQA9QAAAIgDAAAAAA==&#10;" path="m,7l21,5,20,,,7xe" fillcolor="black" stroked="f">
                    <v:path arrowok="t" o:connecttype="custom" o:connectlocs="0,1;3,1;3,0;0,1" o:connectangles="0,0,0,0"/>
                  </v:shape>
                  <v:line id="Line 381" o:spid="_x0000_s1405" style="position:absolute;flip:x y;visibility:visible;mso-wrap-style:square" from="1389,1072" to="1389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AJb8IAAADcAAAADwAAAGRycy9kb3ducmV2LnhtbESPQWsCMRSE70L/Q3gFL1KzWlDZGqUU&#10;FfHW1d4fm9fNYvKyJFHXf28KQo/DzDfDLNe9s+JKIbaeFUzGBQji2uuWGwWn4/ZtASImZI3WMym4&#10;U4T16mWwxFL7G3/TtUqNyCUcS1RgUupKKWNtyGEc+444e78+OExZhkbqgLdc7qycFsVMOmw5Lxjs&#10;6MtQfa4uTsH7/Oe4P9uROWyjM5udrepZuCs1fO0/P0Ak6tN/+EnvdeYWE/g7k4+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2AJb8IAAADcAAAADwAAAAAAAAAAAAAA&#10;AAChAgAAZHJzL2Rvd25yZXYueG1sUEsFBgAAAAAEAAQA+QAAAJADAAAAAA==&#10;" strokeweight="0"/>
                  <v:shape id="Freeform 382" o:spid="_x0000_s1406" style="position:absolute;left:1370;top:103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XqkMUA&#10;AADcAAAADwAAAGRycy9kb3ducmV2LnhtbESPQWsCMRSE74X+h/AKvdWsW7DL1ihVsNVLwbWUHh+b&#10;527o5mVJoq7/3giCx2FmvmGm88F24kg+GMcKxqMMBHHttOFGwc9u9VKACBFZY+eYFJwpwHz2+DDF&#10;UrsTb+lYxUYkCIcSFbQx9qWUoW7JYhi5njh5e+ctxiR9I7XHU4LbTuZZNpEWDaeFFntatlT/Vwer&#10;oFub6q0eFuPmd//9tfHmMxR/uVLPT8PHO4hIQ7yHb+21VvBa5HA9k46An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NeqQxQAAANwAAAAPAAAAAAAAAAAAAAAAAJgCAABkcnMv&#10;ZG93bnJldi54bWxQSwUGAAAAAAQABAD1AAAAigMAAAAA&#10;" path="m71,221r20,-8l111,206,40,,20,7,,15,71,221xe" fillcolor="black" stroked="f">
                    <v:path arrowok="t" o:connecttype="custom" o:connectlocs="12,37;16,36;19,34;7,0;3,1;0,3;12,37" o:connectangles="0,0,0,0,0,0,0"/>
                  </v:shape>
                  <v:shape id="Freeform 383" o:spid="_x0000_s1407" style="position:absolute;left:1370;top:1037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pzE8MA&#10;AADcAAAADwAAAGRycy9kb3ducmV2LnhtbESPQWvCQBSE70L/w/IKvemujUgaXUUEqT1WvXh7ZF+z&#10;Idm3Ibs18d+7QqHHYWa+Ydbb0bXiRn2oPWuYzxQI4tKbmisNl/NhmoMIEdlg65k03CnAdvMyWWNh&#10;/MDfdDvFSiQIhwI12Bi7QspQWnIYZr4jTt6P7x3GJPtKmh6HBHetfFdqKR3WnBYsdrS3VDanX6dB&#10;Ho72k77uSmVN46/DIi7k8kPrt9dxtwIRaYz/4b/20WjI8gyeZ9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pzE8MAAADcAAAADwAAAAAAAAAAAAAAAACYAgAAZHJzL2Rv&#10;d25yZXYueG1sUEsFBgAAAAAEAAQA9QAAAIgDAAAAAA==&#10;" path="m71,221r20,-8l111,206,40,,20,7,,15,71,221xe" filled="f" strokeweight="0">
                    <v:path arrowok="t" o:connecttype="custom" o:connectlocs="12,37;16,36;19,34;7,0;3,1;0,3;12,37" o:connectangles="0,0,0,0,0,0,0"/>
                  </v:shape>
                  <v:shape id="Freeform 384" o:spid="_x0000_s1408" style="position:absolute;left:1374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m2cYA&#10;AADcAAAADwAAAGRycy9kb3ducmV2LnhtbESP3WrCQBSE7wt9h+UUvBHd1NaSpq7SWgR/oKDpAxyy&#10;x2wwezZk1xjf3i0IvRxm5htmtuhtLTpqfeVYwfM4AUFcOF1xqeA3X41SED4ga6wdk4IreVjMHx9m&#10;mGl34T11h1CKCGGfoQITQpNJ6QtDFv3YNcTRO7rWYoiyLaVu8RLhtpaTJHmTFiuOCwYbWhoqToez&#10;VTD9qdLtaZhvdnjMi/dv3Ztu96XU4Kn//AARqA//4Xt7rRW8pK/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Vm2cYAAADcAAAADwAAAAAAAAAAAAAAAACYAgAAZHJz&#10;L2Rvd25yZXYueG1sUEsFBgAAAAAEAAQA9QAAAIsDAAAAAA==&#10;" path="m,11l20,4,18,,,11xe" fillcolor="black" stroked="f">
                    <v:path arrowok="t" o:connecttype="custom" o:connectlocs="0,2;3,1;3,0;0,2" o:connectangles="0,0,0,0"/>
                  </v:shape>
                  <v:line id="Line 385" o:spid="_x0000_s1409" style="position:absolute;flip:x y;visibility:visible;mso-wrap-style:square" from="1377,1037" to="1377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PbMMAAADcAAAADwAAAGRycy9kb3ducmV2LnhtbESPQWsCMRSE7wX/Q3hCL6VmW+lWVqNI&#10;0SK9da33x+a5WUxeliTq+u8bodDjMPPNMIvV4Ky4UIidZwUvkwIEceN1x62Cn/32eQYiJmSN1jMp&#10;uFGE1XL0sMBK+yt/06VOrcglHCtUYFLqKyljY8hhnPieOHtHHxymLEMrdcBrLndWvhZFKR12nBcM&#10;9vRhqDnVZ6dg+n7Y7072yXxtozObT1s3Zbgp9Tge1nMQiYb0H/6jdzpzsze4n8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bD2zDAAAA3AAAAA8AAAAAAAAAAAAA&#10;AAAAoQIAAGRycy9kb3ducmV2LnhtbFBLBQYAAAAABAAEAPkAAACRAwAAAAA=&#10;" strokeweight="0"/>
                  <v:shape id="Freeform 386" o:spid="_x0000_s1410" style="position:absolute;left:1352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WL8UA&#10;AADcAAAADwAAAGRycy9kb3ducmV2LnhtbESPX0vDQBDE34V+h2MLvtmLFmJIey2iFvRN07+PS26b&#10;hOZ2Q+7axm/vCUIfh5n5DTNfDq5VF+p9I2zgcZKAIi7FNlwZ2KxXDxkoH5AttsJk4Ic8LBejuznm&#10;Vq78TZciVCpC2OdooA6hy7X2ZU0O/UQ64ugdpXcYouwrbXu8Rrhr9VOSpNphw3Ghxo5eaypPxdkZ&#10;SGR/+Hp3Mq02aVa8fcpq93zeGnM/Hl5moAIN4Rb+b39YA9Mshb8z8Qjo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4ZYvxQAAANwAAAAPAAAAAAAAAAAAAAAAAJgCAABkcnMv&#10;ZG93bnJldi54bWxQSwUGAAAAAAQABAD1AAAAigMAAAAA&#10;" path="m114,210r18,-12l150,187,35,,17,12,,24,114,210xe" fillcolor="black" stroked="f">
                    <v:path arrowok="t" o:connecttype="custom" o:connectlocs="19,34;22,32;25,30;6,0;3,2;0,4;19,34" o:connectangles="0,0,0,0,0,0,0"/>
                  </v:shape>
                  <v:shape id="Freeform 387" o:spid="_x0000_s1411" style="position:absolute;left:1352;top:1006;width:25;height:34;visibility:visible;mso-wrap-style:square;v-text-anchor:top" coordsize="15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LRusQA&#10;AADcAAAADwAAAGRycy9kb3ducmV2LnhtbESPQWvCQBSE7wX/w/KEXorZ2EIN0VVKQPBqKsTjI/tM&#10;gtm3MbuJqb/eLRR6HGbmG2azm0wrRupdY1nBMopBEJdWN1wpOH3vFwkI55E1tpZJwQ852G1nLxtM&#10;tb3zkcbcVyJA2KWooPa+S6V0ZU0GXWQ74uBdbG/QB9lXUvd4D3DTyvc4/pQGGw4LNXaU1VRe88Eo&#10;KB7LwZanLLnpwldveMiP532m1Ot8+lqD8DT5//Bf+6AVfCQr+D0TjoD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y0brEAAAA3AAAAA8AAAAAAAAAAAAAAAAAmAIAAGRycy9k&#10;b3ducmV2LnhtbFBLBQYAAAAABAAEAPUAAACJAwAAAAA=&#10;" path="m114,210r18,-12l150,187,35,,17,12,,24,114,210xe" filled="f" strokeweight="0">
                    <v:path arrowok="t" o:connecttype="custom" o:connectlocs="19,34;22,32;25,30;6,0;3,2;0,4;19,34" o:connectangles="0,0,0,0,0,0,0"/>
                  </v:shape>
                  <v:shape id="Freeform 388" o:spid="_x0000_s1412" style="position:absolute;left:1355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DveMEA&#10;AADcAAAADwAAAGRycy9kb3ducmV2LnhtbERPy4rCMBTdC/5DuMLsNHWEsVSjiIyOC0F87S/N7UOb&#10;m9JE25mvnywEl4fzni87U4knNa60rGA8ikAQp1aXnCu4nDfDGITzyBory6TglxwsF/3eHBNtWz7S&#10;8+RzEULYJaig8L5OpHRpQQbdyNbEgctsY9AH2ORSN9iGcFPJzyj6kgZLDg0F1rQuKL2fHkZB1d5+&#10;/q7bm8XvbLrfXe2hPd4zpT4G3WoGwlPn3+KXe6cVTOKwNpwJR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w73jBAAAA3AAAAA8AAAAAAAAAAAAAAAAAmAIAAGRycy9kb3du&#10;cmV2LnhtbFBLBQYAAAAABAAEAPUAAACGAwAAAAA=&#10;" path="m,15l18,3,15,,,15xe" fillcolor="black" stroked="f">
                    <v:path arrowok="t" o:connecttype="custom" o:connectlocs="0,3;3,1;3,0;0,3" o:connectangles="0,0,0,0"/>
                  </v:shape>
                  <v:line id="Line 389" o:spid="_x0000_s1413" style="position:absolute;flip:x y;visibility:visible;mso-wrap-style:square" from="1357,1005" to="1358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FacIAAADcAAAADwAAAGRycy9kb3ducmV2LnhtbESPQWsCMRSE74X+h/AKvZSatQWrq1FE&#10;ahFvXev9sXluFpOXJYm6/vtGEDwOM98MM1v0zoozhdh6VjAcFCCIa69bbhT87dbvYxAxIWu0nknB&#10;lSIs5s9PMyy1v/AvnavUiFzCsUQFJqWulDLWhhzGge+Is3fwwWHKMjRSB7zkcmflR1GMpMOW84LB&#10;jlaG6mN1cgo+v/a7zdG+me06OvP9Y6t6FK5Kvb70yymIRH16hO/0RmduPIHbmXw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YFacIAAADcAAAADwAAAAAAAAAAAAAA&#10;AAChAgAAZHJzL2Rvd25yZXYueG1sUEsFBgAAAAAEAAQA+QAAAJADAAAAAA==&#10;" strokeweight="0"/>
                  <v:shape id="Freeform 390" o:spid="_x0000_s1414" style="position:absolute;left:1327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ouS8QA&#10;AADcAAAADwAAAGRycy9kb3ducmV2LnhtbERPz2vCMBS+D/wfwhvsIjadA3HVKCIMHOyy2h52ezbP&#10;tqx5qUm0dX/9chjs+PH9Xm9H04kbOd9aVvCcpCCIK6tbrhUUx7fZEoQPyBo7y6TgTh62m8nDGjNt&#10;B/6kWx5qEUPYZ6igCaHPpPRVQwZ9YnviyJ2tMxgidLXUDocYbjo5T9OFNNhybGiwp31D1Xd+NQrK&#10;E75ffsrpRyiH+ddFF/e0z/dKPT2OuxWIQGP4F/+5D1rBy2ucH8/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KLkvEAAAA3AAAAA8AAAAAAAAAAAAAAAAAmAIAAGRycy9k&#10;b3ducmV2LnhtbFBLBQYAAAAABAAEAPUAAACJAwAAAAA=&#10;" path="m154,185r14,-15l183,155,30,,15,15,,30,154,185xe" fillcolor="black" stroked="f">
                    <v:path arrowok="t" o:connecttype="custom" o:connectlocs="25,31;28,28;30,26;5,0;2,3;0,5;25,31" o:connectangles="0,0,0,0,0,0,0"/>
                  </v:shape>
                  <v:shape id="Freeform 391" o:spid="_x0000_s1415" style="position:absolute;left:1327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SXMUA&#10;AADcAAAADwAAAGRycy9kb3ducmV2LnhtbESPT4vCMBTE74LfITxhb5q6sqtWoyyKi+LJPyjeHs2z&#10;LTYvtclq/fZGWPA4zMxvmPG0NoW4UeVyywq6nQgEcWJ1zqmC/W7RHoBwHlljYZkUPMjBdNJsjDHW&#10;9s4bum19KgKEXYwKMu/LWEqXZGTQdWxJHLyzrQz6IKtU6grvAW4K+RlF39JgzmEhw5JmGSWX7Z8J&#10;lPnh2l8cNyc7L9fDY+9hkq/Vr1IfrfpnBMJT7d/h//ZSK+gNu/A6E46An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DNJcxQAAANwAAAAPAAAAAAAAAAAAAAAAAJgCAABkcnMv&#10;ZG93bnJldi54bWxQSwUGAAAAAAQABAD1AAAAigMAAAAA&#10;" path="m154,185r14,-15l183,155,30,,15,15,,30,154,185xe" filled="f" strokeweight="0">
                    <v:path arrowok="t" o:connecttype="custom" o:connectlocs="25,31;28,28;30,26;5,0;2,3;0,5;25,31" o:connectangles="0,0,0,0,0,0,0"/>
                  </v:shape>
                  <v:shape id="Freeform 392" o:spid="_x0000_s1416" style="position:absolute;left:1329;top:979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B9nsUA&#10;AADcAAAADwAAAGRycy9kb3ducmV2LnhtbESPT2vCQBTE7wW/w/IEb3VjlKjRVbQitEf/gcdH9pkE&#10;s29Ddmuin75bKPQ4zMxvmOW6M5V4UONKywpGwwgEcWZ1ybmC82n/PgPhPLLGyjIpeJKD9ar3tsRU&#10;25YP9Dj6XAQIuxQVFN7XqZQuK8igG9qaOHg32xj0QTa51A22AW4qGUdRIg2WHBYKrOmjoOx+/DYK&#10;dvQafyX3JL4982ratdvr9jKZKDXod5sFCE+d/w//tT+1gvE8ht8z4Qj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4H2exQAAANwAAAAPAAAAAAAAAAAAAAAAAJgCAABkcnMv&#10;ZG93bnJldi54bWxQSwUGAAAAAAQABAD1AAAAigMAAAAA&#10;" path="m,18l15,3,11,,,18xe" fillcolor="black" stroked="f">
                    <v:path arrowok="t" o:connecttype="custom" o:connectlocs="0,3;2,1;1,0;0,3" o:connectangles="0,0,0,0"/>
                  </v:shape>
                  <v:line id="Line 393" o:spid="_x0000_s1417" style="position:absolute;flip:x y;visibility:visible;mso-wrap-style:square" from="1331,979" to="1331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ekXsIAAADcAAAADwAAAGRycy9kb3ducmV2LnhtbESPQWsCMRSE7wX/Q3iCl1KzVbB2NYoU&#10;Femtq70/Nq+bxeRlSaKu/94UCj0OM98Ms1z3zoorhdh6VvA6LkAQ11633Cg4HXcvcxAxIWu0nknB&#10;nSKsV4OnJZba3/iLrlVqRC7hWKICk1JXShlrQw7j2HfE2fvxwWHKMjRSB7zlcmflpChm0mHLecFg&#10;Rx+G6nN1cQqmb9/Hw9k+m89ddGa7t1U9C3elRsN+swCRqE//4T/6oDP3PoXfM/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ekXsIAAADcAAAADwAAAAAAAAAAAAAA&#10;AAChAgAAZHJzL2Rvd25yZXYueG1sUEsFBgAAAAAEAAQA+QAAAJADAAAAAA==&#10;" strokeweight="0"/>
                  <v:shape id="Freeform 394" o:spid="_x0000_s1418" style="position:absolute;left:1296;top:959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DFZsUA&#10;AADcAAAADwAAAGRycy9kb3ducmV2LnhtbESPQWvCQBSE70L/w/IK3szGulhNXaUUhB5KwVREb8/s&#10;axKbfRuyW03/fVcQPA4z8w2zWPW2EWfqfO1YwzhJQRAXztRcath+rUczED4gG2wck4Y/8rBaPgwW&#10;mBl34Q2d81CKCGGfoYYqhDaT0hcVWfSJa4mj9+06iyHKrpSmw0uE20Y+pelUWqw5LlTY0ltFxU/+&#10;azV8cG7Us7LF0U4Ou8+TUbTfK62Hj/3rC4hAfbiHb+13o2EyV3A9E4+AX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4MVmxQAAANwAAAAPAAAAAAAAAAAAAAAAAJgCAABkcnMv&#10;ZG93bnJldi54bWxQSwUGAAAAAAQABAD1AAAAigMAAAAA&#10;" path="m184,152r12,-18l207,116,23,,12,18,,36,184,152xe" fillcolor="black" stroked="f">
                    <v:path arrowok="t" o:connecttype="custom" o:connectlocs="31,26;33,23;35,20;4,0;2,3;0,6;31,26" o:connectangles="0,0,0,0,0,0,0"/>
                  </v:shape>
                  <v:shape id="Freeform 395" o:spid="_x0000_s1419" style="position:absolute;left:1296;top:959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DCwcQA&#10;AADcAAAADwAAAGRycy9kb3ducmV2LnhtbESPzWrDMBCE74W+g9hCb41cF4fWjRJKQyCXHuLmARZr&#10;/UO9K2MptpOnjwqBHIeZ+YZZbWbu1EiDb50YeF0koEhKZ1upDRx/dy/voHxAsdg5IQNn8rBZPz6s&#10;MLdukgONRahVhIjP0UATQp9r7cuGGP3C9STRq9zAGKIcam0HnCKcO50myVIzthIXGuzpu6Hyrzix&#10;gYouI0s6XbbbLP2psoJPyZGNeX6avz5BBZrDPXxr762Bt48M/s/EI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QwsHEAAAA3AAAAA8AAAAAAAAAAAAAAAAAmAIAAGRycy9k&#10;b3ducmV2LnhtbFBLBQYAAAAABAAEAPUAAACJAwAAAAA=&#10;" path="m184,152r12,-18l207,116,23,,12,18,,36,184,152xe" filled="f" strokeweight="0">
                    <v:path arrowok="t" o:connecttype="custom" o:connectlocs="31,26;33,23;35,20;4,0;2,3;0,6;31,26" o:connectangles="0,0,0,0,0,0,0"/>
                  </v:shape>
                  <v:shape id="Freeform 396" o:spid="_x0000_s1420" style="position:absolute;left:1298;top:959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K18QA&#10;AADcAAAADwAAAGRycy9kb3ducmV2LnhtbESPQYvCMBSE7wv+h/AEL4umKoitRhGpYC8Lq+L50Tzb&#10;avNSmmjrv98sLOxxmJlvmPW2N7V4UesqywqmkwgEcW51xYWCy/kwXoJwHlljbZkUvMnBdjP4WGOi&#10;bcff9Dr5QgQIuwQVlN43iZQuL8mgm9iGOHg32xr0QbaF1C12AW5qOYuihTRYcVgosaF9Sfnj9DQK&#10;4mm6N/Nmd70+sth0X1mafd5TpUbDfrcC4an3/+G/9lErmMcL+D0Tj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oytfEAAAA3AAAAA8AAAAAAAAAAAAAAAAAmAIAAGRycy9k&#10;b3ducmV2LnhtbFBLBQYAAAAABAAEAPUAAACJAwAAAAA=&#10;" path="m,20l11,2,7,,,20xe" fillcolor="black" stroked="f">
                    <v:path arrowok="t" o:connecttype="custom" o:connectlocs="0,3;2,0;1,0;0,3" o:connectangles="0,0,0,0"/>
                  </v:shape>
                  <v:line id="Line 397" o:spid="_x0000_s1421" style="position:absolute;flip:x y;visibility:visible;mso-wrap-style:square" from="1300,959" to="1300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yiXcIAAADcAAAADwAAAGRycy9kb3ducmV2LnhtbESPQWsCMRSE74X+h/AKvZSatQWtq1FE&#10;ahFvXev9sXluFpOXJYm6/vtGEDwOM98MM1v0zoozhdh6VjAcFCCIa69bbhT87dbvXyBiQtZoPZOC&#10;K0VYzJ+fZlhqf+FfOlepEbmEY4kKTEpdKWWsDTmMA98RZ+/gg8OUZWikDnjJ5c7Kj6IYSYct5wWD&#10;Ha0M1cfq5BR8jve7zdG+me06OvP9Y6t6FK5Kvb70yymIRH16hO/0RmduMobbmXwE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yiXcIAAADcAAAADwAAAAAAAAAAAAAA&#10;AAChAgAAZHJzL2Rvd25yZXYueG1sUEsFBgAAAAAEAAQA+QAAAJADAAAAAA==&#10;" strokeweight="0"/>
                  <v:shape id="Freeform 398" o:spid="_x0000_s1422" style="position:absolute;left:1263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6YvsMA&#10;AADcAAAADwAAAGRycy9kb3ducmV2LnhtbERPy4rCMBTdD/gP4QruxtRRfFSjqKB0MSK+Fu4uzbWt&#10;09yUJmrn7yeLAZeH854tGlOKJ9WusKyg141AEKdWF5wpOJ82n2MQziNrLC2Tgl9ysJi3PmYYa/vi&#10;Az2PPhMhhF2MCnLvq1hKl+Zk0HVtRRy4m60N+gDrTOoaXyHclPIriobSYMGhIceK1jmlP8eHUbAd&#10;Wv2d9Eb766q/HFx2q2R7Hw2U6rSb5RSEp8a/xf/uRCvoT8LacCYc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6YvsMAAADcAAAADwAAAAAAAAAAAAAAAACYAgAAZHJzL2Rv&#10;d25yZXYueG1sUEsFBgAAAAAEAAQA9QAAAIgDAAAAAA==&#10;" path="m204,112r7,-20l218,72,14,,7,20,,40r204,72xe" fillcolor="black" stroked="f">
                    <v:path arrowok="t" o:connecttype="custom" o:connectlocs="35,19;36,16;37,12;2,0;1,3;0,7;35,19" o:connectangles="0,0,0,0,0,0,0"/>
                  </v:shape>
                  <v:shape id="Freeform 399" o:spid="_x0000_s1423" style="position:absolute;left:1263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hCTMYA&#10;AADcAAAADwAAAGRycy9kb3ducmV2LnhtbESPS2vDMBCE74X8B7GB3ho5LpTGiRLyoNDm0DYPyHWx&#10;NpKJtTKW4rj/vgoUehxm5htmtuhdLTpqQ+VZwXiUgSAuva7YKDge3p5eQYSIrLH2TAp+KMBiPniY&#10;YaH9jXfU7aMRCcKhQAU2xqaQMpSWHIaRb4iTd/atw5hka6Ru8ZbgrpZ5lr1IhxWnBYsNrS2Vl/3V&#10;KTh1+ffXR73ZfrK55qvqaO3a9Eo9DvvlFESkPv6H/9rvWsHzZAL3M+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5hCTMYAAADcAAAADwAAAAAAAAAAAAAAAACYAgAAZHJz&#10;L2Rvd25yZXYueG1sUEsFBgAAAAAEAAQA9QAAAIsDAAAAAA==&#10;" path="m204,112r7,-20l218,72,14,,7,20,,40r204,72xe" filled="f" strokeweight="0">
                    <v:path arrowok="t" o:connecttype="custom" o:connectlocs="35,19;36,16;37,12;2,0;1,3;0,7;35,19" o:connectangles="0,0,0,0,0,0,0"/>
                  </v:shape>
                  <v:shape id="Freeform 400" o:spid="_x0000_s1424" style="position:absolute;left:1264;top:947;width:2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gAJcEA&#10;AADcAAAADwAAAGRycy9kb3ducmV2LnhtbERPTWsCMRC9F/wPYYTealYRqVujtAXRg5e64nlIppul&#10;m8maRHftrzeHQo+P973aDK4VNwqx8axgOilAEGtvGq4VnKrtyyuImJANtp5JwZ0ibNajpxWWxvf8&#10;RbdjqkUO4ViiAptSV0oZtSWHceI74sx9++AwZRhqaQL2Ody1clYUC+mw4dxgsaNPS/rneHUKlv4c&#10;7tUu1ld96HW1/11E+3FR6nk8vL+BSDSkf/Gfe28UzIs8P5/JR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IACXBAAAA3AAAAA8AAAAAAAAAAAAAAAAAmAIAAGRycy9kb3du&#10;cmV2LnhtbFBLBQYAAAAABAAEAPUAAACGAwAAAAA=&#10;" path="m,21l7,1,2,,,21xe" fillcolor="black" stroked="f">
                    <v:path arrowok="t" o:connecttype="custom" o:connectlocs="0,3;2,0;1,0;0,3" o:connectangles="0,0,0,0"/>
                  </v:shape>
                  <v:line id="Line 401" o:spid="_x0000_s1425" style="position:absolute;flip:x y;visibility:visible;mso-wrap-style:square" from="1265,947" to="1266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nHUMMAAADcAAAADwAAAGRycy9kb3ducmV2LnhtbESPQWsCMRSE7wX/Q3hCL6VmbYuV1Sil&#10;VJHeXPX+2Dw3i8nLkqS6/ntTEDwOM/MNM1/2zoozhdh6VjAeFSCIa69bbhTsd6vXKYiYkDVaz6Tg&#10;ShGWi8HTHEvtL7ylc5UakSEcS1RgUupKKWNtyGEc+Y44e0cfHKYsQyN1wEuGOyvfimIiHbacFwx2&#10;9G2oPlV/TsH752G3OdkX87uKzvysbVVPwlWp52H/NQORqE+P8L290Qo+ijH8n8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Zx1DDAAAA3AAAAA8AAAAAAAAAAAAA&#10;AAAAoQIAAGRycy9kb3ducmV2LnhtbFBLBQYAAAAABAAEAPkAAACRAwAAAAA=&#10;" strokeweight="0"/>
                  <v:shape id="Freeform 402" o:spid="_x0000_s1426" style="position:absolute;left:1228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UK+MUA&#10;AADcAAAADwAAAGRycy9kb3ducmV2LnhtbESPzWrCQBSF94LvMFyhO50oYmt0FGlpdVOkUXR7yVyT&#10;aOZOmhk1+vROoeDycH4+znTemFJcqHaFZQX9XgSCOLW64EzBdvPZfQPhPLLG0jIpuJGD+azdmmKs&#10;7ZV/6JL4TIQRdjEqyL2vYildmpNB17MVcfAOtjbog6wzqWu8hnFTykEUjaTBggMhx4rec0pPydkE&#10;7nI/9q/fv7fd6utjeV9nQ0yOVqmXTrOYgPDU+Gf4v73SCobRAP7Oh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NQr4xQAAANwAAAAPAAAAAAAAAAAAAAAAAJgCAABkcnMv&#10;ZG93bnJldi54bWxQSwUGAAAAAAQABAD1AAAAigMAAAAA&#10;" path="m216,68r2,-21l220,26,5,,2,21,,43,216,68xe" fillcolor="black" stroked="f">
                    <v:path arrowok="t" o:connecttype="custom" o:connectlocs="36,12;37,8;37,5;1,0;0,4;0,8;36,12" o:connectangles="0,0,0,0,0,0,0"/>
                  </v:shape>
                  <v:shape id="Freeform 403" o:spid="_x0000_s1427" style="position:absolute;left:1228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yIUcYA&#10;AADcAAAADwAAAGRycy9kb3ducmV2LnhtbESPQWvCQBSE7wX/w/IK3upGa6WkriJiQRCExh7a2yP7&#10;mqRm34bsi0Z/vVsoeBxm5htmvuxdrU7UhsqzgfEoAUWce1txYeDz8P70CioIssXaMxm4UIDlYvAw&#10;x9T6M3/QKZNCRQiHFA2UIk2qdchLchhGviGO3o9vHUqUbaFti+cId7WeJMlMO6w4LpTY0Lqk/Jh1&#10;zoC8dOH3eJnt9lf3Pa47We+/Npkxw8d+9QZKqJd7+L+9tQamyTP8nYlHQC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eyIUcYAAADcAAAADwAAAAAAAAAAAAAAAACYAgAAZHJz&#10;L2Rvd25yZXYueG1sUEsFBgAAAAAEAAQA9QAAAIsDAAAAAA==&#10;" path="m216,68r2,-21l220,26,5,,2,21,,43,216,68xe" filled="f" strokeweight="0">
                    <v:path arrowok="t" o:connecttype="custom" o:connectlocs="36,12;37,8;37,5;1,0;0,4;0,8;36,12" o:connectangles="0,0,0,0,0,0,0"/>
                  </v:shape>
                  <v:shape id="Freeform 404" o:spid="_x0000_s1428" style="position:absolute;left:1228;top:942;width:1;height:4;visibility:visible;mso-wrap-style:square;v-text-anchor:top" coordsize="5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szN8YA&#10;AADcAAAADwAAAGRycy9kb3ducmV2LnhtbESPQWsCMRSE70L/Q3iF3jSp1SJbo9RCaSl6qK14fWye&#10;u0s3L+vmVbf++kYQPA4z8w0znXe+VgdqYxXYwv3AgCLOg6u4sPD99dqfgIqC7LAOTBb+KMJ8dtOb&#10;YubCkT/psJZCJQjHDC2UIk2mdcxL8hgHoSFO3i60HiXJttCuxWOC+1oPjXnUHitOCyU29FJS/rP+&#10;9RbMSR7GH8s32awW+9UWd/nJ7CfW3t12z0+ghDq5hi/td2dhZEZwPpOOgJ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szN8YAAADcAAAADwAAAAAAAAAAAAAAAACYAgAAZHJz&#10;L2Rvd25yZXYueG1sUEsFBgAAAAAEAAQA9QAAAIsDAAAAAA==&#10;" path="m2,21l5,,,,2,21xe" fillcolor="black" stroked="f">
                    <v:path arrowok="t" o:connecttype="custom" o:connectlocs="0,4;1,0;0,0;0,4" o:connectangles="0,0,0,0"/>
                  </v:shape>
                  <v:line id="Line 405" o:spid="_x0000_s1429" style="position:absolute;flip:x;visibility:visible;mso-wrap-style:square" from="1228,942" to="1229,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tNWcYAAADcAAAADwAAAGRycy9kb3ducmV2LnhtbESPQWsCMRSE7wX/Q3gFbzVbqW3ZGkWU&#10;ighatPXQ23Pzuru4eVmS6MZ/bwqFHoeZ+YYZT6NpxIWcry0reBxkIIgLq2suFXx9vj+8gvABWWNj&#10;mRRcycN00rsbY65txzu67EMpEoR9jgqqENpcSl9UZNAPbEucvB/rDIYkXSm1wy7BTSOHWfYsDdac&#10;FipsaV5RcdqfjYLd9oWPbnmOp3jsNh/fh3J9WMyU6t/H2RuIQDH8h//aK63gKRvB7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7TVnGAAAA3AAAAA8AAAAAAAAA&#10;AAAAAAAAoQIAAGRycy9kb3ducmV2LnhtbFBLBQYAAAAABAAEAPkAAACUAwAAAAA=&#10;" strokeweight="0"/>
                </v:group>
                <v:group id="Group 406" o:spid="_x0000_s1430" style="position:absolute;left:203;top:5981;width:25431;height:12840" coordorigin="32,942" coordsize="4005,2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shape id="Freeform 407" o:spid="_x0000_s1431" style="position:absolute;left:1192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KpYMUA&#10;AADcAAAADwAAAGRycy9kb3ducmV2LnhtbESPzWrCQBSF9wXfYbhCd3VSEa3RSSiWqhuRpqLbS+aa&#10;pM3cSTOjxj69UxC6PJyfjzNPO1OLM7WusqzgeRCBIM6trrhQsPt8f3oB4TyyxtoyKbiSgzTpPcwx&#10;1vbCH3TOfCHCCLsYFZTeN7GULi/JoBvYhjh4R9sa9EG2hdQtXsK4qeUwisbSYMWBUGJDi5Ly7+xk&#10;And1mPrJ5ue6Xy/fVr/bYoTZl1Xqsd+9zkB46vx/+N5eawWjaAJ/Z8IRkM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QqlgxQAAANwAAAAPAAAAAAAAAAAAAAAAAJgCAABkcnMv&#10;ZG93bnJldi54bWxQSwUGAAAAAAQABAD1AAAAigMAAAAA&#10;" path="m220,43l217,21,215,,,26,2,47,4,68,220,43xe" fillcolor="black" stroked="f">
                    <v:path arrowok="t" o:connecttype="custom" o:connectlocs="37,8;36,4;36,0;0,5;0,8;1,12;37,8" o:connectangles="0,0,0,0,0,0,0"/>
                  </v:shape>
                  <v:shape id="Freeform 408" o:spid="_x0000_s1432" style="position:absolute;left:1192;top:942;width:37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gaIMIA&#10;AADcAAAADwAAAGRycy9kb3ducmV2LnhtbERPTWvCQBC9F/wPywi91Y3FikRXEbEgFATTHvQ2ZMck&#10;mp0N2YnG/nr3UOjx8b4Xq97V6kZtqDwbGI8SUMS5txUXBn6+P99moIIgW6w9k4EHBVgtBy8LTK2/&#10;84FumRQqhnBI0UAp0qRah7wkh2HkG+LInX3rUCJsC21bvMdwV+v3JJlqhxXHhhIb2pSUX7POGZCP&#10;Llyuj+nX/tedxnUnm/1xmxnzOuzXc1BCvfyL/9w7a2CSxLXxTDwCe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BogwgAAANwAAAAPAAAAAAAAAAAAAAAAAJgCAABkcnMvZG93&#10;bnJldi54bWxQSwUGAAAAAAQABAD1AAAAhwMAAAAA&#10;" path="m220,43l217,21,215,,,26,2,47,4,68,220,43xe" filled="f" strokeweight="0">
                    <v:path arrowok="t" o:connecttype="custom" o:connectlocs="37,8;36,4;36,0;0,5;0,8;1,12;37,8" o:connectangles="0,0,0,0,0,0,0"/>
                  </v:shape>
                  <v:shape id="Freeform 409" o:spid="_x0000_s1433" style="position:absolute;left:1191;top:947;width:1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puMQA&#10;AADcAAAADwAAAGRycy9kb3ducmV2LnhtbESPQWsCMRSE74L/ITyhN81aitStUWyh1EMvutLzI3lu&#10;Fjcv2yS6a399UxB6HGbmG2a1GVwrrhRi41nBfFaAINbeNFwrOFbv02cQMSEbbD2TghtF2KzHoxWW&#10;xve8p+sh1SJDOJaowKbUlVJGbclhnPmOOHsnHxymLEMtTcA+w10rH4tiIR02nBcsdvRmSZ8PF6dg&#10;6b/CrfqI9UV/9rra/Syiff1W6mEybF9AJBrSf/je3hkFT8US/s7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yqbjEAAAA3AAAAA8AAAAAAAAAAAAAAAAAmAIAAGRycy9k&#10;b3ducmV2LnhtbFBLBQYAAAAABAAEAPUAAACJAwAAAAA=&#10;" path="m7,21l5,,,1,7,21xe" fillcolor="black" stroked="f">
                    <v:path arrowok="t" o:connecttype="custom" o:connectlocs="1,3;1,0;0,0;1,3" o:connectangles="0,0,0,0"/>
                  </v:shape>
                  <v:line id="Line 410" o:spid="_x0000_s1434" style="position:absolute;flip:x;visibility:visible;mso-wrap-style:square" from="1191,947" to="1192,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V4HMMAAADcAAAADwAAAGRycy9kb3ducmV2LnhtbERPy2oCMRTdF/yHcIXuNKOUtoxGEUUp&#10;hbb4Wri7Tq4zg5ObIYlO+vfNQujycN7TeTSNuJPztWUFo2EGgriwuuZSwWG/HryD8AFZY2OZFPyS&#10;h/ms9zTFXNuOt3TfhVKkEPY5KqhCaHMpfVGRQT+0LXHiLtYZDAm6UmqHXQo3jRxn2as0WHNqqLCl&#10;ZUXFdXczCrbfb3x2m1u8xnP39XM6lp/H1UKp535cTEAEiuFf/HB/aAUvozQ/nUlH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VeBzDAAAA3AAAAA8AAAAAAAAAAAAA&#10;AAAAoQIAAGRycy9kb3ducmV2LnhtbFBLBQYAAAAABAAEAPkAAACRAwAAAAA=&#10;" strokeweight="0"/>
                  <v:shape id="Freeform 411" o:spid="_x0000_s1435" style="position:absolute;left:1157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3/HMYA&#10;AADcAAAADwAAAGRycy9kb3ducmV2LnhtbESPQWvCQBSE7wX/w/IK3uomNahEV9GCkoOl1OrB2yP7&#10;TFKzb0N21fjvXaHQ4zAz3zCzRWdqcaXWVZYVxIMIBHFudcWFgv3P+m0CwnlkjbVlUnAnB4t572WG&#10;qbY3/qbrzhciQNilqKD0vkmldHlJBt3ANsTBO9nWoA+yLaRu8RbgppbvUTSSBisOCyU29FFSft5d&#10;jILNyOptFo+/jqvhMjl8rrLN7zhRqv/aLacgPHX+P/zXzrSCJI7heSYcATl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3/HMYAAADcAAAADwAAAAAAAAAAAAAAAACYAgAAZHJz&#10;L2Rvd25yZXYueG1sUEsFBgAAAAAEAAQA9QAAAIsDAAAAAA==&#10;" path="m218,40l211,20,204,,,72,7,92r7,20l218,40xe" fillcolor="black" stroked="f">
                    <v:path arrowok="t" o:connecttype="custom" o:connectlocs="37,7;36,3;35,0;0,12;1,16;2,19;37,7" o:connectangles="0,0,0,0,0,0,0"/>
                  </v:shape>
                  <v:shape id="Freeform 412" o:spid="_x0000_s1436" style="position:absolute;left:1157;top:947;width:37;height:19;visibility:visible;mso-wrap-style:square;v-text-anchor:top" coordsize="218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UeAsQA&#10;AADcAAAADwAAAGRycy9kb3ducmV2LnhtbESPT2sCMRTE74V+h/AKvdWsS5GyGsUqQuvB+g+8PjbP&#10;ZOnmZdnEdf32Rij0OMzMb5jJrHe16KgNlWcFw0EGgrj0umKj4HhYvX2ACBFZY+2ZFNwowGz6/DTB&#10;Qvsr76jbRyMShEOBCmyMTSFlKC05DAPfECfv7FuHMcnWSN3iNcFdLfMsG0mHFacFiw0tLJW/+4tT&#10;cOry7c93vVxv2Fzyz+po7cL0Sr2+9PMxiEh9/A//tb+0gvdhDo8z6Qj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FHgLEAAAA3AAAAA8AAAAAAAAAAAAAAAAAmAIAAGRycy9k&#10;b3ducmV2LnhtbFBLBQYAAAAABAAEAPUAAACJAwAAAAA=&#10;" path="m218,40l211,20,204,,,72,7,92r7,20l218,40xe" filled="f" strokeweight="0">
                    <v:path arrowok="t" o:connecttype="custom" o:connectlocs="37,7;36,3;35,0;0,12;1,16;2,19;37,7" o:connectangles="0,0,0,0,0,0,0"/>
                  </v:shape>
                  <v:shape id="Freeform 413" o:spid="_x0000_s1437" style="position:absolute;left:1157;top:959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t9e8QA&#10;AADcAAAADwAAAGRycy9kb3ducmV2LnhtbESPQWvCQBSE7wX/w/IEb3VjLY2mrlICQg69VIPnR/aZ&#10;pGbfprvbJP77bqHQ4zAz3zC7w2Q6MZDzrWUFq2UCgriyuuVaQXk+Pm5A+ICssbNMCu7k4bCfPeww&#10;03bkDxpOoRYRwj5DBU0IfSalrxoy6Je2J47e1TqDIUpXS+1wjHDTyackeZEGW44LDfaUN1TdTt9G&#10;gUvHnL9u14Kn0rzT52DSy/ai1GI+vb2CCDSF//Bfu9AKnldr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7fXvEAAAA3AAAAA8AAAAAAAAAAAAAAAAAmAIAAGRycy9k&#10;b3ducmV2LnhtbFBLBQYAAAAABAAEAPUAAACJAwAAAAA=&#10;" path="m12,20l5,,,2,12,20xe" fillcolor="black" stroked="f">
                    <v:path arrowok="t" o:connecttype="custom" o:connectlocs="2,3;1,0;0,0;2,3" o:connectangles="0,0,0,0"/>
                  </v:shape>
                  <v:line id="Line 414" o:spid="_x0000_s1438" style="position:absolute;flip:x;visibility:visible;mso-wrap-style:square" from="1157,959" to="1157,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5+H8YAAADcAAAADwAAAGRycy9kb3ducmV2LnhtbESPQWsCMRSE7wX/Q3iCt5pVpJWtUURR&#10;SsEWtR56e25edxc3L0sS3fTfm0Khx2FmvmFmi2gacSPna8sKRsMMBHFhdc2lgs/j5nEKwgdkjY1l&#10;UvBDHhbz3sMMc2073tPtEEqRIOxzVFCF0OZS+qIig35oW+LkfVtnMCTpSqkddgluGjnOsidpsOa0&#10;UGFLq4qKy+FqFOzfn/nsttd4iedu9/F1Kt9O66VSg35cvoAIFMN/+K/9qhVMRhP4PZOO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fh/GAAAA3AAAAA8AAAAAAAAA&#10;AAAAAAAAoQIAAGRycy9kb3ducmV2LnhtbFBLBQYAAAAABAAEAPkAAACUAwAAAAA=&#10;" strokeweight="0"/>
                  <v:shape id="Freeform 415" o:spid="_x0000_s1439" style="position:absolute;left:1126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8Q6cYA&#10;AADcAAAADwAAAGRycy9kb3ducmV2LnhtbESP0WrCQBRE3wv+w3IF3+pGbUWiq4hpoQ+20OgHXLLX&#10;bDR7N82uMfXru4VCH4eZOcOsNr2tRUetrxwrmIwTEMSF0xWXCo6H18cFCB+QNdaOScE3edisBw8r&#10;TLW78Sd1eShFhLBPUYEJoUml9IUhi37sGuLonVxrMUTZllK3eItwW8tpksylxYrjgsGGdoaKS361&#10;CrqP6e6Qvedddt2bWUYvX+d7gkqNhv12CSJQH/7Df+03reBp8gy/Z+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8Q6cYAAADcAAAADwAAAAAAAAAAAAAAAACYAgAAZHJz&#10;L2Rvd25yZXYueG1sUEsFBgAAAAAEAAQA9QAAAIsDAAAAAA==&#10;" path="m206,36l194,18,182,,,116r11,18l23,152,206,36xe" fillcolor="black" stroked="f">
                    <v:path arrowok="t" o:connecttype="custom" o:connectlocs="34,6;32,3;30,0;0,20;2,23;4,26;34,6" o:connectangles="0,0,0,0,0,0,0"/>
                  </v:shape>
                  <v:shape id="Freeform 416" o:spid="_x0000_s1440" style="position:absolute;left:1126;top:959;width:34;height:26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mVsIA&#10;AADcAAAADwAAAGRycy9kb3ducmV2LnhtbESPT4vCMBTE74LfITzBm6bVKkvXKKIIHtc/4PVt87at&#10;Ni+libZ++40geBxm5jfMYtWZSjyocaVlBfE4AkGcWV1yruB82o2+QDiPrLGyTAqe5GC17PcWmGrb&#10;8oEeR5+LAGGXooLC+zqV0mUFGXRjWxMH7882Bn2QTS51g22Am0pOomguDZYcFgqsaVNQdjvejYJ1&#10;nJT1NdvqhH7kdtb9Xlo9myo1HHTrbxCeOv8Jv9t7rSCJ5/A6E46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+KZWwgAAANwAAAAPAAAAAAAAAAAAAAAAAJgCAABkcnMvZG93&#10;bnJldi54bWxQSwUGAAAAAAQABAD1AAAAhwMAAAAA&#10;" path="m206,36l194,18,182,,,116r11,18l23,152,206,36xe" filled="f" strokeweight="0">
                    <v:path arrowok="t" o:connecttype="custom" o:connectlocs="34,6;32,3;30,0;0,20;2,23;4,26;34,6" o:connectangles="0,0,0,0,0,0,0"/>
                  </v:shape>
                  <v:shape id="Freeform 417" o:spid="_x0000_s1441" style="position:absolute;left:1126;top:979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4QOcQA&#10;AADcAAAADwAAAGRycy9kb3ducmV2LnhtbESPQYvCMBSE74L/ITzBm6ZqqUs1yrqyoEfdXfD4aJ5t&#10;sXkpTbR1f70RBI/DzHzDLNedqcSNGldaVjAZRyCIM6tLzhX8/nyPPkA4j6yxskwK7uRgver3lphq&#10;2/KBbkefiwBhl6KCwvs6ldJlBRl0Y1sTB+9sG4M+yCaXusE2wE0lp1GUSIMlh4UCa/oqKLscr0bB&#10;lv5n++SSTM/3vJp37ea0+YtjpYaD7nMBwlPn3+FXe6cVxJM5PM+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uEDnEAAAA3AAAAA8AAAAAAAAAAAAAAAAAmAIAAGRycy9k&#10;b3ducmV2LnhtbFBLBQYAAAAABAAEAPUAAACJAwAAAAA=&#10;" path="m15,18l4,,,3,15,18xe" fillcolor="black" stroked="f">
                    <v:path arrowok="t" o:connecttype="custom" o:connectlocs="2,3;1,0;0,1;2,3" o:connectangles="0,0,0,0"/>
                  </v:shape>
                  <v:line id="Line 418" o:spid="_x0000_s1442" style="position:absolute;flip:x;visibility:visible;mso-wrap-style:square" from="1126,979" to="1126,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N0GsMAAADcAAAADwAAAGRycy9kb3ducmV2LnhtbERPy2oCMRTdF/yHcIXuNKOUtoxGEUUp&#10;hbb4Wri7Tq4zg5ObIYlO+vfNQujycN7TeTSNuJPztWUFo2EGgriwuuZSwWG/HryD8AFZY2OZFPyS&#10;h/ms9zTFXNuOt3TfhVKkEPY5KqhCaHMpfVGRQT+0LXHiLtYZDAm6UmqHXQo3jRxn2as0WHNqqLCl&#10;ZUXFdXczCrbfb3x2m1u8xnP39XM6lp/H1UKp535cTEAEiuFf/HB/aAUvo7Q2nUlH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jdBrDAAAA3AAAAA8AAAAAAAAAAAAA&#10;AAAAoQIAAGRycy9kb3ducmV2LnhtbFBLBQYAAAAABAAEAPkAAACRAwAAAAA=&#10;" strokeweight="0"/>
                  <v:shape id="Freeform 419" o:spid="_x0000_s1443" style="position:absolute;left:1100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lJ6cYA&#10;AADcAAAADwAAAGRycy9kb3ducmV2LnhtbESPQWvCQBSE74L/YXkFL0U3SpGaugkiFCz0YmoO3p7Z&#10;1yQ0+zZmtyb217tCweMwM98w63QwjbhQ52rLCuazCARxYXXNpYLD1/v0FYTzyBoby6TgSg7SZDxa&#10;Y6xtz3u6ZL4UAcIuRgWV920spSsqMuhmtiUO3rftDPogu1LqDvsAN41cRNFSGqw5LFTY0rai4if7&#10;NQryE36c//LnT5/3i+NZH65Rm22VmjwNmzcQngb/CP+3d1rBy3wF9zPhCMj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lJ6cYAAADcAAAADwAAAAAAAAAAAAAAAACYAgAAZHJz&#10;L2Rvd25yZXYueG1sUEsFBgAAAAAEAAQA9QAAAIsDAAAAAA==&#10;" path="m183,30l168,15,153,,,155r15,15l29,185,183,30xe" fillcolor="black" stroked="f">
                    <v:path arrowok="t" o:connecttype="custom" o:connectlocs="30,5;28,3;25,0;0,26;2,28;5,31;30,5" o:connectangles="0,0,0,0,0,0,0"/>
                  </v:shape>
                  <v:shape id="Freeform 420" o:spid="_x0000_s1444" style="position:absolute;left:1100;top:979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VzRcYA&#10;AADcAAAADwAAAGRycy9kb3ducmV2LnhtbESPwW7CMAyG75N4h8hI3EY6GAw6AppATCBOMATazWq8&#10;tlrjlCaD8vbzYdKO1u//s7/ZonWVulITSs8GnvoJKOLM25JzA8eP9eMEVIjIFivPZOBOARbzzsMM&#10;U+tvvKfrIeZKIBxSNFDEWKdah6wgh6Hva2LJvnzjMMrY5No2eBO4q/QgScbaYclyocCalgVl34cf&#10;J5TV6fKyPu8//areTc/Du8tG23djet327RVUpDb+L/+1N9bA80DeFxkRAT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1VzRcYAAADcAAAADwAAAAAAAAAAAAAAAACYAgAAZHJz&#10;L2Rvd25yZXYueG1sUEsFBgAAAAAEAAQA9QAAAIsDAAAAAA==&#10;" path="m183,30l168,15,153,,,155r15,15l29,185,183,30xe" filled="f" strokeweight="0">
                    <v:path arrowok="t" o:connecttype="custom" o:connectlocs="30,5;28,3;25,0;0,26;2,28;5,31;30,5" o:connectangles="0,0,0,0,0,0,0"/>
                  </v:shape>
                  <v:shape id="Freeform 421" o:spid="_x0000_s1445" style="position:absolute;left:1099;top:1005;width:3;height:3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bUusYA&#10;AADcAAAADwAAAGRycy9kb3ducmV2LnhtbESPS2vDMBCE74X+B7GB3hrZpjTBsRJC6SOHQMnD98Va&#10;PxJrZSw1dvvro0Igx2FmvmGy1WhacaHeNZYVxNMIBHFhdcOVguPh43kOwnlkja1lUvBLDlbLx4cM&#10;U20H3tFl7ysRIOxSVFB736VSuqImg25qO+LglbY36IPsK6l7HALctDKJoldpsOGwUGNHbzUV5/2P&#10;UdAOp6+//PNk8b2cbTe5/R5251Kpp8m4XoDwNPp7+NbeaAUvSQz/Z8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bUusYAAADcAAAADwAAAAAAAAAAAAAAAACYAgAAZHJz&#10;L2Rvd25yZXYueG1sUEsFBgAAAAAEAAQA9QAAAIsDAAAAAA==&#10;" path="m18,15l3,,,3,18,15xe" fillcolor="black" stroked="f">
                    <v:path arrowok="t" o:connecttype="custom" o:connectlocs="3,3;1,0;0,1;3,3" o:connectangles="0,0,0,0"/>
                  </v:shape>
                  <v:line id="Line 422" o:spid="_x0000_s1446" style="position:absolute;flip:x;visibility:visible;mso-wrap-style:square" from="1099,1005" to="1100,1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eJTccAAADcAAAADwAAAGRycy9kb3ducmV2LnhtbESPT2sCMRTE70K/Q3iF3jTrUtqyGkVa&#10;WkrBiv8O3p6b5+7i5mVJopt+e1Mo9DjMzG+Y6TyaVlzJ+caygvEoA0FcWt1wpWC3fR++gPABWWNr&#10;mRT8kIf57G4wxULbntd03YRKJAj7AhXUIXSFlL6syaAf2Y44eSfrDIYkXSW1wz7BTSvzLHuSBhtO&#10;CzV29FpTed5cjIL19zMf3cclnuOxX64O++pr/7ZQ6uE+LiYgAsXwH/5rf2oFj3kOv2fSEZ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J4lNxwAAANwAAAAPAAAAAAAA&#10;AAAAAAAAAKECAABkcnMvZG93bnJldi54bWxQSwUGAAAAAAQABAD5AAAAlQMAAAAA&#10;" strokeweight="0"/>
                  <v:shape id="Freeform 423" o:spid="_x0000_s1447" style="position:absolute;left:1080;top:1006;width:25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nkncQA&#10;AADcAAAADwAAAGRycy9kb3ducmV2LnhtbESP3YrCMBSE74V9h3AWvBFN/UGlaxRZFIS90eoDHJqz&#10;TdfmpDTR1rc3woKXw8x8w6w2na3EnRpfOlYwHiUgiHOnSy4UXM774RKED8gaK8ek4EEeNuuP3gpT&#10;7Vo+0T0LhYgQ9ikqMCHUqZQ+N2TRj1xNHL1f11gMUTaF1A22EW4rOUmSubRYclwwWNO3ofya3ayC&#10;a5KfZ/XjZzFutzv9d9wNlkbelOp/dtsvEIG68A7/tw9awWwyhdeZeATk+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Z5J3EAAAA3AAAAA8AAAAAAAAAAAAAAAAAmAIAAGRycy9k&#10;b3ducmV2LnhtbFBLBQYAAAAABAAEAPUAAACJAwAAAAA=&#10;" path="m151,24l134,12,116,,,187r18,11l36,210,151,24xe" fillcolor="black" stroked="f">
                    <v:path arrowok="t" o:connecttype="custom" o:connectlocs="25,4;22,2;19,0;0,30;3,32;6,34;25,4" o:connectangles="0,0,0,0,0,0,0"/>
                  </v:shape>
                  <v:shape id="Freeform 424" o:spid="_x0000_s1448" style="position:absolute;left:1080;top:1006;width:25;height:34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pv8sQA&#10;AADcAAAADwAAAGRycy9kb3ducmV2LnhtbESPQWsCMRSE7wX/Q3iCt5ooUspqFBHE2kNLV9HrY/Pc&#10;Xd28hE3qbv99Uyh4HGbmG2ax6m0j7tSG2rGGyViBIC6cqbnUcDxsn19BhIhssHFMGn4owGo5eFpg&#10;ZlzHX3TPYykShEOGGqoYfSZlKCqyGMbOEyfv4lqLMcm2lKbFLsFtI6dKvUiLNaeFCj1tKipu+bfV&#10;8On2NlfdzuNHvrn6y0mdi/eb1qNhv56DiNTHR/i//WY0zKYz+DuTj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6b/LEAAAA3AAAAA8AAAAAAAAAAAAAAAAAmAIAAGRycy9k&#10;b3ducmV2LnhtbFBLBQYAAAAABAAEAPUAAACJAwAAAAA=&#10;" path="m151,24l134,12,116,,,187r18,11l36,210,151,24xe" filled="f" strokeweight="0">
                    <v:path arrowok="t" o:connecttype="custom" o:connectlocs="25,4;22,2;19,0;0,30;3,32;6,34;25,4" o:connectangles="0,0,0,0,0,0,0"/>
                  </v:shape>
                  <v:shape id="Freeform 425" o:spid="_x0000_s1449" style="position:absolute;left:1080;top:1037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RHcUA&#10;AADcAAAADwAAAGRycy9kb3ducmV2LnhtbESP3YrCMBSE74V9h3AW9kY0XVHRapT9YcEfWFjrAxya&#10;Y1NsTkqTrfXtjSB4OczMN8xy3dlKtNT40rGC92ECgjh3uuRCwTH7GcxA+ICssXJMCq7kYb166S0x&#10;1e7Cf9QeQiEihH2KCkwIdSqlzw1Z9ENXE0fv5BqLIcqmkLrBS4TbSo6SZCotlhwXDNb0ZSg/H/6t&#10;gslvOdud+9l2j6csn3/rzrT7T6XeXruPBYhAXXiGH+2NVjAeTeB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hVEdxQAAANwAAAAPAAAAAAAAAAAAAAAAAJgCAABkcnMv&#10;ZG93bnJldi54bWxQSwUGAAAAAAQABAD1AAAAigMAAAAA&#10;" path="m20,11l2,,,4r20,7xe" fillcolor="black" stroked="f">
                    <v:path arrowok="t" o:connecttype="custom" o:connectlocs="3,2;0,0;0,1;3,2" o:connectangles="0,0,0,0"/>
                  </v:shape>
                  <v:line id="Line 426" o:spid="_x0000_s1450" style="position:absolute;flip:x;visibility:visible;mso-wrap-style:square" from="1080,1037" to="1080,1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yPTsYAAADcAAAADwAAAGRycy9kb3ducmV2LnhtbESPQWsCMRSE7wX/Q3hCbzWrFCtbo4hi&#10;KQUraj309ty87i5uXpYkuum/N4WCx2FmvmGm82gacSXna8sKhoMMBHFhdc2lgq/D+mkCwgdkjY1l&#10;UvBLHuaz3sMUc2073tF1H0qRIOxzVFCF0OZS+qIig35gW+Lk/VhnMCTpSqkddgluGjnKsrE0WHNa&#10;qLClZUXFeX8xCnafL3xyb5d4jqdus/0+lh/H1UKpx35cvIIIFMM9/N9+1wqeR2P4O5OO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cj07GAAAA3AAAAA8AAAAAAAAA&#10;AAAAAAAAoQIAAGRycy9kb3ducmV2LnhtbFBLBQYAAAAABAAEAPkAAACUAwAAAAA=&#10;" strokeweight="0"/>
                  <v:shape id="Freeform 427" o:spid="_x0000_s1451" style="position:absolute;left:106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7bV8UA&#10;AADcAAAADwAAAGRycy9kb3ducmV2LnhtbESPQWsCMRSE7wX/Q3iF3mrWpahsjVILbfUiuIp4fGye&#10;u6GblyVJdfvvjSB4HGbmG2a26G0rzuSDcaxgNMxAEFdOG64V7Hdfr1MQISJrbB2Tgn8KsJgPnmZY&#10;aHfhLZ3LWIsE4VCggibGrpAyVA1ZDEPXESfv5LzFmKSvpfZ4SXDbyjzLxtKi4bTQYEefDVW/5Z9V&#10;0K5MOan65ag+nDY/a2++w/SYK/Xy3H+8g4jUx0f43l5pBW/5BG5n0hG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ttXxQAAANwAAAAPAAAAAAAAAAAAAAAAAJgCAABkcnMv&#10;ZG93bnJldi54bWxQSwUGAAAAAAQABAD1AAAAigMAAAAA&#10;" path="m111,15l91,7,71,,,206r20,7l39,221,111,15xe" fillcolor="black" stroked="f">
                    <v:path arrowok="t" o:connecttype="custom" o:connectlocs="18,3;15,1;12,0;0,34;3,36;6,37;18,3" o:connectangles="0,0,0,0,0,0,0"/>
                  </v:shape>
                  <v:shape id="Freeform 428" o:spid="_x0000_s1452" style="position:absolute;left:1068;top:1037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JzPb8A&#10;AADcAAAADwAAAGRycy9kb3ducmV2LnhtbERPy4rCMBTdD/gP4QqzGxO1iFajyIDoLH1s3F2aa1Pa&#10;3JQmY+vfTxYDLg/nvdkNrhFP6kLlWcN0okAQF95UXGq4XQ9fSxAhIhtsPJOGFwXYbUcfG8yN7/lM&#10;z0ssRQrhkKMGG2ObSxkKSw7DxLfEiXv4zmFMsCul6bBP4a6RM6UW0mHFqcFiS9+Wivry6zTIw8ke&#10;6eel1Lyu/b3PYiYXK60/x8N+DSLSEN/if/fJaMhmaW06k46A3P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AnM9vwAAANwAAAAPAAAAAAAAAAAAAAAAAJgCAABkcnMvZG93bnJl&#10;di54bWxQSwUGAAAAAAQABAD1AAAAhAMAAAAA&#10;" path="m111,15l91,7,71,,,206r20,7l39,221,111,15xe" filled="f" strokeweight="0">
                    <v:path arrowok="t" o:connecttype="custom" o:connectlocs="18,3;15,1;12,0;0,34;3,36;6,37;18,3" o:connectangles="0,0,0,0,0,0,0"/>
                  </v:shape>
                  <v:shape id="Freeform 429" o:spid="_x0000_s1453" style="position:absolute;left:1068;top:1072;width:3;height:1;visibility:visible;mso-wrap-style:square;v-text-anchor:top" coordsize="2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jk7MUA&#10;AADcAAAADwAAAGRycy9kb3ducmV2LnhtbESPX2vCMBTF3wf7DuEKvs1UHWN2Rhljon0aVREfr81d&#10;U21uShO1+/ZGEPZ4OH9+nOm8s7W4UOsrxwqGgwQEceF0xaWC7Wbx8g7CB2SNtWNS8Ece5rPnpymm&#10;2l05p8s6lCKOsE9RgQmhSaX0hSGLfuAa4uj9utZiiLItpW7xGsdtLUdJ8iYtVhwJBhv6MlSc1mcb&#10;udnie7j/aU7jZZ5nVXbcnQ/GKtXvdZ8fIAJ14T/8aK+0gtfRBO5n4hG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eOTsxQAAANwAAAAPAAAAAAAAAAAAAAAAAJgCAABkcnMv&#10;ZG93bnJldi54bWxQSwUGAAAAAAQABAD1AAAAigMAAAAA&#10;" path="m22,7l2,,,5,22,7xe" fillcolor="black" stroked="f">
                    <v:path arrowok="t" o:connecttype="custom" o:connectlocs="3,1;0,0;0,1;3,1" o:connectangles="0,0,0,0"/>
                  </v:shape>
                  <v:line id="Line 430" o:spid="_x0000_s1454" style="position:absolute;flip:x;visibility:visible;mso-wrap-style:square" from="1068,1072" to="1068,1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AkfMMAAADcAAAADwAAAGRycy9kb3ducmV2LnhtbERPTWsCMRC9F/ofwhR6q9laUVmNIpaW&#10;Iqho68HbuJnuLm4mSxLd+O/NodDj431P59E04krO15YVvPYyEMSF1TWXCn6+P17GIHxA1thYJgU3&#10;8jCfPT5MMde24x1d96EUKYR9jgqqENpcSl9UZND3bEucuF/rDIYEXSm1wy6Fm0b2s2woDdacGips&#10;aVlRcd5fjILdZsQn93mJ53jq1tvjoVwd3hdKPT/FxQREoBj+xX/uL61g8JbmpzPp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gJHzDAAAA3AAAAA8AAAAAAAAAAAAA&#10;AAAAoQIAAGRycy9kb3ducmV2LnhtbFBLBQYAAAAABAAEAPkAAACRAwAAAAA=&#10;" strokeweight="0"/>
                  <v:shape id="Freeform 431" o:spid="_x0000_s1455" style="position:absolute;left:1064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eaOMMA&#10;AADcAAAADwAAAGRycy9kb3ducmV2LnhtbESPUWvCMBSF3wf+h3CFvc1EO9baGUWEiY+b+gOuzTUt&#10;a25KE23998tgsMfDOec7nNVmdK24Ux8azxrmMwWCuPKmYavhfPp4KUCEiGyw9UwaHhRgs548rbA0&#10;fuAvuh+jFQnCoUQNdYxdKWWoanIYZr4jTt7V9w5jkr2VpschwV0rF0q9SYcNp4UaO9rVVH0fb07D&#10;Xinrtp+LcKHc+9w2xWGZVVo/T8ftO4hIY/wP/7UPRsNrNoffM+k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eaOMMAAADcAAAADwAAAAAAAAAAAAAAAACYAgAAZHJzL2Rv&#10;d25yZXYueG1sUEsFBgAAAAAEAAQA9QAAAIgDAAAAAA==&#10;" path="m67,5l46,2,24,,,218r21,2l42,223,67,5xe" fillcolor="black" stroked="f">
                    <v:path arrowok="t" o:connecttype="custom" o:connectlocs="11,1;8,0;4,0;0,36;3,37;7,37;11,1" o:connectangles="0,0,0,0,0,0,0"/>
                  </v:shape>
                  <v:shape id="Freeform 432" o:spid="_x0000_s1456" style="position:absolute;left:1064;top:1073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WiT8cA&#10;AADcAAAADwAAAGRycy9kb3ducmV2LnhtbESPQWvCQBSE70L/w/IKvenGVESiq1ihIWAP1VbPj+xr&#10;kib7NmTXmPbXdwuCx2FmvmFWm8E0oqfOVZYVTCcRCOLc6ooLBZ8fr+MFCOeRNTaWScEPOdisH0Yr&#10;TLS98oH6oy9EgLBLUEHpfZtI6fKSDLqJbYmD92U7gz7IrpC6w2uAm0bGUTSXBisOCyW2tCspr48X&#10;oyB7Seu32W5/er/s47TOzunvd39W6ulx2C5BeBr8PXxrZ1rB7DmG/zPhCM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1ok/HAAAA3AAAAA8AAAAAAAAAAAAAAAAAmAIAAGRy&#10;cy9kb3ducmV2LnhtbFBLBQYAAAAABAAEAPUAAACMAwAAAAA=&#10;" path="m67,5l46,2,24,,,218r21,2l42,223,67,5xe" filled="f" strokeweight="0">
                    <v:path arrowok="t" o:connecttype="custom" o:connectlocs="11,1;8,0;4,0;0,36;3,37;7,37;11,1" o:connectangles="0,0,0,0,0,0,0"/>
                  </v:shape>
                  <v:shape id="Freeform 433" o:spid="_x0000_s1457" style="position:absolute;left:1064;top:1109;width:3;height:1;visibility:visible;mso-wrap-style:square;v-text-anchor:top" coordsize="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S/pMUA&#10;AADcAAAADwAAAGRycy9kb3ducmV2LnhtbESPQWvCQBCF74X+h2UK3urGGq1EV6mCIHipSQWPY3aa&#10;hGZnQ3aN8d+7BcHj48373rzFqje16Kh1lWUFo2EEgji3uuJCwU+2fZ+BcB5ZY22ZFNzIwWr5+rLA&#10;RNsrH6hLfSEChF2CCkrvm0RKl5dk0A1tQxy8X9sa9EG2hdQtXgPc1PIjiqbSYMWhocSGNiXlf+nF&#10;hDfi8+HyeaLvLp5kdrRP16fs2Cs1eOu/5iA89f55/EjvtIJ4PIb/MYEA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L+kxQAAANwAAAAPAAAAAAAAAAAAAAAAAJgCAABkcnMv&#10;ZG93bnJldi54bWxQSwUGAAAAAAQABAD1AAAAigMAAAAA&#10;" path="m21,2l,,,5,21,2xe" fillcolor="black" stroked="f">
                    <v:path arrowok="t" o:connecttype="custom" o:connectlocs="3,0;0,0;0,1;3,0" o:connectangles="0,0,0,0"/>
                  </v:shape>
                  <v:line id="Line 434" o:spid="_x0000_s1458" style="position:absolute;visibility:visible;mso-wrap-style:square" from="1064,1109" to="1064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8RusUAAADcAAAADwAAAGRycy9kb3ducmV2LnhtbESPT2sCMRTE70K/Q3gFb5q1Wl23Rimi&#10;qLfWP+DxsXndDW5elk3U7bdvhILHYWZ+w8wWra3EjRpvHCsY9BMQxLnThgsFx8O6l4LwAVlj5ZgU&#10;/JKHxfylM8NMuzt/020fChEh7DNUUIZQZ1L6vCSLvu9q4uj9uMZiiLIppG7wHuG2km9JMpYWDceF&#10;EmtalpRf9lerwHyNN++7yWl6kqtNGJzTS2rsUanua/v5ASJQG57h//ZWKxgNR/A4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8RusUAAADcAAAADwAAAAAAAAAA&#10;AAAAAAChAgAAZHJzL2Rvd25yZXYueG1sUEsFBgAAAAAEAAQA+QAAAJMDAAAAAA==&#10;" strokeweight="0"/>
                  <v:shape id="Freeform 435" o:spid="_x0000_s1459" style="position:absolute;left:1064;top:1109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ycO8IA&#10;AADcAAAADwAAAGRycy9kb3ducmV2LnhtbESPzYoCMRCE78K+Q+gFb5qsP6uORhFhxaO6PkA7aTOD&#10;k84wyers2xtB8FhU1VfUYtW6StyoCaVnDV99BYI496Zkq+H0+9ObgggR2WDlmTT8U4DV8qOzwMz4&#10;Ox/odoxWJAiHDDUUMdaZlCEvyGHo+5o4eRffOIxJNlaaBu8J7io5UOpbOiw5LRRY06ag/Hr8cxq2&#10;Slm33g/CmSbeT2w53c2Gudbdz3Y9BxGpje/wq70zGkbDMTzPpCM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XJw7wgAAANwAAAAPAAAAAAAAAAAAAAAAAJgCAABkcnMvZG93&#10;bnJldi54bWxQSwUGAAAAAAQABAD1AAAAhwMAAAAA&#10;" path="m42,l21,2,,5,24,223r22,-3l67,218,42,xe" fillcolor="black" stroked="f">
                    <v:path arrowok="t" o:connecttype="custom" o:connectlocs="7,0;3,0;0,1;4,37;8,37;11,36;7,0" o:connectangles="0,0,0,0,0,0,0"/>
                  </v:shape>
                  <v:shape id="Freeform 436" o:spid="_x0000_s1460" style="position:absolute;left:1064;top:1109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6kTMYA&#10;AADcAAAADwAAAGRycy9kb3ducmV2LnhtbESPQWvCQBSE70L/w/KE3nSjFSmpq7RCQ0APalvPj+xr&#10;kib7NmTXmPrrXUHwOMzMN8xi1ZtadNS60rKCyTgCQZxZXXKu4Pvrc/QKwnlkjbVlUvBPDlbLp8EC&#10;Y23PvKfu4HMRIOxiVFB438RSuqwgg25sG+Lg/drWoA+yzaVu8RzgppbTKJpLgyWHhQIbWheUVYeT&#10;UZB+JNV2tt787E6baVKlx+Ty1x2Veh72728gPPX+Eb63U61g9jKH25lwBOTy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6kTMYAAADcAAAADwAAAAAAAAAAAAAAAACYAgAAZHJz&#10;L2Rvd25yZXYueG1sUEsFBgAAAAAEAAQA9QAAAIsDAAAAAA==&#10;" path="m42,l21,2,,5,24,223r22,-3l67,218,42,xe" filled="f" strokeweight="0">
                    <v:path arrowok="t" o:connecttype="custom" o:connectlocs="7,0;3,0;0,1;4,37;8,37;11,36;7,0" o:connectangles="0,0,0,0,0,0,0"/>
                  </v:shape>
                  <v:shape id="Freeform 437" o:spid="_x0000_s1461" style="position:absolute;left:1068;top:1146;width:3;height:1;visibility:visible;mso-wrap-style:square;v-text-anchor:top" coordsize="2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k2zcUA&#10;AADcAAAADwAAAGRycy9kb3ducmV2LnhtbESP3WrCQBSE7wXfYTlC7+pG26qJWaXYFgQp+PcAh+wx&#10;Ce6ejdmtpm/fFQpeDjPzDZMvO2vElVpfO1YwGiYgiAunay4VHA9fzzMQPiBrNI5JwS95WC76vRwz&#10;7W68o+s+lCJC2GeooAqhyaT0RUUW/dA1xNE7udZiiLItpW7xFuHWyHGSTKTFmuNChQ2tKirO+x+r&#10;wGxXTfohP98236k1RidTV182Sj0Nuvc5iEBdeIT/22ut4PVlCvc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WTbNxQAAANwAAAAPAAAAAAAAAAAAAAAAAJgCAABkcnMv&#10;ZG93bnJldi54bWxQSwUGAAAAAAQABAD1AAAAigMAAAAA&#10;" path="m22,l,3,2,8,22,xe" fillcolor="black" stroked="f">
                    <v:path arrowok="t" o:connecttype="custom" o:connectlocs="3,0;0,0;0,1;3,0" o:connectangles="0,0,0,0"/>
                  </v:shape>
                  <v:line id="Line 438" o:spid="_x0000_s1462" style="position:absolute;visibility:visible;mso-wrap-style:square" from="1068,1146" to="1068,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Ibv8IAAADcAAAADwAAAGRycy9kb3ducmV2LnhtbERPy2rCQBTdF/oPwxW6qxNbTWN0FJGK&#10;urM+wOUlc00GM3dCZqrx751FocvDeU/nna3FjVpvHCsY9BMQxIXThksFx8PqPQPhA7LG2jEpeJCH&#10;+ez1ZYq5dnf+ods+lCKGsM9RQRVCk0vpi4os+r5riCN3ca3FEGFbSt3iPYbbWn4kSSotGo4NFTa0&#10;rKi47n+tArNL16Pt12l8kt/rMDhn18zYo1JvvW4xARGoC//iP/dGKxh+xrXxTDwC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/Ibv8IAAADcAAAADwAAAAAAAAAAAAAA&#10;AAChAgAAZHJzL2Rvd25yZXYueG1sUEsFBgAAAAAEAAQA+QAAAJADAAAAAA==&#10;" strokeweight="0"/>
                  <v:shape id="Freeform 439" o:spid="_x0000_s1463" style="position:absolute;left:1068;top:1144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R8Y8UA&#10;AADcAAAADwAAAGRycy9kb3ducmV2LnhtbESPQWsCMRSE74X+h/AK3jSrLVW3RtFCq16EbkU8PjbP&#10;3dDNy5JE3f57UxB6HGbmG2a26GwjLuSDcaxgOMhAEJdOG64U7L8/+hMQISJrbByTgl8KsJg/Psww&#10;1+7KX3QpYiUShEOOCuoY21zKUNZkMQxcS5y8k/MWY5K+ktrjNcFtI0dZ9iotGk4LNbb0XlP5U5yt&#10;gmZjinHZrYbV4bRbb735DJPjSKneU7d8AxGpi//he3ujFbw8T+HvTDoC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HxjxQAAANwAAAAPAAAAAAAAAAAAAAAAAJgCAABkcnMv&#10;ZG93bnJldi54bWxQSwUGAAAAAAQABAD1AAAAigMAAAAA&#10;" path="m39,l20,7,,15,71,221r20,-7l111,206,39,xe" fillcolor="black" stroked="f">
                    <v:path arrowok="t" o:connecttype="custom" o:connectlocs="6,0;3,1;0,3;12,37;15,36;18,34;6,0" o:connectangles="0,0,0,0,0,0,0"/>
                  </v:shape>
                  <v:shape id="Freeform 440" o:spid="_x0000_s1464" style="position:absolute;left:1068;top:1144;width:18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uam78A&#10;AADcAAAADwAAAGRycy9kb3ducmV2LnhtbERPTYvCMBC9C/sfwix400S3iFajLAuyelz14m1oxqa0&#10;mZQm2vrvzUHY4+N9b3aDa8SDulB51jCbKhDEhTcVlxou5/1kCSJEZIONZ9LwpAC77cdog7nxPf/R&#10;4xRLkUI45KjBxtjmUobCksMw9S1x4m6+cxgT7EppOuxTuGvkXKmFdFhxarDY0o+loj7dnQa5P9hf&#10;Oj6V+qprf+2zmMnFSuvx5/C9BhFpiP/it/tgNGRZmp/OpCMgt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q5qbvwAAANwAAAAPAAAAAAAAAAAAAAAAAJgCAABkcnMvZG93bnJl&#10;di54bWxQSwUGAAAAAAQABAD1AAAAhAMAAAAA&#10;" path="m39,l20,7,,15,71,221r20,-7l111,206,39,xe" filled="f" strokeweight="0">
                    <v:path arrowok="t" o:connecttype="custom" o:connectlocs="6,0;3,1;0,3;12,37;15,36;18,34;6,0" o:connectangles="0,0,0,0,0,0,0"/>
                  </v:shape>
                  <v:shape id="Freeform 441" o:spid="_x0000_s1465" style="position:absolute;left:1080;top:1180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GyvsUA&#10;AADcAAAADwAAAGRycy9kb3ducmV2LnhtbESP3WrCQBSE7wu+w3IEb6RuFFts6ir+INgKgqYPcMge&#10;s8Hs2ZBdY/r2XUHo5TAz3zDzZWcr0VLjS8cKxqMEBHHudMmFgp9s9zoD4QOyxsoxKfglD8tF72WO&#10;qXZ3PlF7DoWIEPYpKjAh1KmUPjdk0Y9cTRy9i2sshiibQuoG7xFuKzlJkndpseS4YLCmjaH8er5Z&#10;BW/HcvZ9HWZfB7xk+cdWd6Y9rJUa9LvVJ4hAXfgPP9t7rWA6HcPjTDw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YbK+xQAAANwAAAAPAAAAAAAAAAAAAAAAAJgCAABkcnMv&#10;ZG93bnJldi54bWxQSwUGAAAAAAQABAD1AAAAigMAAAAA&#10;" path="m20,l,7r2,4l20,xe" fillcolor="black" stroked="f">
                    <v:path arrowok="t" o:connecttype="custom" o:connectlocs="3,0;0,1;0,2;3,0" o:connectangles="0,0,0,0"/>
                  </v:shape>
                  <v:line id="Line 442" o:spid="_x0000_s1466" style="position:absolute;visibility:visible;mso-wrap-style:square" from="1080,1181" to="1080,1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xfKMUAAADcAAAADwAAAGRycy9kb3ducmV2LnhtbESPQWvCQBSE74X+h+UVvOlGUZumWaUU&#10;xfamqYEeH9nXZDH7NmRXjf++WxB6HGbmGyZfD7YVF+q9caxgOklAEFdOG64VHL+24xSED8gaW8ek&#10;4EYe1qvHhxwz7a58oEsRahEh7DNU0ITQZVL6qiGLfuI64uj9uN5iiLKvpe7xGuG2lbMkWUqLhuNC&#10;gx29N1SdirNVYPbL3eLzuXwp5WYXpt/pKTX2qNToaXh7BRFoCP/he/tDK5jPZ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xfKMUAAADcAAAADwAAAAAAAAAA&#10;AAAAAAChAgAAZHJzL2Rvd25yZXYueG1sUEsFBgAAAAAEAAQA+QAAAJMDAAAAAA==&#10;" strokeweight="0"/>
                  <v:shape id="Freeform 443" o:spid="_x0000_s1467" style="position:absolute;left:1080;top:1178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pmfMQA&#10;AADcAAAADwAAAGRycy9kb3ducmV2LnhtbESPQYvCMBSE78L+h/AEb5paRZZqlLKwol5kXS/eHs2z&#10;LTYv3Sba6q83woLHYWa+YRarzlTiRo0rLSsYjyIQxJnVJecKjr/fw08QziNrrCyTgjs5WC0/egtM&#10;tG35h24Hn4sAYZeggsL7OpHSZQUZdCNbEwfvbBuDPsgml7rBNsBNJeMomkmDJYeFAmv6Kii7HK5G&#10;wWO/xb9qdzGT1Ga7UxuvZ3kaKzXod+kchKfOv8P/7Y1WMJ1O4HUmHA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aZnzEAAAA3AAAAA8AAAAAAAAAAAAAAAAAmAIAAGRycy9k&#10;b3ducmV2LnhtbFBLBQYAAAAABAAEAPUAAACJAwAAAAA=&#10;" path="m36,l18,12,,23,116,209r18,-11l151,186,36,xe" fillcolor="black" stroked="f">
                    <v:path arrowok="t" o:connecttype="custom" o:connectlocs="6,0;3,2;0,4;19,35;22,33;25,31;6,0" o:connectangles="0,0,0,0,0,0,0"/>
                  </v:shape>
                  <v:shape id="Freeform 444" o:spid="_x0000_s1468" style="position:absolute;left:1080;top:1178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PeKcUA&#10;AADcAAAADwAAAGRycy9kb3ducmV2LnhtbESPQWsCMRSE74X+h/AEbzXrurR1axQRBA/2UFso3h6b&#10;193F5GWbRHf9940g9DjMzDfMYjVYIy7kQ+tYwXSSgSCunG65VvD1uX16BREiskbjmBRcKcBq+fiw&#10;wFK7nj/ocoi1SBAOJSpoYuxKKUPVkMUwcR1x8n6ctxiT9LXUHvsEt0bmWfYsLbacFhrsaNNQdTqc&#10;rYKYv8x+j+95z9kc9923N6ddbpQaj4b1G4hIQ/wP39s7raAoCridSU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894pxQAAANwAAAAPAAAAAAAAAAAAAAAAAJgCAABkcnMv&#10;ZG93bnJldi54bWxQSwUGAAAAAAQABAD1AAAAigMAAAAA&#10;" path="m36,l18,12,,23,116,209r18,-11l151,186,36,xe" filled="f" strokeweight="0">
                    <v:path arrowok="t" o:connecttype="custom" o:connectlocs="6,0;3,2;0,4;19,35;22,33;25,31;6,0" o:connectangles="0,0,0,0,0,0,0"/>
                  </v:shape>
                  <v:shape id="Freeform 445" o:spid="_x0000_s1469" style="position:absolute;left:1099;top:1211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I3GcYA&#10;AADcAAAADwAAAGRycy9kb3ducmV2LnhtbESPS2vDMBCE74X+B7GF3Bq5IW2KYzmUkNehEOIm98Va&#10;PxJrZSwldvvrq0Ihx2FmvmGSxWAacaPO1ZYVvIwjEMS51TWXCo5f6+d3EM4ja2wsk4JvcrBIHx8S&#10;jLXt+UC3zJciQNjFqKDyvo2ldHlFBt3YtsTBK2xn0AfZlVJ32Ae4aeQkit6kwZrDQoUtLSvKL9nV&#10;KGj68/bntDlbXBWzz93J7vvDpVBq9DR8zEF4Gvw9/N/eaQXT6Sv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+I3GcYAAADcAAAADwAAAAAAAAAAAAAAAACYAgAAZHJz&#10;L2Rvd25yZXYueG1sUEsFBgAAAAAEAAQA9QAAAIsDAAAAAA==&#10;" path="m18,l,11r3,4l18,xe" fillcolor="black" stroked="f">
                    <v:path arrowok="t" o:connecttype="custom" o:connectlocs="3,0;0,1;1,2;3,0" o:connectangles="0,0,0,0"/>
                  </v:shape>
                  <v:line id="Line 446" o:spid="_x0000_s1470" style="position:absolute;visibility:visible;mso-wrap-style:square" from="1099,1213" to="1100,1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dZK8QAAADcAAAADwAAAGRycy9kb3ducmV2LnhtbESPT2vCQBTE7wW/w/IEb3VjsTFGV5Fi&#10;0d78Cx4f2WeymH0bsltNv71bKPQ4zMxvmPmys7W4U+uNYwWjYQKCuHDacKngdPx8zUD4gKyxdkwK&#10;fsjDctF7mWOu3YP3dD+EUkQI+xwVVCE0uZS+qMiiH7qGOHpX11oMUbal1C0+ItzW8i1JUmnRcFyo&#10;sKGPiorb4dsqMLt08/41OU/Pcr0Jo0t2y4w9KTXod6sZiEBd+A//tbdawXicwu+ZeATk4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J1krxAAAANwAAAAPAAAAAAAAAAAA&#10;AAAAAKECAABkcnMvZG93bnJldi54bWxQSwUGAAAAAAQABAD5AAAAkgMAAAAA&#10;" strokeweight="0"/>
                  <v:shape id="Freeform 447" o:spid="_x0000_s1471" style="position:absolute;left:1100;top:1208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lXHccA&#10;AADcAAAADwAAAGRycy9kb3ducmV2LnhtbESPQWvCQBSE74X+h+UJXopuFGlLdBOKICj00jQ59PbM&#10;PpNg9m3Mrib213cLhR6HmfmG2aSjacWNetdYVrCYRyCIS6sbrhTkn7vZKwjnkTW2lknBnRykyePD&#10;BmNtB/6gW+YrESDsYlRQe9/FUrqyJoNubjvi4J1sb9AH2VdS9zgEuGnlMoqepcGGw0KNHW1rKs/Z&#10;1Sgojni4fBdP774Yll8Xnd+jLtsqNZ2Mb2sQnkb/H/5r77WC1eoFfs+EIyCT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CpVx3HAAAA3AAAAA8AAAAAAAAAAAAAAAAAmAIAAGRy&#10;cy9kb3ducmV2LnhtbFBLBQYAAAAABAAEAPUAAACMAwAAAAA=&#10;" path="m29,l15,15,,30,153,185r15,-15l183,155,29,xe" fillcolor="black" stroked="f">
                    <v:path arrowok="t" o:connecttype="custom" o:connectlocs="5,0;2,3;0,5;25,31;28,28;30,26;5,0" o:connectangles="0,0,0,0,0,0,0"/>
                  </v:shape>
                  <v:shape id="Freeform 448" o:spid="_x0000_s1472" style="position:absolute;left:1100;top:1208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ya48YA&#10;AADcAAAADwAAAGRycy9kb3ducmV2LnhtbESPwW7CMAyG75N4h8hIu410gzHoCAiBQEOcYAi0m9V4&#10;bbXGKU0G5e3xYdKO1u//s7/JrHWVulATSs8GnnsJKOLM25JzA4fP1dMIVIjIFivPZOBGAWbTzsME&#10;U+uvvKPLPuZKIBxSNFDEWKdah6wgh6Hna2LJvn3jMMrY5No2eBW4q/RLkgy1w5LlQoE1LQrKfva/&#10;TijL4/ltddp9+WW9HZ/6N5e9btbGPHbb+TuoSG38X/5rf1gDg4F8KzIiAnp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ya48YAAADcAAAADwAAAAAAAAAAAAAAAACYAgAAZHJz&#10;L2Rvd25yZXYueG1sUEsFBgAAAAAEAAQA9QAAAIsDAAAAAA==&#10;" path="m29,l15,15,,30,153,185r15,-15l183,155,29,xe" filled="f" strokeweight="0">
                    <v:path arrowok="t" o:connecttype="custom" o:connectlocs="5,0;2,3;0,5;25,31;28,28;30,26;5,0" o:connectangles="0,0,0,0,0,0,0"/>
                  </v:shape>
                  <v:shape id="Freeform 449" o:spid="_x0000_s1473" style="position:absolute;left:1126;top:1237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4OzcUA&#10;AADcAAAADwAAAGRycy9kb3ducmV2LnhtbESPT2vCQBTE7wW/w/IEb7rRhlSjq2hFaI/1D3h8ZJ9J&#10;MPs2ZFcT/fTdgtDjMDO/YRarzlTiTo0rLSsYjyIQxJnVJecKjofdcArCeWSNlWVS8CAHq2XvbYGp&#10;ti3/0H3vcxEg7FJUUHhfp1K6rCCDbmRr4uBdbGPQB9nkUjfYBrip5CSKEmmw5LBQYE2fBWXX/c0o&#10;2NLz/Tu5JpPLI68+unZz3pziWKlBv1vPQXjq/H/41f7SCuJ4Bn9nw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g7NxQAAANwAAAAPAAAAAAAAAAAAAAAAAJgCAABkcnMv&#10;ZG93bnJldi54bWxQSwUGAAAAAAQABAD1AAAAigMAAAAA&#10;" path="m15,l,15r4,3l15,xe" fillcolor="black" stroked="f">
                    <v:path arrowok="t" o:connecttype="custom" o:connectlocs="2,0;0,3;1,3;2,0" o:connectangles="0,0,0,0"/>
                  </v:shape>
                  <v:line id="Line 450" o:spid="_x0000_s1474" style="position:absolute;visibility:visible;mso-wrap-style:square" from="1126,1239" to="1126,1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vyGcEAAADcAAAADwAAAGRycy9kb3ducmV2LnhtbERPy4rCMBTdD8w/hDswO00dRq3VKIMo&#10;6s4nuLw01zbY3JQmav17sxBmeTjvyay1lbhT441jBb1uAoI4d9pwoeB4WHZSED4ga6wck4IneZhN&#10;Pz8mmGn34B3d96EQMYR9hgrKEOpMSp+XZNF3XU0cuYtrLIYIm0LqBh8x3FbyJ0kG0qLh2FBiTfOS&#10;8uv+ZhWY7WDV3wxPo5NcrELvnF5TY49KfX+1f2MQgdrwL36711rBbz/Oj2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W/IZwQAAANwAAAAPAAAAAAAAAAAAAAAA&#10;AKECAABkcnMvZG93bnJldi54bWxQSwUGAAAAAAQABAD5AAAAjwMAAAAA&#10;" strokeweight="0"/>
                  <v:shape id="Freeform 451" o:spid="_x0000_s1475" style="position:absolute;left:1126;top:1234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6vKsYA&#10;AADcAAAADwAAAGRycy9kb3ducmV2LnhtbESP0WrCQBRE3wv+w3IF3+pGbUWiq4hpoQ+20OgHXLLX&#10;bDR7N82uMfXru4VCH4eZOcOsNr2tRUetrxwrmIwTEMSF0xWXCo6H18cFCB+QNdaOScE3edisBw8r&#10;TLW78Sd1eShFhLBPUYEJoUml9IUhi37sGuLonVxrMUTZllK3eItwW8tpksylxYrjgsGGdoaKS361&#10;CrqP6e6Qvedddt2bWUYvX+d7gkqNhv12CSJQH/7Df+03reDpeQK/Z+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6vKsYAAADcAAAADwAAAAAAAAAAAAAAAACYAgAAZHJz&#10;L2Rvd25yZXYueG1sUEsFBgAAAAAEAAQA9QAAAIsDAAAAAA==&#10;" path="m23,l11,18,,36,182,152r12,-18l206,116,23,xe" fillcolor="black" stroked="f">
                    <v:path arrowok="t" o:connecttype="custom" o:connectlocs="4,0;2,3;0,6;30,25;32,22;34,19;4,0" o:connectangles="0,0,0,0,0,0,0"/>
                  </v:shape>
                  <v:shape id="Freeform 452" o:spid="_x0000_s1476" style="position:absolute;left:1126;top:1234;width:34;height:25;visibility:visible;mso-wrap-style:square;v-text-anchor:top" coordsize="20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ZlcMA&#10;AADcAAAADwAAAGRycy9kb3ducmV2LnhtbESPQWvCQBSE7wX/w/IEb3UTTUTSbIIoBY+tCl5fs69J&#10;avZtyG5N/PfdQqHHYWa+YfJyMp240+BaywriZQSCuLK65VrB5fz6vAXhPLLGzjIpeJCDspg95Zhp&#10;O/I73U++FgHCLkMFjfd9JqWrGjLolrYnDt6nHQz6IIda6gHHADedXEXRRhpsOSw02NO+oep2+jYK&#10;dnHS9l/VQSf0Jg/p9HEddbpWajGfdi8gPE3+P/zXPmoFSbqC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kZlcMAAADcAAAADwAAAAAAAAAAAAAAAACYAgAAZHJzL2Rv&#10;d25yZXYueG1sUEsFBgAAAAAEAAQA9QAAAIgDAAAAAA==&#10;" path="m23,l11,18,,36,182,152r12,-18l206,116,23,xe" filled="f" strokeweight="0">
                    <v:path arrowok="t" o:connecttype="custom" o:connectlocs="4,0;2,3;0,6;30,25;32,22;34,19;4,0" o:connectangles="0,0,0,0,0,0,0"/>
                  </v:shape>
                  <v:shape id="Freeform 453" o:spid="_x0000_s1477" style="position:absolute;left:1157;top:1256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Eu8QA&#10;AADcAAAADwAAAGRycy9kb3ducmV2LnhtbESPQWvCQBSE74X+h+UVvNVNW1s1ZpUiCB681IrnR/aZ&#10;xGTfprvbJP57VxA8DjPzDZOtBtOIjpyvLCt4GycgiHOrKy4UHH43rzMQPiBrbCyTggt5WC2fnzJM&#10;te35h7p9KESEsE9RQRlCm0rp85IM+rFtiaN3ss5giNIVUjvsI9w08j1JvqTBiuNCiS2tS8rr/b9R&#10;4Kb9mv/q05aHg9nRuTPT4/yo1Ohl+F6ACDSER/je3moFk88PuJ2JR0A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RxLvEAAAA3AAAAA8AAAAAAAAAAAAAAAAAmAIAAGRycy9k&#10;b3ducmV2LnhtbFBLBQYAAAAABAAEAPUAAACJAwAAAAA=&#10;" path="m12,l,18r5,2l12,xe" fillcolor="black" stroked="f">
                    <v:path arrowok="t" o:connecttype="custom" o:connectlocs="2,0;0,3;1,3;2,0" o:connectangles="0,0,0,0"/>
                  </v:shape>
                  <v:line id="Line 454" o:spid="_x0000_s1478" style="position:absolute;visibility:visible;mso-wrap-style:square" from="1157,1259" to="1157,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D0GsUAAADcAAAADwAAAGRycy9kb3ducmV2LnhtbESPT2vCQBTE74V+h+UVetONYjRNXUVE&#10;sb35L9DjI/uaLGbfhuxW47fvFoQeh5n5DTNf9rYRV+q8caxgNExAEJdOG64UnE/bQQbCB2SNjWNS&#10;cCcPy8Xz0xxz7W58oOsxVCJC2OeooA6hzaX0ZU0W/dC1xNH7dp3FEGVXSd3hLcJtI8dJMpUWDceF&#10;Glta11Rejj9WgdlPd+nnrHgr5GYXRl/ZJTP2rNTrS796BxGoD//hR/tDK5ikE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D0GsUAAADcAAAADwAAAAAAAAAA&#10;AAAAAAChAgAAZHJzL2Rvd25yZXYueG1sUEsFBgAAAAAEAAQA+QAAAJMDAAAAAA==&#10;" strokeweight="0"/>
                  <v:shape id="Freeform 455" o:spid="_x0000_s1479" style="position:absolute;left:1157;top:1253;width:37;height:19;visibility:visible;mso-wrap-style:square;v-text-anchor:top" coordsize="218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7b4sUA&#10;AADcAAAADwAAAGRycy9kb3ducmV2LnhtbESPQWvCQBSE74X+h+UJXoJurFVK6hpSQSnkVBXa4yP7&#10;TILZtyG7TeK/7wpCj8PMfMNs0tE0oqfO1ZYVLOYxCOLC6ppLBefTfvYGwnlkjY1lUnAjB+n2+WmD&#10;ibYDf1F/9KUIEHYJKqi8bxMpXVGRQTe3LXHwLrYz6IPsSqk7HALcNPIljtfSYM1hocKWdhUV1+Ov&#10;UYDmZ/cRLb+zCK+3fDz0TV4OC6WmkzF7B+Fp9P/hR/tTK3hdreB+Jhw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XtvixQAAANwAAAAPAAAAAAAAAAAAAAAAAJgCAABkcnMv&#10;ZG93bnJldi54bWxQSwUGAAAAAAQABAD1AAAAigMAAAAA&#10;" path="m14,l7,20,,40r204,73l211,93r7,-20l14,xe" fillcolor="black" stroked="f">
                    <v:path arrowok="t" o:connecttype="custom" o:connectlocs="2,0;1,3;0,7;35,19;36,16;37,12;2,0" o:connectangles="0,0,0,0,0,0,0"/>
                  </v:shape>
                  <v:shape id="Freeform 456" o:spid="_x0000_s1480" style="position:absolute;left:1157;top:1253;width:37;height:19;visibility:visible;mso-wrap-style:square;v-text-anchor:top" coordsize="218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hUi8QA&#10;AADcAAAADwAAAGRycy9kb3ducmV2LnhtbESP0WoCMRRE3wv+Q7gFX6QmWhVdjSIFqT6Jaz/gurnu&#10;Lt3cLEmq6983BaGPw8ycYVabzjbiRj7UjjWMhgoEceFMzaWGr/PubQ4iRGSDjWPS8KAAm3XvZYWZ&#10;cXc+0S2PpUgQDhlqqGJsMylDUZHFMHQtcfKuzluMSfpSGo/3BLeNHCs1kxZrTgsVtvRRUfGd/1gN&#10;qgl4ChO173I/GB2Oi/fDZfGpdf+12y5BROrif/jZ3hsNk+kM/s6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oVIvEAAAA3AAAAA8AAAAAAAAAAAAAAAAAmAIAAGRycy9k&#10;b3ducmV2LnhtbFBLBQYAAAAABAAEAPUAAACJAwAAAAA=&#10;" path="m14,l7,20,,40r204,73l211,93r7,-20l14,xe" filled="f" strokeweight="0">
                    <v:path arrowok="t" o:connecttype="custom" o:connectlocs="2,0;1,3;0,7;35,19;36,16;37,12;2,0" o:connectangles="0,0,0,0,0,0,0"/>
                  </v:shape>
                  <v:shape id="Freeform 457" o:spid="_x0000_s1481" style="position:absolute;left:1191;top:1268;width:1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3TMUA&#10;AADcAAAADwAAAGRycy9kb3ducmV2LnhtbESPQU8CMRSE7yb8h+aReJMuBlBWClESAwcvsobzS/vc&#10;bti+rm1hF3+9NTHxOJmZbzKrzeBacaEQG88KppMCBLH2puFawUf1evcIIiZkg61nUnClCJv16GaF&#10;pfE9v9PlkGqRIRxLVGBT6kopo7bkME58R5y9Tx8cpixDLU3APsNdK++LYiEdNpwXLHa0taRPh7NT&#10;sPTHcK12sT7rt15X++9FtC9fSt2Oh+cnEImG9B/+a++Ngtn8AX7P5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rdMxQAAANwAAAAPAAAAAAAAAAAAAAAAAJgCAABkcnMv&#10;ZG93bnJldi54bWxQSwUGAAAAAAQABAD1AAAAigMAAAAA&#10;" path="m7,l,20r5,1l7,xe" fillcolor="black" stroked="f">
                    <v:path arrowok="t" o:connecttype="custom" o:connectlocs="1,0;0,4;1,4;1,0" o:connectangles="0,0,0,0"/>
                  </v:shape>
                  <v:line id="Line 458" o:spid="_x0000_s1482" style="position:absolute;visibility:visible;mso-wrap-style:square" from="1191,1272" to="1192,1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3+H8EAAADcAAAADwAAAGRycy9kb3ducmV2LnhtbERPy4rCMBTdD8w/hDswO00dRq3VKIMo&#10;6s4nuLw01zbY3JQmav17sxBmeTjvyay1lbhT441jBb1uAoI4d9pwoeB4WHZSED4ga6wck4IneZhN&#10;Pz8mmGn34B3d96EQMYR9hgrKEOpMSp+XZNF3XU0cuYtrLIYIm0LqBh8x3FbyJ0kG0qLh2FBiTfOS&#10;8uv+ZhWY7WDV3wxPo5NcrELvnF5TY49KfX+1f2MQgdrwL36711rBbz+ujWfiEZDT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Lf4fwQAAANwAAAAPAAAAAAAAAAAAAAAA&#10;AKECAABkcnMvZG93bnJldi54bWxQSwUGAAAAAAQABAD5AAAAjwMAAAAA&#10;" strokeweight="0"/>
                  <v:shape id="Freeform 459" o:spid="_x0000_s1483" style="position:absolute;left:1192;top:1265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5/dsMA&#10;AADcAAAADwAAAGRycy9kb3ducmV2LnhtbESPX2vCMBTF3wd+h3AFX4YmyhxajSKCKD5sWMXna3Nt&#10;i81NaaJ2394MBns8nD8/znzZ2ko8qPGlYw3DgQJBnDlTcq7hdNz0JyB8QDZYOSYNP+Rhuei8zTEx&#10;7skHeqQhF3GEfYIaihDqREqfFWTRD1xNHL2rayyGKJtcmgafcdxWcqTUp7RYciQUWNO6oOyW3m2E&#10;fB226qz2G6Lt8P3br0+XdKy07nXb1QxEoDb8h//aO6PhYzyF3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5/dsMAAADcAAAADwAAAAAAAAAAAAAAAACYAgAAZHJzL2Rv&#10;d25yZXYueG1sUEsFBgAAAAAEAAQA9QAAAIgDAAAAAA==&#10;" path="m4,l2,21,,42,215,67r2,-21l220,24,4,xe" fillcolor="black" stroked="f">
                    <v:path arrowok="t" o:connecttype="custom" o:connectlocs="1,0;0,3;0,7;36,11;36,8;37,4;1,0" o:connectangles="0,0,0,0,0,0,0"/>
                  </v:shape>
                  <v:shape id="Freeform 460" o:spid="_x0000_s1484" style="position:absolute;left:1192;top:1265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YYiMAA&#10;AADcAAAADwAAAGRycy9kb3ducmV2LnhtbERPy4rCMBTdC/MP4Q6401SRINVURBhwVsOo6PbS3D6w&#10;uek00db5erMQXB7Oe70ZbCPu1PnasYbZNAFBnDtTc6nhdPyaLEH4gGywcUwaHuRhk32M1pga1/Mv&#10;3Q+hFDGEfYoaqhDaVEqfV2TRT11LHLnCdRZDhF0pTYd9DLeNnCeJkhZrjg0VtrSrKL8eblZDszjv&#10;1Z869+1wWf7z9VR8X9SP1uPPYbsCEWgIb/HLvTcaFirOj2fiEZDZ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TYYiMAAAADcAAAADwAAAAAAAAAAAAAAAACYAgAAZHJzL2Rvd25y&#10;ZXYueG1sUEsFBgAAAAAEAAQA9QAAAIUDAAAAAA==&#10;" path="m4,l2,21,,42,215,67r2,-21l220,24,4,xe" filled="f" strokeweight="0">
                    <v:path arrowok="t" o:connecttype="custom" o:connectlocs="1,0;0,3;0,7;36,11;36,8;37,4;1,0" o:connectangles="0,0,0,0,0,0,0"/>
                  </v:shape>
                  <v:shape id="Freeform 461" o:spid="_x0000_s1485" style="position:absolute;left:1228;top:1272;width:1;height:4;visibility:visible;mso-wrap-style:square;v-text-anchor:top" coordsize="5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N1D8cA&#10;AADcAAAADwAAAGRycy9kb3ducmV2LnhtbESPzUoDQRCE74LvMLTgzcxEYwibTIIKYpDkkD9ybXY6&#10;u4s7PZudNlnz9BlB8FhU1VfUZNb5Wp2ojVVgC/2eAUWcB1dxYWG7eX8YgYqC7LAOTBZ+KMJsensz&#10;wcyFM6/otJZCJQjHDC2UIk2mdcxL8hh7oSFO3iG0HiXJttCuxXOC+1o/GjPUHitOCyU29FZS/rX+&#10;9hbMRZ6ePxcfslu+Hpd7POQXcxxZe3/XvYxBCXXyH/5rz52FwbAPv2fSEd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HjdQ/HAAAA3AAAAA8AAAAAAAAAAAAAAAAAmAIAAGRy&#10;cy9kb3ducmV2LnhtbFBLBQYAAAAABAAEAPUAAACMAwAAAAA=&#10;" path="m2,l,21r5,l2,xe" fillcolor="black" stroked="f">
                    <v:path arrowok="t" o:connecttype="custom" o:connectlocs="0,0;0,4;1,4;0,0" o:connectangles="0,0,0,0"/>
                  </v:shape>
                  <v:line id="Line 462" o:spid="_x0000_s1486" style="position:absolute;visibility:visible;mso-wrap-style:square" from="1228,1276" to="1229,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kDSMQAAADcAAAADwAAAGRycy9kb3ducmV2LnhtbESPQWvCQBSE7wX/w/IKvelGqWkaXUVE&#10;0d6sVfD4yL4mi9m3Ibtq/PduQehxmJlvmOm8s7W4UuuNYwXDQQKCuHDacKng8LPuZyB8QNZYOyYF&#10;d/Iwn/Vepphrd+Nvuu5DKSKEfY4KqhCaXEpfVGTRD1xDHL1f11oMUbal1C3eItzWcpQkqbRoOC5U&#10;2NCyouK8v1gFZpduxl8fx8+jXG3C8JSdM2MPSr29dosJiEBd+A8/21ut4D0dwd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qQNIxAAAANwAAAAPAAAAAAAAAAAA&#10;AAAAAKECAABkcnMvZG93bnJldi54bWxQSwUGAAAAAAQABAD5AAAAkgMAAAAA&#10;" strokeweight="0"/>
                  <v:shape id="Freeform 463" o:spid="_x0000_s1487" style="position:absolute;left:1228;top:1265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qCIcQA&#10;AADcAAAADwAAAGRycy9kb3ducmV2LnhtbESPX2vCMBTF3wW/Q7jCXkQT3SbSGUUEcfiw0So+3zV3&#10;bVlzU5pM67c3guDj4fz5cRarztbiTK2vHGuYjBUI4tyZigsNx8N2NAfhA7LB2jFpuJKH1bLfW2Bi&#10;3IVTOmehEHGEfYIayhCaREqfl2TRj11DHL1f11oMUbaFNC1e4rit5VSpmbRYcSSU2NCmpPwv+7cR&#10;8pXu1Entt0S7yfDbb44/2bvS+mXQrT9ABOrCM/xofxoNb7NX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agiHEAAAA3AAAAA8AAAAAAAAAAAAAAAAAmAIAAGRycy9k&#10;b3ducmV2LnhtbFBLBQYAAAAABAAEAPUAAACJAwAAAAA=&#10;" path="m,24l2,46,5,67,220,42,218,21,216,,,24xe" fillcolor="black" stroked="f">
                    <v:path arrowok="t" o:connecttype="custom" o:connectlocs="0,4;0,8;1,11;37,7;37,3;36,0;0,4" o:connectangles="0,0,0,0,0,0,0"/>
                  </v:shape>
                  <v:shape id="Freeform 464" o:spid="_x0000_s1488" style="position:absolute;left:1228;top:1265;width:37;height:11;visibility:visible;mso-wrap-style:square;v-text-anchor:top" coordsize="220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0ei8MA&#10;AADcAAAADwAAAGRycy9kb3ducmV2LnhtbESPQYvCMBSE74L/ITzBm6YuJUg1iggL7klWRa+P5tkW&#10;m5faZG13f/1GEDwOM/MNs1z3thYPan3lWMNsmoAgzp2puNBwOn5O5iB8QDZYOyYNv+RhvRoOlpgZ&#10;1/E3PQ6hEBHCPkMNZQhNJqXPS7Lop64hjt7VtRZDlG0hTYtdhNtafiSJkhYrjgslNrQtKb8dfqyG&#10;Oj3v1F2du6a/zP/4drp+XdRe6/Go3yxABOrDO/xq74yGVKXwPBOP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0ei8MAAADcAAAADwAAAAAAAAAAAAAAAACYAgAAZHJzL2Rv&#10;d25yZXYueG1sUEsFBgAAAAAEAAQA9QAAAIgDAAAAAA==&#10;" path="m,24l2,46,5,67,220,42,218,21,216,,,24xe" filled="f" strokeweight="0">
                    <v:path arrowok="t" o:connecttype="custom" o:connectlocs="0,4;0,8;1,11;37,7;37,3;36,0;0,4" o:connectangles="0,0,0,0,0,0,0"/>
                  </v:shape>
                  <v:shape id="Freeform 465" o:spid="_x0000_s1489" style="position:absolute;left:1264;top:1268;width:2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BGHcUA&#10;AADcAAAADwAAAGRycy9kb3ducmV2LnhtbESPQUsDMRSE7wX/Q3hCb21WqYuuTYsWij30Ylc8P5Ln&#10;ZnHzsiZpd+uvNwWhx2FmvmGW69F14kQhtp4V3M0LEMTam5YbBR/1dvYIIiZkg51nUnCmCOvVzWSJ&#10;lfEDv9PpkBqRIRwrVGBT6ispo7bkMM59T5y9Lx8cpixDI03AIcNdJ++LopQOW84LFnvaWNLfh6NT&#10;8OQ/w7l+i81R7wdd737LaF9/lJreji/PIBKN6Rr+b++MgkX5AJcz+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EYdxQAAANwAAAAPAAAAAAAAAAAAAAAAAJgCAABkcnMv&#10;ZG93bnJldi54bWxQSwUGAAAAAAQABAD1AAAAigMAAAAA&#10;" path="m,l2,21,7,20,,xe" fillcolor="black" stroked="f">
                    <v:path arrowok="t" o:connecttype="custom" o:connectlocs="0,0;1,4;2,4;0,0" o:connectangles="0,0,0,0"/>
                  </v:shape>
                  <v:line id="Line 466" o:spid="_x0000_s1490" style="position:absolute;flip:y;visibility:visible;mso-wrap-style:square" from="1265,1272" to="1266,1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Y2jscAAADcAAAADwAAAGRycy9kb3ducmV2LnhtbESPT2sCMRTE74V+h/AK3mrWUrZlNYq0&#10;tIjQiv8O3p6b5+7i5mVJohu/fVMo9DjMzG+YySyaVlzJ+caygtEwA0FcWt1wpWC3/Xh8BeEDssbW&#10;Mim4kYfZ9P5ugoW2Pa/pugmVSBD2BSqoQ+gKKX1Zk0E/tB1x8k7WGQxJukpqh32Cm1Y+ZVkuDTac&#10;Fmrs6K2m8ry5GAXr7xc+us9LPMdj/7U67Kvl/n2u1OAhzscgAsXwH/5rL7SC5zyH3zPpCMjp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djaOxwAAANwAAAAPAAAAAAAA&#10;AAAAAAAAAKECAABkcnMvZG93bnJldi54bWxQSwUGAAAAAAQABAD5AAAAlQMAAAAA&#10;" strokeweight="0"/>
                  <v:shape id="Freeform 467" o:spid="_x0000_s1491" style="position:absolute;left:1263;top:1253;width:37;height:19;visibility:visible;mso-wrap-style:square;v-text-anchor:top" coordsize="218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wqs8UA&#10;AADcAAAADwAAAGRycy9kb3ducmV2LnhtbESPQWvCQBSE74X+h+UJXoJurEVL6hpSQSnkVBXa4yP7&#10;TILZtyG7TeK/7wpCj8PMfMNs0tE0oqfO1ZYVLOYxCOLC6ppLBefTfvYGwnlkjY1lUnAjB+n2+WmD&#10;ibYDf1F/9KUIEHYJKqi8bxMpXVGRQTe3LXHwLrYz6IPsSqk7HALcNPIljlfSYM1hocKWdhUV1+Ov&#10;UYDmZ/cRLb+zCK+3fDz0TV4OC6WmkzF7B+Fp9P/hR/tTK3hdreF+Jhw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rCqzxQAAANwAAAAPAAAAAAAAAAAAAAAAAJgCAABkcnMv&#10;ZG93bnJldi54bWxQSwUGAAAAAAQABAD1AAAAigMAAAAA&#10;" path="m,73l7,93r7,20l218,40,211,20,204,,,73xe" fillcolor="black" stroked="f">
                    <v:path arrowok="t" o:connecttype="custom" o:connectlocs="0,12;1,16;2,19;37,7;36,3;35,0;0,12" o:connectangles="0,0,0,0,0,0,0"/>
                  </v:shape>
                  <v:shape id="Freeform 468" o:spid="_x0000_s1492" style="position:absolute;left:1263;top:1253;width:37;height:19;visibility:visible;mso-wrap-style:square;v-text-anchor:top" coordsize="218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ev38AA&#10;AADcAAAADwAAAGRycy9kb3ducmV2LnhtbERPzYrCMBC+C/sOYRa8iCauIms1yiIs6kms+wBjM7Zl&#10;m0lJota3NwfB48f3v1x3thE38qF2rGE8UiCIC2dqLjX8nX6H3yBCRDbYOCYNDwqwXn30lpgZd+cj&#10;3fJYihTCIUMNVYxtJmUoKrIYRq4lTtzFeYsxQV9K4/Gewm0jv5SaSYs1p4YKW9pUVPznV6tBNQGP&#10;Yap2Xe4H4/1hPtmf51ut+5/dzwJEpC6+xS/3zmiYztLadCYdAb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lev38AAAADcAAAADwAAAAAAAAAAAAAAAACYAgAAZHJzL2Rvd25y&#10;ZXYueG1sUEsFBgAAAAAEAAQA9QAAAIUDAAAAAA==&#10;" path="m,73l7,93r7,20l218,40,211,20,204,,,73xe" filled="f" strokeweight="0">
                    <v:path arrowok="t" o:connecttype="custom" o:connectlocs="0,12;1,16;2,19;37,7;36,3;35,0;0,12" o:connectangles="0,0,0,0,0,0,0"/>
                  </v:shape>
                  <v:shape id="Freeform 469" o:spid="_x0000_s1493" style="position:absolute;left:1298;top:1256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jj58UA&#10;AADcAAAADwAAAGRycy9kb3ducmV2LnhtbESPT2vCQBTE74LfYXlCL6IbbRETXUUkheZS8A+eH9ln&#10;Es2+DdnVpN++Wyh4HGbmN8x625taPKl1lWUFs2kEgji3uuJCwfn0OVmCcB5ZY22ZFPyQg+1mOFhj&#10;om3HB3oefSEChF2CCkrvm0RKl5dk0E1tQxy8q20N+iDbQuoWuwA3tZxH0UIarDgslNjQvqT8fnwY&#10;BfEs3Zv3Zne53LPYdN9Zmo1vqVJvo363AuGp96/wf/tLK/hYxPB3Jhw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COPnxQAAANwAAAAPAAAAAAAAAAAAAAAAAJgCAABkcnMv&#10;ZG93bnJldi54bWxQSwUGAAAAAAQABAD1AAAAigMAAAAA&#10;" path="m,l7,20r4,-2l,xe" fillcolor="black" stroked="f">
                    <v:path arrowok="t" o:connecttype="custom" o:connectlocs="0,0;1,3;2,3;0,0" o:connectangles="0,0,0,0"/>
                  </v:shape>
                  <v:line id="Line 470" o:spid="_x0000_s1494" style="position:absolute;flip:y;visibility:visible;mso-wrap-style:square" from="1300,1259" to="1300,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qdvMMAAADcAAAADwAAAGRycy9kb3ducmV2LnhtbERPTWsCMRC9F/ofwhS81WxFtKxGEUUR&#10;wRZtPXgbN9Pdxc1kSaIb/31zKPT4eN/TeTSNuJPztWUFb/0MBHFhdc2lgu+v9es7CB+QNTaWScGD&#10;PMxnz09TzLXt+ED3YyhFCmGfo4IqhDaX0hcVGfR92xIn7sc6gyFBV0rtsEvhppGDLBtJgzWnhgpb&#10;WlZUXI83o+DwMeaL29ziNV66/ef5VO5Oq4VSvZe4mIAIFMO/+M+91QqG4zQ/nUlH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KnbzDAAAA3AAAAA8AAAAAAAAAAAAA&#10;AAAAoQIAAGRycy9kb3ducmV2LnhtbFBLBQYAAAAABAAEAPkAAACRAwAAAAA=&#10;" strokeweight="0"/>
                  <v:shape id="Freeform 471" o:spid="_x0000_s1495" style="position:absolute;left:1296;top:1234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FNYcQA&#10;AADcAAAADwAAAGRycy9kb3ducmV2LnhtbESPQWvCQBSE7wX/w/IKvdWNdqkSXUUEwYMIjSJ6e2af&#10;SWz2bciuGv99t1DocZiZb5jpvLO1uFPrK8caBv0EBHHuTMWFhv1u9T4G4QOywdoxaXiSh/ms9zLF&#10;1LgHf9E9C4WIEPYpaihDaFIpfV6SRd93DXH0Lq61GKJsC2lafES4reUwST6lxYrjQokNLUvKv7Ob&#10;1bDhzKiRsvnZfpwO26tRdDwqrd9eu8UERKAu/If/2mujQY0G8HsmHgE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xTWHEAAAA3AAAAA8AAAAAAAAAAAAAAAAAmAIAAGRycy9k&#10;b3ducmV2LnhtbFBLBQYAAAAABAAEAPUAAACJAwAAAAA=&#10;" path="m,116r12,18l23,152,207,36,196,18,184,,,116xe" fillcolor="black" stroked="f">
                    <v:path arrowok="t" o:connecttype="custom" o:connectlocs="0,19;2,22;4,25;35,6;33,3;31,0;0,19" o:connectangles="0,0,0,0,0,0,0"/>
                  </v:shape>
                  <v:shape id="Freeform 472" o:spid="_x0000_s1496" style="position:absolute;left:1296;top:1234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xKsQA&#10;AADcAAAADwAAAGRycy9kb3ducmV2LnhtbESP3WrCQBSE74W+w3IKvdONobYldZVSEbzxoqkPcMie&#10;/GDO2ZBdk+jTu0Khl8PMfMOstxO3aqDeN04MLBcJKJLC2UYqA6ff/fwDlA8oFlsnZOBKHrabp9ka&#10;M+tG+aEhD5WKEPEZGqhD6DKtfVETo1+4jiR6pesZQ5R9pW2PY4Rzq9MkedOMjcSFGjv6rqk45xc2&#10;UNJtYEnH2263So/lKudLcmJjXp6nr09QgabwH/5rH6yB1/cUHmfiEdC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fcSrEAAAA3AAAAA8AAAAAAAAAAAAAAAAAmAIAAGRycy9k&#10;b3ducmV2LnhtbFBLBQYAAAAABAAEAPUAAACJAwAAAAA=&#10;" path="m,116r12,18l23,152,207,36,196,18,184,,,116xe" filled="f" strokeweight="0">
                    <v:path arrowok="t" o:connecttype="custom" o:connectlocs="0,19;2,22;4,25;35,6;33,3;31,0;0,19" o:connectangles="0,0,0,0,0,0,0"/>
                  </v:shape>
                  <v:shape id="Freeform 473" o:spid="_x0000_s1497" style="position:absolute;left:1329;top:1237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rzmsQA&#10;AADcAAAADwAAAGRycy9kb3ducmV2LnhtbESPQYvCMBSE78L+h/CEvWmqlrpUo6wugh51d8Hjo3m2&#10;xealNNFWf70RBI/DzHzDzJedqcSVGldaVjAaRiCIM6tLzhX8/W4GXyCcR9ZYWSYFN3KwXHz05phq&#10;2/KergefiwBhl6KCwvs6ldJlBRl0Q1sTB+9kG4M+yCaXusE2wE0lx1GUSIMlh4UCa1oXlJ0PF6Pg&#10;h+6TXXJOxqdbXk27dnVc/cexUp/97nsGwlPn3+FXe6sVxNMJPM+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K85rEAAAA3AAAAA8AAAAAAAAAAAAAAAAAmAIAAGRycy9k&#10;b3ducmV2LnhtbFBLBQYAAAAABAAEAPUAAACJAwAAAAA=&#10;" path="m,l11,18r4,-3l,xe" fillcolor="black" stroked="f">
                    <v:path arrowok="t" o:connecttype="custom" o:connectlocs="0,0;1,3;2,3;0,0" o:connectangles="0,0,0,0"/>
                  </v:shape>
                  <v:line id="Line 474" o:spid="_x0000_s1498" style="position:absolute;flip:y;visibility:visible;mso-wrap-style:square" from="1331,1239" to="1331,1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Gbv8YAAADcAAAADwAAAGRycy9kb3ducmV2LnhtbESPQWsCMRSE70L/Q3iCN81apMrWKNKi&#10;SMEWtR56e25edxc3L0sS3fjvm0Khx2FmvmHmy2gacSPna8sKxqMMBHFhdc2lgs/jejgD4QOyxsYy&#10;KbiTh+XioTfHXNuO93Q7hFIkCPscFVQhtLmUvqjIoB/Zljh539YZDEm6UmqHXYKbRj5m2ZM0WHNa&#10;qLCll4qKy+FqFOzfp3x2m2u8xHO3+/g6lW+n15VSg35cPYMIFMN/+K+91Qom0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xm7/GAAAA3AAAAA8AAAAAAAAA&#10;AAAAAAAAoQIAAGRycy9kb3ducmV2LnhtbFBLBQYAAAAABAAEAPkAAACUAwAAAAA=&#10;" strokeweight="0"/>
                  <v:shape id="Freeform 475" o:spid="_x0000_s1499" style="position:absolute;left:1327;top:1208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umTMcA&#10;AADcAAAADwAAAGRycy9kb3ducmV2LnhtbESPQWvCQBSE70L/w/IKvRTdVFqVmI0UodCCl0Zz8PbM&#10;PpPQ7NuY3ZrYX+8WBI/DzHzDJKvBNOJMnastK3iZRCCIC6trLhXsth/jBQjnkTU2lknBhRys0odR&#10;grG2PX/TOfOlCBB2MSqovG9jKV1RkUE3sS1x8I62M+iD7EqpO+wD3DRyGkUzabDmsFBhS+uKip/s&#10;1yjID/h1+sufNz7vp/uT3l2iNlsr9fQ4vC9BeBr8PXxrf2oFr/M3+D8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FbpkzHAAAA3AAAAA8AAAAAAAAAAAAAAAAAmAIAAGRy&#10;cy9kb3ducmV2LnhtbFBLBQYAAAAABAAEAPUAAACMAwAAAAA=&#10;" path="m,155r15,15l30,185,183,30,168,15,154,,,155xe" fillcolor="black" stroked="f">
                    <v:path arrowok="t" o:connecttype="custom" o:connectlocs="0,26;2,28;5,31;30,5;28,3;25,0;0,26" o:connectangles="0,0,0,0,0,0,0"/>
                  </v:shape>
                  <v:shape id="Freeform 476" o:spid="_x0000_s1500" style="position:absolute;left:1327;top:1208;width:30;height:31;visibility:visible;mso-wrap-style:square;v-text-anchor:top" coordsize="183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Nht8YA&#10;AADcAAAADwAAAGRycy9kb3ducmV2LnhtbESPW2vCQBSE3wv+h+UIvtWNrbembkKpWBSfvFDp2yF7&#10;TEKzZ9PsqvHfuwXBx2FmvmFmaWsqcabGlZYVDPoRCOLM6pJzBfvd4nkKwnlkjZVlUnAlB2nSeZph&#10;rO2FN3Te+lwECLsYFRTe17GULivIoOvbmjh4R9sY9EE2udQNXgLcVPIlisbSYMlhocCaPgvKfrcn&#10;Eyjz77/J4rD5sfN6/XZ4vZpstPpSqtdtP95BeGr9I3xvL7WC4WQM/2fCEZDJ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Nht8YAAADcAAAADwAAAAAAAAAAAAAAAACYAgAAZHJz&#10;L2Rvd25yZXYueG1sUEsFBgAAAAAEAAQA9QAAAIsDAAAAAA==&#10;" path="m,155r15,15l30,185,183,30,168,15,154,,,155xe" filled="f" strokeweight="0">
                    <v:path arrowok="t" o:connecttype="custom" o:connectlocs="0,26;2,28;5,31;30,5;28,3;25,0;0,26" o:connectangles="0,0,0,0,0,0,0"/>
                  </v:shape>
                  <v:shape id="Freeform 477" o:spid="_x0000_s1501" style="position:absolute;left:1355;top:1211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DGSMUA&#10;AADcAAAADwAAAGRycy9kb3ducmV2LnhtbESPS2vDMBCE74X8B7GB3Bo5JdTFsRxCaB6HQsnrvljr&#10;R2KtjKXEbn99VSj0OMzMN0y6HEwjHtS52rKC2TQCQZxbXXOp4HzaPL+BcB5ZY2OZFHyRg2U2ekox&#10;0bbnAz2OvhQBwi5BBZX3bSKlyysy6Ka2JQ5eYTuDPsiulLrDPsBNI1+i6FUarDksVNjSuqL8drwb&#10;BU1/3X1ftleL70X8sb/Yz/5wK5SajIfVAoSnwf+H/9p7rWAex/B7Jhw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MZIxQAAANwAAAAPAAAAAAAAAAAAAAAAAJgCAABkcnMv&#10;ZG93bnJldi54bWxQSwUGAAAAAAQABAD1AAAAigMAAAAA&#10;" path="m,l15,15r3,-4l,xe" fillcolor="black" stroked="f">
                    <v:path arrowok="t" o:connecttype="custom" o:connectlocs="0,0;3,2;3,1;0,0" o:connectangles="0,0,0,0"/>
                  </v:shape>
                  <v:line id="Line 478" o:spid="_x0000_s1502" style="position:absolute;flip:y;visibility:visible;mso-wrap-style:square" from="1357,1213" to="1358,1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yRusMAAADcAAAADwAAAGRycy9kb3ducmV2LnhtbERPTWsCMRC9F/ofwhS81WxFtKxGEUUR&#10;wRZtPXgbN9Pdxc1kSaIb/31zKPT4eN/TeTSNuJPztWUFb/0MBHFhdc2lgu+v9es7CB+QNTaWScGD&#10;PMxnz09TzLXt+ED3YyhFCmGfo4IqhDaX0hcVGfR92xIn7sc6gyFBV0rtsEvhppGDLBtJgzWnhgpb&#10;WlZUXI83o+DwMeaL29ziNV66/ef5VO5Oq4VSvZe4mIAIFMO/+M+91QqG47Q2nUlHQM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8kbrDAAAA3AAAAA8AAAAAAAAAAAAA&#10;AAAAoQIAAGRycy9kb3ducmV2LnhtbFBLBQYAAAAABAAEAPkAAACRAwAAAAA=&#10;" strokeweight="0"/>
                  <v:shape id="Freeform 479" o:spid="_x0000_s1503" style="position:absolute;left:1352;top:1178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vI8UA&#10;AADcAAAADwAAAGRycy9kb3ducmV2LnhtbESPQWvCQBSE70L/w/IK3nTTIlajqxRBFERKVXJ+ZJ/Z&#10;YPZtml1N9Ne7hUKPw8x8w8yXna3EjRpfOlbwNkxAEOdOl1woOB3XgwkIH5A1Vo5JwZ08LBcvvTmm&#10;2rX8TbdDKESEsE9RgQmhTqX0uSGLfuhq4uidXWMxRNkUUjfYRrit5HuSjKXFkuOCwZpWhvLL4WoV&#10;7H7ObjO6hGzbrsx1sn9kX2afKdV/7T5nIAJ14T/8195qBaOPKfyei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TG8jxQAAANwAAAAPAAAAAAAAAAAAAAAAAJgCAABkcnMv&#10;ZG93bnJldi54bWxQSwUGAAAAAAQABAD1AAAAigMAAAAA&#10;" path="m,186r17,12l35,209,150,23,132,12,114,,,186xe" fillcolor="black" stroked="f">
                    <v:path arrowok="t" o:connecttype="custom" o:connectlocs="0,31;3,33;6,35;25,4;22,2;19,0;0,31" o:connectangles="0,0,0,0,0,0,0"/>
                  </v:shape>
                  <v:shape id="Freeform 480" o:spid="_x0000_s1504" style="position:absolute;left:1352;top:1178;width:25;height:35;visibility:visible;mso-wrap-style:square;v-text-anchor:top" coordsize="150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LyisEA&#10;AADcAAAADwAAAGRycy9kb3ducmV2LnhtbERPTYvCMBC9L/gfwgje1lSRRWpTEVH0tG6rB49jM7al&#10;zaQ0Ubv/3hwW9vh438l6MK14Uu9qywpm0wgEcWF1zaWCy3n/uQThPLLG1jIp+CUH63T0kWCs7Ysz&#10;eua+FCGEXYwKKu+7WEpXVGTQTW1HHLi77Q36APtS6h5fIdy0ch5FX9JgzaGhwo62FRVN/jAKroeB&#10;b+bw0xSXaOdPTZ19b/eZUpPxsFmB8DT4f/Gf+6gVLJZhfjgTjoBM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i8orBAAAA3AAAAA8AAAAAAAAAAAAAAAAAmAIAAGRycy9kb3du&#10;cmV2LnhtbFBLBQYAAAAABAAEAPUAAACGAwAAAAA=&#10;" path="m,186r17,12l35,209,150,23,132,12,114,,,186xe" filled="f" strokeweight="0">
                    <v:path arrowok="t" o:connecttype="custom" o:connectlocs="0,31;3,33;6,35;25,4;22,2;19,0;0,31" o:connectangles="0,0,0,0,0,0,0"/>
                  </v:shape>
                  <v:shape id="Freeform 481" o:spid="_x0000_s1505" style="position:absolute;left:1374;top:1180;width:3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IJMUA&#10;AADcAAAADwAAAGRycy9kb3ducmV2LnhtbESP0WrCQBRE3wv+w3IFX0Q3SisxuoptKbQKgsYPuGSv&#10;2WD2bshuY/r33YLQx2FmzjDrbW9r0VHrK8cKZtMEBHHhdMWlgkv+MUlB+ICssXZMCn7Iw3YzeFpj&#10;pt2dT9SdQykihH2GCkwITSalLwxZ9FPXEEfv6lqLIcq2lLrFe4TbWs6TZCEtVhwXDDb0Zqi4nb+t&#10;gpdjle5v4/zrgNe8WL7r3nSHV6VGw363AhGoD//hR/tTK3hOZ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2AgkxQAAANwAAAAPAAAAAAAAAAAAAAAAAJgCAABkcnMv&#10;ZG93bnJldi54bWxQSwUGAAAAAAQABAD1AAAAigMAAAAA&#10;" path="m,l18,11,20,7,,xe" fillcolor="black" stroked="f">
                    <v:path arrowok="t" o:connecttype="custom" o:connectlocs="0,0;3,2;3,1;0,0" o:connectangles="0,0,0,0"/>
                  </v:shape>
                  <v:line id="Line 482" o:spid="_x0000_s1506" style="position:absolute;flip:y;visibility:visible;mso-wrap-style:square" from="1377,1181" to="1377,1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HWd8YAAADcAAAADwAAAGRycy9kb3ducmV2LnhtbESPQWsCMRSE74L/ITzBm2YVaWVrFFFa&#10;SsEWbT309tw8dxc3L0sS3fTfm0Khx2FmvmEWq2gacSPna8sKJuMMBHFhdc2lgq/P59EchA/IGhvL&#10;pOCHPKyW/d4Cc2073tPtEEqRIOxzVFCF0OZS+qIig35sW+Lkna0zGJJ0pdQOuwQ3jZxm2YM0WHNa&#10;qLClTUXF5XA1Cvbvj3xyL9d4iadu9/F9LN+O27VSw0FcP4EIFMN/+K/9qhXM5l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B1nfGAAAA3AAAAA8AAAAAAAAA&#10;AAAAAAAAoQIAAGRycy9kb3ducmV2LnhtbFBLBQYAAAAABAAEAPkAAACUAwAAAAA=&#10;" strokeweight="0"/>
                  <v:shape id="Freeform 483" o:spid="_x0000_s1507" style="position:absolute;left:1370;top:1144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CbsYA&#10;AADcAAAADwAAAGRycy9kb3ducmV2LnhtbESPS2vDMBCE74X8B7GF3Bo5D1rjRAlJII9eCnVLyXGx&#10;NraotTKSkjj/vioUehxm5htmseptK67kg3GsYDzKQBBXThuuFXx+7J5yECEia2wdk4I7BVgtBw8L&#10;LLS78Ttdy1iLBOFQoIImxq6QMlQNWQwj1xEn7+y8xZikr6X2eEtw28pJlj1Li4bTQoMdbRuqvsuL&#10;VdAeTflS9Ztx/XV+O7x6sw/5aaLU8LFfz0FE6uN/+K991Apm+RR+z6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OCbsYAAADcAAAADwAAAAAAAAAAAAAAAACYAgAAZHJz&#10;L2Rvd25yZXYueG1sUEsFBgAAAAAEAAQA9QAAAIsDAAAAAA==&#10;" path="m,206r20,8l40,221,111,15,91,7,71,,,206xe" fillcolor="black" stroked="f">
                    <v:path arrowok="t" o:connecttype="custom" o:connectlocs="0,34;3,36;7,37;19,3;16,1;12,0;0,34" o:connectangles="0,0,0,0,0,0,0"/>
                  </v:shape>
                  <v:shape id="Freeform 484" o:spid="_x0000_s1508" style="position:absolute;left:1370;top:1144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mAsIA&#10;AADcAAAADwAAAGRycy9kb3ducmV2LnhtbESPQYvCMBSE7wv+h/AEb2viWkSrUWRBdI+6e/H2aJ5N&#10;afNSmmjrv98sLHgcZuYbZrMbXCMe1IXKs4bZVIEgLrypuNTw8314X4IIEdlg45k0PCnAbjt622Bu&#10;fM9nelxiKRKEQ44abIxtLmUoLDkMU98SJ+/mO4cxya6UpsM+wV0jP5RaSIcVpwWLLX1aKurL3WmQ&#10;h5M90tdTqXld+2ufxUwuVlpPxsN+DSLSEF/h//bJaMiWGfydS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KSYCwgAAANwAAAAPAAAAAAAAAAAAAAAAAJgCAABkcnMvZG93&#10;bnJldi54bWxQSwUGAAAAAAQABAD1AAAAhwMAAAAA&#10;" path="m,206r20,8l40,221,111,15,91,7,71,,,206xe" filled="f" strokeweight="0">
                    <v:path arrowok="t" o:connecttype="custom" o:connectlocs="0,34;3,36;7,37;19,3;16,1;12,0;0,34" o:connectangles="0,0,0,0,0,0,0"/>
                  </v:shape>
                  <v:shape id="Freeform 485" o:spid="_x0000_s1509" style="position:absolute;left:1386;top:1146;width:3;height:1;visibility:visible;mso-wrap-style:square;v-text-anchor:top" coordsize="2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3D8QA&#10;AADcAAAADwAAAGRycy9kb3ducmV2LnhtbESPQWsCMRSE74X+h/AK3mq2Ust2a5RaKAiKoFvx+ti8&#10;bhY3L+km6vrvjVDwOMzMN8xk1ttWnKgLjWMFL8MMBHHldMO1gp/y+zkHESKyxtYxKbhQgNn08WGC&#10;hXZn3tBpG2uRIBwKVGBi9IWUoTJkMQydJ07er+ssxiS7WuoOzwluWznKsjdpseG0YNDTl6HqsD1a&#10;BTtTvvPKH/5w3S7nzb7M7dKvlBo89Z8fICL18R7+by+0gtd8DLcz6QjI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ltw/EAAAA3AAAAA8AAAAAAAAAAAAAAAAAmAIAAGRycy9k&#10;b3ducmV2LnhtbFBLBQYAAAAABAAEAPUAAACJAwAAAAA=&#10;" path="m,l20,8,21,3,,xe" fillcolor="black" stroked="f">
                    <v:path arrowok="t" o:connecttype="custom" o:connectlocs="0,0;3,1;3,0;0,0" o:connectangles="0,0,0,0"/>
                  </v:shape>
                  <v:line id="Line 486" o:spid="_x0000_s1510" style="position:absolute;flip:y;visibility:visible;mso-wrap-style:square" from="1389,1146" to="1389,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rQdMYAAADcAAAADwAAAGRycy9kb3ducmV2LnhtbESPQWsCMRSE70L/Q3iF3jSrFCtbo4hi&#10;KQUr2nro7bl57i5uXpYkuum/N4WCx2FmvmGm82gacSXna8sKhoMMBHFhdc2lgu+vdX8CwgdkjY1l&#10;UvBLHuazh94Uc2073tF1H0qRIOxzVFCF0OZS+qIig35gW+LknawzGJJ0pdQOuwQ3jRxl2VgarDkt&#10;VNjSsqLivL8YBbvPFz66t0s8x2O32f4cyo/DaqHU02NcvIIIFMM9/N9+1wqeJ2P4O5OO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60HTGAAAA3AAAAA8AAAAAAAAA&#10;AAAAAAAAoQIAAGRycy9kb3ducmV2LnhtbFBLBQYAAAAABAAEAPkAAACUAwAAAAA=&#10;" strokeweight="0"/>
                  <v:shape id="Freeform 487" o:spid="_x0000_s1511" style="position:absolute;left:1382;top:1109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1uMMMA&#10;AADcAAAADwAAAGRycy9kb3ducmV2LnhtbESPwWrDMBBE74X8g9hAb42UtNSuG9mEQEKOrZMP2Fhb&#10;2dRaGUtJnL+vCoUeh5l5w6yryfXiSmPoPGtYLhQI4sabjq2G03H3lIMIEdlg75k03ClAVc4e1lgY&#10;f+NPutbRigThUKCGNsahkDI0LTkMCz8QJ+/Ljw5jkqOVZsRbgrterpR6lQ47TgstDrRtqfmuL07D&#10;XinrNh+rcKbM+8x2+eHtudH6cT5t3kFEmuJ/+K99MBpe8gx+z6Qj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1uMMMAAADcAAAADwAAAAAAAAAAAAAAAACYAgAAZHJzL2Rv&#10;d25yZXYueG1sUEsFBgAAAAAEAAQA9QAAAIgDAAAAAA==&#10;" path="m,218r21,2l42,223,67,5,46,2,25,,,218xe" fillcolor="black" stroked="f">
                    <v:path arrowok="t" o:connecttype="custom" o:connectlocs="0,36;3,37;7,37;11,1;8,0;4,0;0,36" o:connectangles="0,0,0,0,0,0,0"/>
                  </v:shape>
                  <v:shape id="Freeform 488" o:spid="_x0000_s1512" style="position:absolute;left:1382;top:1109;width:11;height:37;visibility:visible;mso-wrap-style:square;v-text-anchor:top" coordsize="67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JcQsMA&#10;AADcAAAADwAAAGRycy9kb3ducmV2LnhtbERPTWvCQBC9C/6HZQRvulGkSHQVFQwBe2iteh6yYxKT&#10;nQ3ZNab99d1DocfH+15ve1OLjlpXWlYwm0YgiDOrS84VXL6OkyUI55E11pZJwTc52G6GgzXG2r74&#10;k7qzz0UIYRejgsL7JpbSZQUZdFPbEAfubluDPsA2l7rFVwg3tZxH0Zs0WHJoKLChQ0FZdX4aBek+&#10;qd4Xh9P143maJ1V6S34e3U2p8ajfrUB46v2/+M+dagWLZVgbzoQj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JcQsMAAADcAAAADwAAAAAAAAAAAAAAAACYAgAAZHJzL2Rv&#10;d25yZXYueG1sUEsFBgAAAAAEAAQA9QAAAIgDAAAAAA==&#10;" path="m,218r21,2l42,223,67,5,46,2,25,,,218xe" filled="f" strokeweight="0">
                    <v:path arrowok="t" o:connecttype="custom" o:connectlocs="0,36;3,37;7,37;11,1;8,0;4,0;0,36" o:connectangles="0,0,0,0,0,0,0"/>
                  </v:shape>
                  <v:shape id="Freeform 489" o:spid="_x0000_s1513" style="position:absolute;left:1390;top:1109;width:3;height:1;visibility:visible;mso-wrap-style:square;v-text-anchor:top" coordsize="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NBqcYA&#10;AADcAAAADwAAAGRycy9kb3ducmV2LnhtbESPQWvCQBCF74X+h2UK3uomJVqNbqQVCoVeNGnB45gd&#10;k9DsbMiuMf77riD0+HjzvjdvvRlNKwbqXWNZQTyNQBCXVjdcKfguPp4XIJxH1thaJgVXcrDJHh/W&#10;mGp74T0Nua9EgLBLUUHtfZdK6cqaDLqp7YiDd7K9QR9kX0nd4yXATStfomguDTYcGmrsaFtT+Zuf&#10;TXgjOe7PrwfaDcmssPFX/n4ofkalJk/j2wqEp9H/H9/Tn1pBsljCbUwggM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NBqcYAAADcAAAADwAAAAAAAAAAAAAAAACYAgAAZHJz&#10;L2Rvd25yZXYueG1sUEsFBgAAAAAEAAQA9QAAAIsDAAAAAA==&#10;" path="m,2l21,5,21,,,2xe" fillcolor="black" stroked="f">
                    <v:path arrowok="t" o:connecttype="custom" o:connectlocs="0,0;3,1;3,0;0,0" o:connectangles="0,0,0,0"/>
                  </v:shape>
                  <v:line id="Line 490" o:spid="_x0000_s1514" style="position:absolute;flip:y;visibility:visible;mso-wrap-style:square" from="1393,1109" to="1393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Z7RsQAAADcAAAADwAAAGRycy9kb3ducmV2LnhtbERPy2oCMRTdF/oP4Ra6q5lK8TEaRSwt&#10;RVDR1oW76+R2ZnByMyTRiX9vFoUuD+c9nUfTiCs5X1tW8NrLQBAXVtdcKvj5/ngZgfABWWNjmRTc&#10;yMN89vgwxVzbjnd03YdSpBD2OSqoQmhzKX1RkUHfsy1x4n6tMxgSdKXUDrsUbhrZz7KBNFhzaqiw&#10;pWVFxXl/MQp2myGf3OclnuOpW2+Ph3J1eF8o9fwUFxMQgWL4F/+5v7SCt3Gan86k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BntGxAAAANwAAAAPAAAAAAAAAAAA&#10;AAAAAKECAABkcnMvZG93bnJldi54bWxQSwUGAAAAAAQABAD5AAAAkgMAAAAA&#10;" strokeweight="0"/>
                  <v:shape id="Freeform 491" o:spid="_x0000_s1515" style="position:absolute;left:1067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nLCsUA&#10;AADcAAAADwAAAGRycy9kb3ducmV2LnhtbESPT2vCQBTE74LfYXlCL1I3sba0qRsRS4snIVY9P7Kv&#10;+WP2bchuTfrtu4LgcZiZ3zDL1WAacaHOVZYVxLMIBHFudcWFgsP35+MrCOeRNTaWScEfOVil49ES&#10;E217zuiy94UIEHYJKii9bxMpXV6SQTezLXHwfmxn0AfZFVJ32Ae4aeQ8il6kwYrDQoktbUrKz/tf&#10;o2Coc9qsT+3XKX6yx+fsY4pRvVPqYTKs30F4Gvw9fGtvtYLFWwzXM+EIy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icsKxQAAANwAAAAPAAAAAAAAAAAAAAAAAJgCAABkcnMv&#10;ZG93bnJldi54bWxQSwUGAAAAAAQABAD1AAAAigMAAAAA&#10;" path="m,22l,,8,2r6,3l19,12r2,6l21,27r-2,6l14,39,8,43,,44,,22xe" fillcolor="black" stroked="f">
                    <v:path arrowok="t" o:connecttype="custom" o:connectlocs="0,4;0,0;2,0;3,1;4,2;4,3;4,4;4,5;3,6;2,7;0,7;0,4" o:connectangles="0,0,0,0,0,0,0,0,0,0,0,0"/>
                  </v:shape>
                  <v:shape id="Freeform 492" o:spid="_x0000_s1516" style="position:absolute;left:1067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qRc8MA&#10;AADcAAAADwAAAGRycy9kb3ducmV2LnhtbESPQWuDQBSE74X8h+UVcmvWShBjXUMIDYS0F01zf7iv&#10;KnXfirtV8++7hUKPw8x8w+T7xfRiotF1lhU8byIQxLXVHTcKPq6npxSE88gae8uk4E4O9sXqIcdM&#10;25lLmirfiABhl6GC1vshk9LVLRl0GzsQB+/TjgZ9kGMj9YhzgJtexlGUSIMdh4UWBzq2VH9V30ZB&#10;Wla3K+HlkBr3Gt/edvLdJlKp9eNyeAHhafH/4b/2WSvY7mL4PR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qRc8MAAADcAAAADwAAAAAAAAAAAAAAAACYAgAAZHJzL2Rv&#10;d25yZXYueG1sUEsFBgAAAAAEAAQA9QAAAIgDAAAAAA==&#10;" path="m,l8,2r6,3l19,12r2,6l21,27r-2,6l14,39,8,43,,44e" filled="f" strokeweight="0">
                    <v:path arrowok="t" o:connecttype="custom" o:connectlocs="0,0;2,0;3,1;4,2;4,3;4,4;4,5;3,6;2,7;0,7" o:connectangles="0,0,0,0,0,0,0,0,0,0"/>
                  </v:shape>
                  <v:shape id="Freeform 493" o:spid="_x0000_s1517" style="position:absolute;left:745;top:1106;width:322;height:7;visibility:visible;mso-wrap-style:square;v-text-anchor:top" coordsize="193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34Z8QA&#10;AADcAAAADwAAAGRycy9kb3ducmV2LnhtbESPT4vCMBTE7wt+h/AEb2vqH0SrUXYFxctSrCIen82z&#10;LTYvpYna/fabBcHjMDO/YRar1lTiQY0rLSsY9CMQxJnVJecKjofN5xSE88gaK8uk4JccrJadjwXG&#10;2j55T4/U5yJA2MWooPC+jqV0WUEGXd/WxMG72sagD7LJpW7wGeCmksMomkiDJYeFAmtaF5Td0rtR&#10;kFyG35yff+y+Ti7bUzKyLsl2SvW67dcchKfWv8Ov9k4rGM9G8H8mHA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d+GfEAAAA3AAAAA8AAAAAAAAAAAAAAAAAmAIAAGRycy9k&#10;b3ducmV2LnhtbFBLBQYAAAAABAAEAPUAAACJAwAAAAA=&#10;" path="m1934,44r,-22l1934,,,,,22,,44r1934,xe" fillcolor="black" stroked="f">
                    <v:path arrowok="t" o:connecttype="custom" o:connectlocs="322,7;322,4;322,0;0,0;0,4;0,7;322,7" o:connectangles="0,0,0,0,0,0,0"/>
                  </v:shape>
                  <v:shape id="Freeform 494" o:spid="_x0000_s1518" style="position:absolute;left:745;top:1106;width:322;height:7;visibility:visible;mso-wrap-style:square;v-text-anchor:top" coordsize="193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fVv8UA&#10;AADcAAAADwAAAGRycy9kb3ducmV2LnhtbESPT2vCQBTE7wW/w/IK3uqm/qNGVzFBoeBJLYK3Z/Y1&#10;Cc2+Dburxm/vFgo9DjPzG2ax6kwjbuR8bVnB+yABQVxYXXOp4Ou4ffsA4QOyxsYyKXiQh9Wy97LA&#10;VNs77+l2CKWIEPYpKqhCaFMpfVGRQT+wLXH0vq0zGKJ0pdQO7xFuGjlMkqk0WHNcqLClvKLi53A1&#10;CvILPbJRebZZm512+eSy2ZJLlOq/dus5iEBd+A//tT+1gvFsDL9n4hG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t9W/xQAAANwAAAAPAAAAAAAAAAAAAAAAAJgCAABkcnMv&#10;ZG93bnJldi54bWxQSwUGAAAAAAQABAD1AAAAigMAAAAA&#10;" path="m1934,44r,-22l1934,,,,,22,,44r1934,xe" filled="f" strokeweight="0">
                    <v:path arrowok="t" o:connecttype="custom" o:connectlocs="322,7;322,4;322,0;0,0;0,4;0,7;322,7" o:connectangles="0,0,0,0,0,0,0"/>
                  </v:shape>
                  <v:shape id="Freeform 495" o:spid="_x0000_s1519" style="position:absolute;left:741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LNCcQA&#10;AADcAAAADwAAAGRycy9kb3ducmV2LnhtbESPQYvCMBSE78L+h/AWvIim6la0GkUUZU+Crnp+NM+2&#10;2ryUJmr992ZhYY/DzHzDzBaNKcWDaldYVtDvRSCIU6sLzhQcfzbdMQjnkTWWlknBixws5h+tGSba&#10;PnlPj4PPRICwS1BB7n2VSOnSnAy6nq2Ig3extUEfZJ1JXeMzwE0pB1E0kgYLDgs5VrTKKb0d7kZB&#10;c01ptTxX23N/aE/xft3B6LpTqv3ZLKcgPDX+P/zX/tYKviYx/J4JR0DO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yzQnEAAAA3AAAAA8AAAAAAAAAAAAAAAAAmAIAAGRycy9k&#10;b3ducmV2LnhtbFBLBQYAAAAABAAEAPUAAACJAwAAAAA=&#10;" path="m21,22r,22l14,43,7,39,2,33,,27,,18,2,12,7,5,14,2,21,r,22xe" fillcolor="black" stroked="f">
                    <v:path arrowok="t" o:connecttype="custom" o:connectlocs="4,4;4,7;3,7;1,6;0,5;0,4;0,3;0,2;1,1;3,0;4,0;4,4" o:connectangles="0,0,0,0,0,0,0,0,0,0,0,0"/>
                  </v:shape>
                  <v:shape id="Freeform 496" o:spid="_x0000_s1520" style="position:absolute;left:741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GXcMEA&#10;AADcAAAADwAAAGRycy9kb3ducmV2LnhtbESPQYvCMBSE74L/IbwFb5quSKnVKCIKol6sen80b9uy&#10;zUtpotZ/bwTB4zAz3zDzZWdqcafWVZYV/I4iEMS51RUXCi7n7TAB4TyyxtoyKXiSg+Wi35tjqu2D&#10;T3TPfCEChF2KCkrvm1RKl5dk0I1sQxy8P9sa9EG2hdQtPgLc1HIcRbE0WHFYKLGhdUn5f3YzCpJT&#10;dj0T7leJcZvx9TCVRxtLpQY/3WoGwlPnv+FPe6cVTKYxvM+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xl3DBAAAA3AAAAA8AAAAAAAAAAAAAAAAAmAIAAGRycy9kb3du&#10;cmV2LnhtbFBLBQYAAAAABAAEAPUAAACGAwAAAAA=&#10;" path="m21,44l14,43,7,39,2,33,,27,,18,2,12,7,5,14,2,21,e" filled="f" strokeweight="0">
                    <v:path arrowok="t" o:connecttype="custom" o:connectlocs="4,7;3,7;1,6;0,5;0,4;0,3;0,2;1,1;3,0;4,0" o:connectangles="0,0,0,0,0,0,0,0,0,0"/>
                  </v:shape>
                  <v:shape id="Freeform 497" o:spid="_x0000_s1521" style="position:absolute;left:741;top:1106;width:8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j5Z8QA&#10;AADcAAAADwAAAGRycy9kb3ducmV2LnhtbESPzW7CMBCE70h9B2srcQOHFEIbMAhVQnDgws8DLPGS&#10;RI3XaWxCeHuMhMRxNDPfaObLzlSipcaVlhWMhhEI4szqknMFp+N68A3CeWSNlWVScCcHy8VHb46p&#10;tjfeU3vwuQgQdikqKLyvUyldVpBBN7Q1cfAutjHog2xyqRu8BbipZBxFiTRYclgosKbfgrK/w9Uo&#10;mPpJe9yZeDP+35+i+Gt01m1yVqr/2a1mIDx1/h1+tbdawfhnCs8z4Qj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o+WfEAAAA3AAAAA8AAAAAAAAAAAAAAAAAmAIAAGRycy9k&#10;b3ducmV2LnhtbFBLBQYAAAAABAAEAPUAAACJAwAAAAA=&#10;" path="m21,21l,21,1,14,4,8,10,2,17,r8,l32,2r6,6l41,14r2,7l21,21xe" fillcolor="black" stroked="f">
                    <v:path arrowok="t" o:connecttype="custom" o:connectlocs="4,3;0,3;0,2;1,1;2,0;3,0;5,0;6,0;7,1;8,2;8,3;4,3" o:connectangles="0,0,0,0,0,0,0,0,0,0,0,0"/>
                  </v:shape>
                  <v:shape id="Freeform 498" o:spid="_x0000_s1522" style="position:absolute;left:741;top:1106;width:8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6fDcIA&#10;AADcAAAADwAAAGRycy9kb3ducmV2LnhtbERPW2vCMBR+H+w/hDPwbabOC65rKmMw8EVBHXs+a87a&#10;YnNSkmijv948CD5+fPdiFU0nzuR8a1nBZJyBIK6sbrlW8HP4fl2C8AFZY2eZFFzIw6p8fiow13bg&#10;HZ33oRYphH2OCpoQ+lxKXzVk0I9tT5y4f+sMhgRdLbXDIYWbTr5l2UIabDk1NNjTV0PVcX8yCv7M&#10;4EzczJbz37j1p3Y+XW+vU6VGL/HzA0SgGB7iu3utFcze09p0Jh0BW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p8NwgAAANwAAAAPAAAAAAAAAAAAAAAAAJgCAABkcnMvZG93&#10;bnJldi54bWxQSwUGAAAAAAQABAD1AAAAhwMAAAAA&#10;" path="m,21l1,14,4,8,10,2,17,r8,l32,2r6,6l41,14r2,7e" filled="f" strokeweight="0">
                    <v:path arrowok="t" o:connecttype="custom" o:connectlocs="0,3;0,2;1,1;2,0;3,0;5,0;6,0;7,1;8,2;8,3" o:connectangles="0,0,0,0,0,0,0,0,0,0"/>
                  </v:shape>
                  <v:shape id="Freeform 499" o:spid="_x0000_s1523" style="position:absolute;left:741;top:1109;width:8;height:1305;visibility:visible;mso-wrap-style:square;v-text-anchor:top" coordsize="43,78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vc5MYA&#10;AADcAAAADwAAAGRycy9kb3ducmV2LnhtbESPQWsCMRSE7wX/Q3iCt5ptKVa3RqmliuLFbnvo8bF5&#10;TbbdvCybqKu/3ggFj8PMfMNM552rxYHaUHlW8DDMQBCXXldsFHx9Lu/HIEJE1lh7JgUnCjCf9e6m&#10;mGt/5A86FNGIBOGQowIbY5NLGUpLDsPQN8TJ+/Gtw5hka6Ru8ZjgrpaPWTaSDitOCxYberNU/hV7&#10;p2BnRs/FYrE2m9/v1Xkc9fv2ZDOlBv3u9QVEpC7ewv/ttVbwNJnA9Uw6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vc5MYAAADcAAAADwAAAAAAAAAAAAAAAACYAgAAZHJz&#10;L2Rvd25yZXYueG1sUEsFBgAAAAAEAAQA9QAAAIsDAAAAAA==&#10;" path="m43,l21,,,,,7830r21,l43,7830,43,xe" fillcolor="black" stroked="f">
                    <v:path arrowok="t" o:connecttype="custom" o:connectlocs="8,0;4,0;0,0;0,1305;4,1305;8,1305;8,0" o:connectangles="0,0,0,0,0,0,0"/>
                  </v:shape>
                  <v:shape id="Freeform 500" o:spid="_x0000_s1524" style="position:absolute;left:741;top:1109;width:8;height:1305;visibility:visible;mso-wrap-style:square;v-text-anchor:top" coordsize="43,78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auycEA&#10;AADcAAAADwAAAGRycy9kb3ducmV2LnhtbERPy4rCMBTdC/5DuMLsNFWpDB2jiDBQmJUPhpndpbmT&#10;FJub2sTa+XuzEFweznu9HVwjeupC7VnBfJaBIK68rtkoOJ8+p+8gQkTW2HgmBf8UYLsZj9ZYaH/n&#10;A/XHaEQK4VCgAhtjW0gZKksOw8y3xIn7853DmGBnpO7wnsJdIxdZtpIOa04NFlvaW6oux5tTUC4P&#10;t+9+Gb7s1V36Mje5Wfz8KvU2GXYfICIN8SV+ukutIM/S/HQmHQG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mrsnBAAAA3AAAAA8AAAAAAAAAAAAAAAAAmAIAAGRycy9kb3du&#10;cmV2LnhtbFBLBQYAAAAABAAEAPUAAACGAwAAAAA=&#10;" path="m43,l21,,,,,7830r21,l43,7830,43,xe" filled="f" strokeweight="0">
                    <v:path arrowok="t" o:connecttype="custom" o:connectlocs="8,0;4,0;0,0;0,1305;4,1305;8,1305;8,0" o:connectangles="0,0,0,0,0,0,0"/>
                  </v:shape>
                  <v:shape id="Freeform 501" o:spid="_x0000_s1525" style="position:absolute;left:741;top:2414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ZeksQA&#10;AADcAAAADwAAAGRycy9kb3ducmV2LnhtbESPzW7CMBCE70h9B2srcQM7oUAVMAghIXrgws8DLPE2&#10;iYjXITYhffsaqVKPo5n5RrNc97YWHbW+cqwhGSsQxLkzFRcaLufd6BOED8gGa8ek4Yc8rFdvgyVm&#10;xj35SN0pFCJC2GeooQyhyaT0eUkW/dg1xNH7dq3FEGVbSNPiM8JtLVOlZtJixXGhxIa2JeW308Nq&#10;mIdpdz7YdP9xP15UOkmupptdtR6+95sFiEB9+A//tb+MhqlK4HUmHg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mXpLEAAAA3AAAAA8AAAAAAAAAAAAAAAAAmAIAAGRycy9k&#10;b3ducmV2LnhtbFBLBQYAAAAABAAEAPUAAACJAwAAAAA=&#10;" path="m21,l43,,41,7r-3,6l32,19r-7,2l17,21,10,19,4,13,1,7,,,21,xe" fillcolor="black" stroked="f">
                    <v:path arrowok="t" o:connecttype="custom" o:connectlocs="4,0;8,0;8,1;7,2;6,4;5,4;3,4;2,4;1,2;0,1;0,0;4,0" o:connectangles="0,0,0,0,0,0,0,0,0,0,0,0"/>
                  </v:shape>
                  <v:shape id="Freeform 502" o:spid="_x0000_s1526" style="position:absolute;left:741;top:2414;width:8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0y/cQA&#10;AADcAAAADwAAAGRycy9kb3ducmV2LnhtbESPQWvCQBSE74L/YXlCb2ajNkViVpFCwUuFqvT8zL4m&#10;odm3YXc12/76bqHQ4zAz3zDVLppe3Mn5zrKCRZaDIK6t7rhRcDm/zNcgfEDW2FsmBV/kYbedTios&#10;tR35je6n0IgEYV+igjaEoZTS1y0Z9JkdiJP3YZ3BkKRrpHY4Jrjp5TLPn6TBjtNCiwM9t1R/nm5G&#10;wdWMzsTXx3XxHo/+1hWrw/F7pdTDLO43IALF8B/+ax+0giJfwu+Zd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NMv3EAAAA3AAAAA8AAAAAAAAAAAAAAAAAmAIAAGRycy9k&#10;b3ducmV2LnhtbFBLBQYAAAAABAAEAPUAAACJAwAAAAA=&#10;" path="m43,l41,7r-3,6l32,19r-7,2l17,21,10,19,4,13,1,7,,e" filled="f" strokeweight="0">
                    <v:path arrowok="t" o:connecttype="custom" o:connectlocs="8,0;8,1;7,2;6,4;5,4;3,4;2,4;1,2;0,1;0,0" o:connectangles="0,0,0,0,0,0,0,0,0,0"/>
                  </v:shape>
                  <v:shape id="Freeform 503" o:spid="_x0000_s1527" style="position:absolute;left:677;top:2410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xq/MMA&#10;AADcAAAADwAAAGRycy9kb3ducmV2LnhtbESPT4vCMBTE74LfITzBi2jiiiLVKOKysifBv+dH87at&#10;27yUJlu7394IgsdhZn7DLNetLUVDtS8caxiPFAji1JmCMw3n09dwDsIHZIOlY9LwTx7Wq25niYlx&#10;dz5QcwyZiBD2CWrIQ6gSKX2ak0U/chVx9H5cbTFEWWfS1HiPcFvKD6Vm0mLBcSHHirY5pb/HP6uh&#10;vaW03Vyr3XU8cZfp4XOA6rbXut9rNwsQgdrwDr/a30bDVE3geSYeAb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xq/MMAAADcAAAADwAAAAAAAAAAAAAAAACYAgAAZHJzL2Rv&#10;d25yZXYueG1sUEsFBgAAAAAEAAQA9QAAAIgDAAAAAA==&#10;" path="m21,23r,21l14,43,7,40,2,33,,27,,18,2,12,7,6,14,2,21,r,23xe" fillcolor="black" stroked="f">
                    <v:path arrowok="t" o:connecttype="custom" o:connectlocs="3,4;3,8;2,8;1,7;0,6;0,5;0,3;0,2;1,1;2,0;3,0;3,4" o:connectangles="0,0,0,0,0,0,0,0,0,0,0,0"/>
                  </v:shape>
                  <v:shape id="Freeform 504" o:spid="_x0000_s1528" style="position:absolute;left:677;top:2410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Q2hsMA&#10;AADcAAAADwAAAGRycy9kb3ducmV2LnhtbESPQWuDQBSE74H+h+UVckvWhFSsdQ0hpFDaXNTm/nBf&#10;VeK+FXcb7b/vFgo5DjPzDZPtZ9OLG42us6xgs45AENdWd9wo+KxeVwkI55E19pZJwQ852OcPiwxT&#10;bScu6Fb6RgQIuxQVtN4PqZSubsmgW9uBOHhfdjTogxwbqUecAtz0chtFsTTYcVhocaBjS/W1/DYK&#10;kqK8VITvh8S40/by8SzPNpZKLR/nwwsIT7O/h//bb1rBU7SDvzPhCM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Q2hsMAAADcAAAADwAAAAAAAAAAAAAAAACYAgAAZHJzL2Rv&#10;d25yZXYueG1sUEsFBgAAAAAEAAQA9QAAAIgDAAAAAA==&#10;" path="m21,44l14,43,7,40,2,33,,27,,18,2,12,7,6,14,2,21,e" filled="f" strokeweight="0">
                    <v:path arrowok="t" o:connecttype="custom" o:connectlocs="3,8;2,8;1,7;0,6;0,5;0,3;0,2;1,1;2,0;3,0" o:connectangles="0,0,0,0,0,0,0,0,0,0"/>
                  </v:shape>
                  <v:shape id="Freeform 505" o:spid="_x0000_s1529" style="position:absolute;left:680;top:2410;width:129;height:8;visibility:visible;mso-wrap-style:square;v-text-anchor:top" coordsize="77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kDMUA&#10;AADcAAAADwAAAGRycy9kb3ducmV2LnhtbESPQWsCMRSE74X+h/AKXoomKoqsZpcqCPVQaLUHj8/N&#10;c3fp5mVJom7765tCweMwM98wq6K3rbiSD41jDeORAkFcOtNwpeHzsB0uQISIbLB1TBq+KUCRPz6s&#10;MDPuxh903cdKJAiHDDXUMXaZlKGsyWIYuY44eWfnLcYkfSWNx1uC21ZOlJpLiw2nhRo72tRUfu0v&#10;VoPy78/l+ucUD7vpWzjO2U8Ce60HT/3LEkSkPt7D/+1Xo2GmZ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/KQMxQAAANwAAAAPAAAAAAAAAAAAAAAAAJgCAABkcnMv&#10;ZG93bnJldi54bWxQSwUGAAAAAAQABAD1AAAAigMAAAAA&#10;" path="m,l,23,,44r774,l774,23,774,,,xe" fillcolor="black" stroked="f">
                    <v:path arrowok="t" o:connecttype="custom" o:connectlocs="0,0;0,4;0,8;129,8;129,4;129,0;0,0" o:connectangles="0,0,0,0,0,0,0"/>
                  </v:shape>
                  <v:shape id="Freeform 506" o:spid="_x0000_s1530" style="position:absolute;left:680;top:2410;width:129;height:8;visibility:visible;mso-wrap-style:square;v-text-anchor:top" coordsize="77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EPm8YA&#10;AADcAAAADwAAAGRycy9kb3ducmV2LnhtbESPT2vCQBTE74V+h+UJ3nSjaCrRVUrBP4R6qHrQ2yP7&#10;TGKzb0N21fjt3YLQ4zAzv2Fmi9ZU4kaNKy0rGPQjEMSZ1SXnCg77ZW8CwnlkjZVlUvAgB4v5+9sM&#10;E23v/EO3nc9FgLBLUEHhfZ1I6bKCDLq+rYmDd7aNQR9kk0vd4D3ATSWHURRLgyWHhQJr+ioo+91d&#10;jQK9Ttvt92EUp8fVx+N02a+GaWWU6nbazykIT63/D7/aG61gHMXwdyYcATl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/EPm8YAAADcAAAADwAAAAAAAAAAAAAAAACYAgAAZHJz&#10;L2Rvd25yZXYueG1sUEsFBgAAAAAEAAQA9QAAAIsDAAAAAA==&#10;" path="m,l,23,,44r774,l774,23,774,,,xe" filled="f" strokeweight="0">
                    <v:path arrowok="t" o:connecttype="custom" o:connectlocs="0,0;0,4;0,8;129,8;129,4;129,0;0,0" o:connectangles="0,0,0,0,0,0,0"/>
                  </v:shape>
                  <v:shape id="Freeform 507" o:spid="_x0000_s1531" style="position:absolute;left:809;top:2410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ds/8MA&#10;AADcAAAADwAAAGRycy9kb3ducmV2LnhtbESPT4vCMBTE74LfITxhL7Im7qIrXaOI4uJJ8O/50bxt&#10;q81LaaLWb28EweMwM79hxtPGluJKtS8ca+j3FAji1JmCMw373fJzBMIHZIOlY9JwJw/TSbs1xsS4&#10;G2/oug2ZiBD2CWrIQ6gSKX2ak0XfcxVx9P5dbTFEWWfS1HiLcFvKL6WG0mLBcSHHiuY5peftxWpo&#10;TinNZ8fq79j/dofBZtFFdVpr/dFpZr8gAjXhHX61V0bDQP3A80w8AnLy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ds/8MAAADcAAAADwAAAAAAAAAAAAAAAACYAgAAZHJzL2Rv&#10;d25yZXYueG1sUEsFBgAAAAAEAAQA9QAAAIgDAAAAAA==&#10;" path="m,23l,,7,2r7,4l19,12r2,6l21,27r-2,6l14,40,7,43,,44,,23xe" fillcolor="black" stroked="f">
                    <v:path arrowok="t" o:connecttype="custom" o:connectlocs="0,4;0,0;1,0;3,1;4,2;4,3;4,5;4,6;3,7;1,8;0,8;0,4" o:connectangles="0,0,0,0,0,0,0,0,0,0,0,0"/>
                  </v:shape>
                  <v:shape id="Freeform 508" o:spid="_x0000_s1532" style="position:absolute;left:809;top:2410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8g7wA&#10;AADcAAAADwAAAGRycy9kb3ducmV2LnhtbERPzQ7BQBC+S7zDZiRubElIlSUiJIKL4j7pjrbRnW26&#10;i3p7e5A4fvn+F6vWVOJFjSstKxgNIxDEmdUl5wqul90gBuE8ssbKMin4kIPVsttZYKLtm8/0Sn0u&#10;Qgi7BBUU3teJlC4ryKAb2po4cHfbGPQBNrnUDb5DuKnkOIqm0mDJoaHAmjYFZY/0aRTE5/R2ITys&#10;Y+O249txJk92KpXq99r1HISn1v/FP/deK5hEYW04E46AXH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0STyDvAAAANwAAAAPAAAAAAAAAAAAAAAAAJgCAABkcnMvZG93bnJldi54&#10;bWxQSwUGAAAAAAQABAD1AAAAgQMAAAAA&#10;" path="m,l7,2r7,4l19,12r2,6l21,27r-2,6l14,40,7,43,,44e" filled="f" strokeweight="0">
                    <v:path arrowok="t" o:connecttype="custom" o:connectlocs="0,0;1,0;3,1;4,2;4,3;4,5;4,6;3,7;1,8;0,8" o:connectangles="0,0,0,0,0,0,0,0,0,0"/>
                  </v:shape>
                  <v:shape id="Freeform 509" o:spid="_x0000_s1533" style="position:absolute;left:806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M998UA&#10;AADcAAAADwAAAGRycy9kb3ducmV2LnhtbESPT2sCMRTE74V+h/AK3jTboqKrUUqh6EnwH+jtkTx3&#10;125e1k10Vz99UxB6HGbmN8x03tpS3Kj2hWMF770EBLF2puBMwW773R2B8AHZYOmYFNzJw3z2+jLF&#10;1LiG13TbhExECPsUFeQhVKmUXudk0fdcRRy9k6sthijrTJoamwi3pfxIkqG0WHBcyLGir5z0z+Zq&#10;FfQvtNeH1SOcl0NqmoU+ji/9SqnOW/s5ARGoDf/hZ3tpFAySMfyd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kz33xQAAANwAAAAPAAAAAAAAAAAAAAAAAJgCAABkcnMv&#10;ZG93bnJldi54bWxQSwUGAAAAAAQABAD1AAAAigMAAAAA&#10;" path="m21,22l,22,1,14,4,8,10,2,17,r8,l31,2r7,6l41,14r2,8l21,22xe" fillcolor="black" stroked="f">
                    <v:path arrowok="t" o:connecttype="custom" o:connectlocs="3,3;0,3;0,2;1,1;2,0;3,0;4,0;5,0;6,1;7,2;7,3;3,3" o:connectangles="0,0,0,0,0,0,0,0,0,0,0,0"/>
                  </v:shape>
                  <v:shape id="Freeform 510" o:spid="_x0000_s1534" style="position:absolute;left:806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kKw8IA&#10;AADcAAAADwAAAGRycy9kb3ducmV2LnhtbERPS2vCQBC+F/wPywi91Y2FSolugkQKQtuDL/A4ZMck&#10;mJ0NmTXG/vruodDjx/de5aNr1UC9NJ4NzGcJKOLS24YrA8fDx8s7KAnIFlvPZOBBAnk2eVphav2d&#10;dzTsQ6ViCEuKBuoQulRrKWtyKDPfEUfu4nuHIcK+0rbHewx3rX5NkoV22HBsqLGjoqbyur85A9vh&#10;u/g5bRbn3afcHsXaihzHL2Oep+N6CSrQGP7Ff+6tNfA2j/PjmXgEd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iQrDwgAAANwAAAAPAAAAAAAAAAAAAAAAAJgCAABkcnMvZG93&#10;bnJldi54bWxQSwUGAAAAAAQABAD1AAAAhwMAAAAA&#10;" path="m,22l1,14,4,8,10,2,17,r8,l31,2r7,6l41,14r2,8e" filled="f" strokeweight="0">
                    <v:path arrowok="t" o:connecttype="custom" o:connectlocs="0,3;0,2;1,1;2,0;3,0;4,0;5,0;6,1;7,2;7,3" o:connectangles="0,0,0,0,0,0,0,0,0,0"/>
                  </v:shape>
                  <v:shape id="Freeform 511" o:spid="_x0000_s1535" style="position:absolute;left:806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hMYsQA&#10;AADcAAAADwAAAGRycy9kb3ducmV2LnhtbESPwWrDMBBE74X8g9hALyWRHdoQHMshLaT0ZuL4AxZr&#10;YzuxVq6kJu7fV4VCj8PMvGHy3WQGcSPne8sK0mUCgrixuudWQX06LDYgfEDWOFgmBd/kYVfMHnLM&#10;tL3zkW5VaEWEsM9QQRfCmEnpm44M+qUdiaN3ts5giNK1Uju8R7gZ5CpJ1tJgz3Ghw5HeOmqu1ZdR&#10;QM3l+OnazRO9l/VzGcpk0q+1Uo/zab8FEWgK/+G/9odW8JKm8HsmHgFZ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oTGLEAAAA3AAAAA8AAAAAAAAAAAAAAAAAmAIAAGRycy9k&#10;b3ducmV2LnhtbFBLBQYAAAAABAAEAPUAAACJAwAAAAA=&#10;" path="m43,l21,,,,,2545r21,l43,2545,43,xe" fillcolor="black" stroked="f">
                    <v:path arrowok="t" o:connecttype="custom" o:connectlocs="7,0;3,0;0,0;0,424;3,424;7,424;7,0" o:connectangles="0,0,0,0,0,0,0"/>
                  </v:shape>
                  <v:shape id="Freeform 512" o:spid="_x0000_s1536" style="position:absolute;left:806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YasMA&#10;AADcAAAADwAAAGRycy9kb3ducmV2LnhtbESPwWrDMBBE74X8g9hCbrUck5bgRAklNCXtrU4+YJG2&#10;thtrZSTFdv4+KhR6HGbmDbPZTbYTA/nQOlawyHIQxNqZlmsF59PhaQUiRGSDnWNScKMAu+3sYYOl&#10;cSN/0VDFWiQIhxIVNDH2pZRBN2QxZK4nTt638xZjkr6WxuOY4LaTRZ6/SIstp4UGe9o3pC/V1SoI&#10;y9tnfvDu/NMWH6Tf3q9eX0ip+eP0ugYRaYr/4b/20Sh4XhTweyYdAb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jYasMAAADcAAAADwAAAAAAAAAAAAAAAACYAgAAZHJzL2Rv&#10;d25yZXYueG1sUEsFBgAAAAAEAAQA9QAAAIgDAAAAAA==&#10;" path="m43,l21,,,,,2545r21,l43,2545,43,xe" filled="f" strokeweight="0">
                    <v:path arrowok="t" o:connecttype="custom" o:connectlocs="7,0;3,0;0,0;0,424;3,424;7,424;7,0" o:connectangles="0,0,0,0,0,0,0"/>
                  </v:shape>
                  <v:shape id="Freeform 513" o:spid="_x0000_s1537" style="position:absolute;left:806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Hzo8MA&#10;AADcAAAADwAAAGRycy9kb3ducmV2LnhtbESPzYrCQBCE7wu+w9CCt3WS+Et0lGVB9ODFnwdoM20S&#10;zPTEzBjj2zvCwh6LqvqKWq47U4mWGldaVhAPIxDEmdUl5wrOp833HITzyBory6TgRQ7Wq97XElNt&#10;n3yg9uhzESDsUlRQeF+nUrqsIINuaGvi4F1tY9AH2eRSN/gMcFPJJIqm0mDJYaHAmn4Lym7Hh1Ew&#10;85P2tDfJdnw/nKNkFF90O70oNeh3PwsQnjr/H/5r77SCSTyCz5lwBOTq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Hzo8MAAADcAAAADwAAAAAAAAAAAAAAAACYAgAAZHJzL2Rv&#10;d25yZXYueG1sUEsFBgAAAAAEAAQA9QAAAIgDAAAAAA==&#10;" path="m21,l43,,41,7r-3,7l31,19r-6,2l17,21,10,19,4,14,1,7,,,21,xe" fillcolor="black" stroked="f">
                    <v:path arrowok="t" o:connecttype="custom" o:connectlocs="3,0;7,0;7,1;6,3;5,4;4,4;3,4;2,4;1,3;0,1;0,0;3,0" o:connectangles="0,0,0,0,0,0,0,0,0,0,0,0"/>
                  </v:shape>
                  <v:shape id="Freeform 514" o:spid="_x0000_s1538" style="position:absolute;left:806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GZz8UA&#10;AADcAAAADwAAAGRycy9kb3ducmV2LnhtbESPW2sCMRSE3wv+h3CEvtWslxXZGkWEgi8KXujz6eZ0&#10;d3FzsiTRjf31jVDo4zAz3zDLdTStuJPzjWUF41EGgri0uuFKweX88bYA4QOyxtYyKXiQh/Vq8LLE&#10;Qtuej3Q/hUokCPsCFdQhdIWUvqzJoB/Zjjh539YZDEm6SmqHfYKbVk6ybC4NNpwWauxoW1N5Pd2M&#10;gi/TOxP3s0X+GQ/+1uTT3eFnqtTrMG7eQQSK4T/8195pBfl4Bs8z6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cZnPxQAAANwAAAAPAAAAAAAAAAAAAAAAAJgCAABkcnMv&#10;ZG93bnJldi54bWxQSwUGAAAAAAQABAD1AAAAigMAAAAA&#10;" path="m43,l41,7r-3,7l31,19r-6,2l17,21,10,19,4,14,1,7,,e" filled="f" strokeweight="0">
                    <v:path arrowok="t" o:connecttype="custom" o:connectlocs="7,0;7,1;6,3;5,4;4,4;3,4;2,4;1,3;0,1;0,0" o:connectangles="0,0,0,0,0,0,0,0,0,0"/>
                  </v:shape>
                  <v:shape id="Freeform 515" o:spid="_x0000_s1539" style="position:absolute;left:677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ehL8UA&#10;AADcAAAADwAAAGRycy9kb3ducmV2LnhtbESPT2sCMRTE74LfITzBW81aVOxqFCmInoT6B+rtkbzu&#10;bt28rJvorv30TaHgcZiZ3zDzZWtLcafaF44VDAcJCGLtTMGZguNh/TIF4QOywdIxKXiQh+Wi25lj&#10;alzDH3Tfh0xECPsUFeQhVKmUXudk0Q9cRRy9L1dbDFHWmTQ1NhFuS/maJBNpseC4kGNF7znpy/5m&#10;FYyudNKfu5/wvZ1Q02z0+e06qpTq99rVDESgNjzD/+2tUTAejuHvTD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6EvxQAAANwAAAAPAAAAAAAAAAAAAAAAAJgCAABkcnMv&#10;ZG93bnJldi54bWxQSwUGAAAAAAQABAD1AAAAigMAAAAA&#10;" path="m21,22l,22,1,14,4,8,11,2,17,r8,l32,2r6,6l41,14r2,8l21,22xe" fillcolor="black" stroked="f">
                    <v:path arrowok="t" o:connecttype="custom" o:connectlocs="3,3;0,3;0,2;1,1;2,0;3,0;4,0;5,0;6,1;7,2;7,3;3,3" o:connectangles="0,0,0,0,0,0,0,0,0,0,0,0"/>
                  </v:shape>
                  <v:shape id="Freeform 516" o:spid="_x0000_s1540" style="position:absolute;left:677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w3LMUA&#10;AADcAAAADwAAAGRycy9kb3ducmV2LnhtbESPX2vCQBDE34V+h2MLfdOLQkOJniIpBcH2wX/g45Jb&#10;k2BuL2TPGPvpe4VCH4eZ+Q2zWA2uUT11Uns2MJ0koIgLb2suDRwPH+M3UBKQLTaeycCDBFbLp9EC&#10;M+vvvKN+H0oVISwZGqhCaDOtpajIoUx8Sxy9i+8chii7UtsO7xHuGj1LklQ7rDkuVNhSXlFx3d+c&#10;gU3/lX+f3tPzbiu3R762Isfh05iX52E9BxVoCP/hv/bGGnidpvB7Jh4Bv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LDcsxQAAANwAAAAPAAAAAAAAAAAAAAAAAJgCAABkcnMv&#10;ZG93bnJldi54bWxQSwUGAAAAAAQABAD1AAAAigMAAAAA&#10;" path="m,22l1,14,4,8,11,2,17,r8,l32,2r6,6l41,14r2,8e" filled="f" strokeweight="0">
                    <v:path arrowok="t" o:connecttype="custom" o:connectlocs="0,3;0,2;1,1;2,0;3,0;4,0;5,0;6,1;7,2;7,3" o:connectangles="0,0,0,0,0,0,0,0,0,0"/>
                  </v:shape>
                  <v:shape id="Freeform 517" o:spid="_x0000_s1541" style="position:absolute;left:677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1xjcQA&#10;AADcAAAADwAAAGRycy9kb3ducmV2LnhtbESP0WrCQBRE34X+w3ILfZG6sWgr0VVqoeJbMM0HXLLX&#10;JJq9m+6uGv/eFQQfh5k5wyxWvWnFmZxvLCsYjxIQxKXVDVcKir/f9xkIH5A1tpZJwZU8rJYvgwWm&#10;2l54R+c8VCJC2KeooA6hS6X0ZU0G/ch2xNHbW2cwROkqqR1eIty08iNJPqXBhuNCjR391FQe85NR&#10;QOVh9++q2ZA2WTHJQpb0el0o9fbaf89BBOrDM/xob7WC6fgL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NcY3EAAAA3AAAAA8AAAAAAAAAAAAAAAAAmAIAAGRycy9k&#10;b3ducmV2LnhtbFBLBQYAAAAABAAEAPUAAACJAwAAAAA=&#10;" path="m43,l21,,,,,2545r21,l43,2545,43,xe" fillcolor="black" stroked="f">
                    <v:path arrowok="t" o:connecttype="custom" o:connectlocs="7,0;3,0;0,0;0,424;3,424;7,424;7,0" o:connectangles="0,0,0,0,0,0,0"/>
                  </v:shape>
                  <v:shape id="Freeform 518" o:spid="_x0000_s1542" style="position:absolute;left:677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DvgMAA&#10;AADcAAAADwAAAGRycy9kb3ducmV2LnhtbERP3WrCMBS+H/gO4QjezbTFDemMMkRFdzf1AQ7JWdvZ&#10;nJQk2vbtzcVglx/f/2oz2FY8yIfGsYJ8noEg1s40XCm4XvavSxAhIhtsHZOCkQJs1pOXFZbG9fxN&#10;j3OsRArhUKKCOsaulDLomiyGueuIE/fjvMWYoK+k8dincNvKIsvepcWGU0ONHW1r0rfz3SoIi/Er&#10;23t3/W2KE+nd4e71jZSaTYfPDxCRhvgv/nMfjYK3PK1NZ9IR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3DvgMAAAADcAAAADwAAAAAAAAAAAAAAAACYAgAAZHJzL2Rvd25y&#10;ZXYueG1sUEsFBgAAAAAEAAQA9QAAAIUDAAAAAA==&#10;" path="m43,l21,,,,,2545r21,l43,2545,43,xe" filled="f" strokeweight="0">
                    <v:path arrowok="t" o:connecttype="custom" o:connectlocs="7,0;3,0;0,0;0,424;3,424;7,424;7,0" o:connectangles="0,0,0,0,0,0,0"/>
                  </v:shape>
                  <v:shape id="Freeform 519" o:spid="_x0000_s1543" style="position:absolute;left:677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nEScUA&#10;AADcAAAADwAAAGRycy9kb3ducmV2LnhtbESPwW7CMBBE70j9B2srcQMnaQNtwKCqEqKHXkLyAUu8&#10;JFHjdRq7Ifx9XakSx9HMvNFs95PpxEiDay0riJcRCOLK6pZrBWVxWLyAcB5ZY2eZFNzIwX73MNti&#10;pu2VcxpPvhYBwi5DBY33fSalqxoy6Ja2Jw7exQ4GfZBDLfWA1wA3nUyiaCUNthwWGuzpvaHq6/Rj&#10;FKx9OhafJjk+f+dllDzFZz2uzkrNH6e3DQhPk7+H/9sfWkEav8LfmXA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ScRJxQAAANwAAAAPAAAAAAAAAAAAAAAAAJgCAABkcnMv&#10;ZG93bnJldi54bWxQSwUGAAAAAAQABAD1AAAAigMAAAAA&#10;" path="m21,l43,,41,7r-3,7l32,19r-7,2l17,21,11,19,4,14,1,7,,,21,xe" fillcolor="black" stroked="f">
                    <v:path arrowok="t" o:connecttype="custom" o:connectlocs="3,0;7,0;7,1;6,3;5,4;4,4;3,4;2,4;1,3;0,1;0,0;3,0" o:connectangles="0,0,0,0,0,0,0,0,0,0,0,0"/>
                  </v:shape>
                  <v:shape id="Freeform 520" o:spid="_x0000_s1544" style="position:absolute;left:677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ZVccEA&#10;AADcAAAADwAAAGRycy9kb3ducmV2LnhtbERPz2vCMBS+D/wfwhN2m6m6ilSjiDDwojAVz8/m2Rab&#10;l5JEG/fXL4fBjh/f7+U6mlY8yfnGsoLxKANBXFrdcKXgfPr6mIPwAVlja5kUvMjDejV4W2Khbc/f&#10;9DyGSqQQ9gUqqEPoCil9WZNBP7IdceJu1hkMCbpKaod9CjetnGTZTBpsODXU2NG2pvJ+fBgFV9M7&#10;E/ef8/wSD/7R5NPd4Weq1PswbhYgAsXwL/5z77SCfJLmpzPpCM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mVXHBAAAA3AAAAA8AAAAAAAAAAAAAAAAAmAIAAGRycy9kb3du&#10;cmV2LnhtbFBLBQYAAAAABAAEAPUAAACGAwAAAAA=&#10;" path="m43,l41,7r-3,7l32,19r-7,2l17,21,11,19,4,14,1,7,,e" filled="f" strokeweight="0">
                    <v:path arrowok="t" o:connecttype="custom" o:connectlocs="7,0;7,1;6,3;5,4;4,4;3,4;2,4;1,3;0,1;0,0" o:connectangles="0,0,0,0,0,0,0,0,0,0"/>
                  </v:shape>
                  <v:shape id="Freeform 521" o:spid="_x0000_s1545" style="position:absolute;left:677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bqkcIA&#10;AADcAAAADwAAAGRycy9kb3ducmV2LnhtbESPzarCMBSE94LvEI7gTlOlV6QaRQShurhc//aH5tgW&#10;m5PSxFrf3gjCXQ4z8w2zXHemEi01rrSsYDKOQBBnVpecK7icd6M5COeRNVaWScGLHKxX/d4SE22f&#10;fKT25HMRIOwSVFB4XydSuqwgg25sa+Lg3Wxj0AfZ5FI3+AxwU8lpFM2kwZLDQoE1bQvK7qeHUVAd&#10;Usa4Pl/NLp09jnFM+/bvV6nhoNssQHjq/H/42061gp/pBD5nwhGQq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1uqRwgAAANwAAAAPAAAAAAAAAAAAAAAAAJgCAABkcnMvZG93&#10;bnJldi54bWxQSwUGAAAAAAQABAD1AAAAhwMAAAAA&#10;" path="m21,21l2,31,,24,,17,3,9,7,4,15,1,22,r8,1l36,5r4,5l21,21xe" fillcolor="black" stroked="f">
                    <v:path arrowok="t" o:connecttype="custom" o:connectlocs="4,3;0,5;0,4;0,3;1,1;1,1;3,0;4,0;5,0;6,1;7,2;4,3" o:connectangles="0,0,0,0,0,0,0,0,0,0,0,0"/>
                  </v:shape>
                  <v:shape id="Freeform 522" o:spid="_x0000_s1546" style="position:absolute;left:677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TobcMA&#10;AADcAAAADwAAAGRycy9kb3ducmV2LnhtbESPzYvCMBTE74L/Q3gL3jTdgrJWY7GCH0c/9rDHR/Ns&#10;i81LSaLW/94sLOxxmJnfMMu8N614kPONZQWfkwQEcWl1w5WC78t2/AXCB2SNrWVS8CIP+Wo4WGKm&#10;7ZNP9DiHSkQI+wwV1CF0mZS+rMmgn9iOOHpX6wyGKF0ltcNnhJtWpkkykwYbjgs1drSpqbyd70bB&#10;Zp8cf+bHnd56KbE4uL6Y4kmp0Ue/XoAI1If/8F/7oBVM0xR+z8QjIF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TobcMAAADcAAAADwAAAAAAAAAAAAAAAACYAgAAZHJzL2Rv&#10;d25yZXYueG1sUEsFBgAAAAAEAAQA9QAAAIgDAAAAAA==&#10;" path="m2,31l,24,,17,3,9,7,4,15,1,22,r8,1l36,5r4,5e" filled="f" strokeweight="0">
                    <v:path arrowok="t" o:connecttype="custom" o:connectlocs="0,5;0,4;0,3;1,1;1,1;3,0;4,0;5,0;6,1;7,2" o:connectangles="0,0,0,0,0,0,0,0,0,0"/>
                  </v:shape>
                  <v:shape id="Freeform 523" o:spid="_x0000_s1547" style="position:absolute;left:677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YpesQA&#10;AADcAAAADwAAAGRycy9kb3ducmV2LnhtbESP3WoCMRSE7wt9h3AKvavZWiuyGkUEQcEW/x7gsDkm&#10;SzcnSxLdbZ/eFAq9HGbmG2a26F0jbhRi7VnB66AAQVx5XbNRcD6tXyYgYkLW2HgmBd8UYTF/fJhh&#10;qX3HB7odkxEZwrFEBTaltpQyVpYcxoFvibN38cFhyjIYqQN2Ge4aOSyKsXRYc16w2NLKUvV1vDoF&#10;P3H/2Y2MDbodJW92p223+dgq9fzUL6cgEvXpP/zX3mgF78M3+D2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GKXrEAAAA3AAAAA8AAAAAAAAAAAAAAAAAmAIAAGRycy9k&#10;b3ducmV2LnhtbFBLBQYAAAAABAAEAPUAAACJAwAAAAA=&#10;" path="m38,l19,11,,21,387,752r19,-11l425,731,38,xe" fillcolor="black" stroked="f">
                    <v:path arrowok="t" o:connecttype="custom" o:connectlocs="6,0;3,2;0,3;65,125;68,123;71,122;6,0" o:connectangles="0,0,0,0,0,0,0"/>
                  </v:shape>
                  <v:shape id="Freeform 524" o:spid="_x0000_s1548" style="position:absolute;left:677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LnsYA&#10;AADcAAAADwAAAGRycy9kb3ducmV2LnhtbESPT2vCQBTE7wW/w/IEb82m/sNGV5EWoZ7UVAK9PbLP&#10;JG32bZpdNfbTdwtCj8PM/IZZrDpTiwu1rrKs4CmKQRDnVldcKDi+bx5nIJxH1lhbJgU3crBa9h4W&#10;mGh75QNdUl+IAGGXoILS+yaR0uUlGXSRbYiDd7KtQR9kW0jd4jXATS2HcTyVBisOCyU29FJS/pWe&#10;jYKf8TZd75+70ffHQe4ydp9Zxq9KDfrdeg7CU+f/w/f2m1YwGY7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sdLnsYAAADcAAAADwAAAAAAAAAAAAAAAACYAgAAZHJz&#10;L2Rvd25yZXYueG1sUEsFBgAAAAAEAAQA9QAAAIsDAAAAAA==&#10;" path="m38,l19,11,,21,387,752r19,-11l425,731,38,xe" filled="f" strokeweight="0">
                    <v:path arrowok="t" o:connecttype="custom" o:connectlocs="6,0;3,2;0,3;65,125;68,123;71,122;6,0" o:connectangles="0,0,0,0,0,0,0"/>
                  </v:shape>
                  <v:shape id="Freeform 525" o:spid="_x0000_s1549" style="position:absolute;left:742;top:2958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3sksEA&#10;AADcAAAADwAAAGRycy9kb3ducmV2LnhtbESPzarCMBSE94LvEI5wd5oqVaQaRQSh18XF3/2hObbF&#10;5qQ0sda3vxEEl8PMfMMs152pREuNKy0rGI8iEMSZ1SXnCi7n3XAOwnlkjZVlUvAiB+tVv7fERNsn&#10;H6k9+VwECLsEFRTe14mULivIoBvZmjh4N9sY9EE2udQNPgPcVHISRTNpsOSwUGBN24Ky++lhFFT7&#10;lDGuz1ezS2ePYxzTb3v4U+pn0G0WIDx1/hv+tFOtYDqZwvtMO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t7JLBAAAA3AAAAA8AAAAAAAAAAAAAAAAAmAIAAGRycy9kb3du&#10;cmV2LnhtbFBLBQYAAAAABAAEAPUAAACGAwAAAAA=&#10;" path="m19,10l38,r2,7l40,14r-3,8l33,27r-8,3l18,31,11,30,4,26,,21,19,10xe" fillcolor="black" stroked="f">
                    <v:path arrowok="t" o:connecttype="custom" o:connectlocs="3,2;6,0;6,1;6,3;6,4;5,5;4,6;3,6;2,6;1,5;0,4;3,2" o:connectangles="0,0,0,0,0,0,0,0,0,0,0,0"/>
                  </v:shape>
                  <v:shape id="Freeform 526" o:spid="_x0000_s1550" style="position:absolute;left:742;top:2958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/ubsQA&#10;AADcAAAADwAAAGRycy9kb3ducmV2LnhtbESPwWrDMBBE74H+g9hCb4ncgEPjRjZNIK2PiZNDj4u1&#10;tU2tlZFU2/37KhDocZiZN8yumE0vRnK+s6zgeZWAIK6t7rhRcL0cly8gfEDW2FsmBb/kocgfFjvM&#10;tJ34TGMVGhEh7DNU0IYwZFL6uiWDfmUH4uh9WWcwROkaqR1OEW56uU6SjTTYcVxocaBDS/V39WMU&#10;HD6S0+f29K6PXkrcl27ep3hW6ulxfnsFEWgO/+F7u9QK0vUGbmfiEZ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f7m7EAAAA3AAAAA8AAAAAAAAAAAAAAAAAmAIAAGRycy9k&#10;b3ducmV2LnhtbFBLBQYAAAAABAAEAPUAAACJAwAAAAA=&#10;" path="m38,r2,7l40,14r-3,8l33,27r-8,3l18,31,11,30,4,26,,21e" filled="f" strokeweight="0">
                    <v:path arrowok="t" o:connecttype="custom" o:connectlocs="6,0;6,1;6,3;6,4;5,5;4,6;3,6;2,6;1,5;0,4" o:connectangles="0,0,0,0,0,0,0,0,0,0"/>
                  </v:shape>
                  <v:shape id="Freeform 527" o:spid="_x0000_s1551" style="position:absolute;left:806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PXfsMA&#10;AADcAAAADwAAAGRycy9kb3ducmV2LnhtbESPQYvCMBSE78L+h/AEb5oqXV2qURZB6HoQq+v90Tzb&#10;YvNSmli7/94sCB6HmfmGWW16U4uOWldZVjCdRCCIc6srLhT8nnfjLxDOI2usLZOCP3KwWX8MVpho&#10;++CMupMvRICwS1BB6X2TSOnykgy6iW2Ig3e1rUEfZFtI3eIjwE0tZ1E0lwYrDgslNrQtKb+d7kZB&#10;vU8Z4+Z8Mbt0fs/imH6640Gp0bD/XoLw1Pt3+NVOtYLP2QL+z4Qj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PXfsMAAADcAAAADwAAAAAAAAAAAAAAAACYAgAAZHJzL2Rv&#10;d25yZXYueG1sUEsFBgAAAAAEAAQA9QAAAIgDAAAAAA==&#10;" path="m19,21l,10,4,5,10,1,18,r7,1l33,4r4,5l40,17r,7l38,31,19,21xe" fillcolor="black" stroked="f">
                    <v:path arrowok="t" o:connecttype="custom" o:connectlocs="3,3;0,2;1,1;2,0;3,0;4,0;6,1;6,1;7,3;7,4;7,5;3,3" o:connectangles="0,0,0,0,0,0,0,0,0,0,0,0"/>
                  </v:shape>
                  <v:shape id="Freeform 528" o:spid="_x0000_s1552" style="position:absolute;left:806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zfh7wA&#10;AADcAAAADwAAAGRycy9kb3ducmV2LnhtbERPyQrCMBC9C/5DGMGbpgqKVqOo4HJ0O3gcmrEtNpOS&#10;RK1/bw6Cx8fb58vGVOJFzpeWFQz6CQjizOqScwXXy7Y3AeEDssbKMin4kIflot2aY6rtm0/0Oodc&#10;xBD2KSooQqhTKX1WkEHftzVx5O7WGQwRulxqh+8Ybio5TJKxNFhybCiwpk1B2eP8NAo2++R4mx53&#10;euulxPXBNesRnpTqdprVDESgJvzFP/dBKxgN49p4Jh4Bufg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PzN+HvAAAANwAAAAPAAAAAAAAAAAAAAAAAJgCAABkcnMvZG93bnJldi54&#10;bWxQSwUGAAAAAAQABAD1AAAAgQMAAAAA&#10;" path="m,10l4,5,10,1,18,r7,1l33,4r4,5l40,17r,7l38,31e" filled="f" strokeweight="0">
                    <v:path arrowok="t" o:connecttype="custom" o:connectlocs="0,2;1,1;2,0;3,0;4,0;6,1;6,1;7,3;7,4;7,5" o:connectangles="0,0,0,0,0,0,0,0,0,0"/>
                  </v:shape>
                  <v:shape id="Freeform 529" o:spid="_x0000_s1553" style="position:absolute;left:742;top:2837;width:70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4ekMQA&#10;AADcAAAADwAAAGRycy9kb3ducmV2LnhtbESP0WoCMRRE3wv9h3ALfdNsxUpdjSKCoFCLVT/gsrkm&#10;Szc3SxLdbb++EQp9HGbmDDNf9q4RNwqx9qzgZViAIK68rtkoOJ82gzcQMSFrbDyTgm+KsFw8Psyx&#10;1L7jT7odkxEZwrFEBTaltpQyVpYcxqFvibN38cFhyjIYqQN2Ge4aOSqKiXRYc16w2NLaUvV1vDoF&#10;P/Hw0Y2NDbodJ2/eT7tuu98p9fzUr2YgEvXpP/zX3moFr6Mp3M/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uHpDEAAAA3AAAAA8AAAAAAAAAAAAAAAAAmAIAAGRycy9k&#10;b3ducmV2LnhtbFBLBQYAAAAABAAEAPUAAACJAwAAAAA=&#10;" path="m425,21l406,11,387,,,731r19,10l38,752,425,21xe" fillcolor="black" stroked="f">
                    <v:path arrowok="t" o:connecttype="custom" o:connectlocs="70,3;67,2;64,0;0,122;3,123;6,125;70,3" o:connectangles="0,0,0,0,0,0,0"/>
                  </v:shape>
                  <v:shape id="Freeform 530" o:spid="_x0000_s1554" style="position:absolute;left:742;top:2837;width:70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XbQMMA&#10;AADcAAAADwAAAGRycy9kb3ducmV2LnhtbERPTWvCQBC9C/0PywjedKO2paZuglgEe6qmEuhtyI5J&#10;bHY2za4a++vdQ6HHx/tepr1pxIU6V1tWMJ1EIIgLq2suFRw+N+MXEM4ja2wsk4IbOUiTh8ESY22v&#10;vKdL5ksRQtjFqKDyvo2ldEVFBt3EtsSBO9rOoA+wK6Xu8BrCTSNnUfQsDdYcGipsaV1R8Z2djYLf&#10;x/dstVv085+vvfzI2Z3ynN+UGg371SsIT73/F/+5t1rB0zzMD2fCEZDJ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XbQMMAAADcAAAADwAAAAAAAAAAAAAAAACYAgAAZHJzL2Rv&#10;d25yZXYueG1sUEsFBgAAAAAEAAQA9QAAAIgDAAAAAA==&#10;" path="m425,21l406,11,387,,,731r19,10l38,752,425,21xe" filled="f" strokeweight="0">
                    <v:path arrowok="t" o:connecttype="custom" o:connectlocs="70,3;67,2;64,0;0,122;3,123;6,125;70,3" o:connectangles="0,0,0,0,0,0,0"/>
                  </v:shape>
                  <v:shape id="Freeform 531" o:spid="_x0000_s1555" style="position:absolute;left:741;top:2958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98TMIA&#10;AADcAAAADwAAAGRycy9kb3ducmV2LnhtbESPT4vCMBTE7wt+h/AEb2vq2hWpRpEFoXqQ9d/90Tzb&#10;YvNSmljrtzeC4HGYmd8w82VnKtFS40rLCkbDCARxZnXJuYLTcf09BeE8ssbKMil4kIPlovc1x0Tb&#10;O++pPfhcBAi7BBUU3teJlC4ryKAb2po4eBfbGPRBNrnUDd4D3FTyJ4om0mDJYaHAmv4Kyq6Hm1FQ&#10;bVPGuD6ezTqd3PZxTJv2f6fUoN+tZiA8df4TfrdTreB3PILXmXA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3xMwgAAANwAAAAPAAAAAAAAAAAAAAAAAJgCAABkcnMvZG93&#10;bnJldi54bWxQSwUGAAAAAAQABAD1AAAAhwMAAAAA&#10;" path="m21,10l40,21r-4,5l29,30r-7,1l15,30,7,27,3,22,,14,,7,2,,21,10xe" fillcolor="black" stroked="f">
                    <v:path arrowok="t" o:connecttype="custom" o:connectlocs="4,2;7,4;6,5;5,6;4,6;3,6;1,5;1,4;0,3;0,1;0,0;4,2" o:connectangles="0,0,0,0,0,0,0,0,0,0,0,0"/>
                  </v:shape>
                  <v:shape id="Freeform 532" o:spid="_x0000_s1556" style="position:absolute;left:741;top:2958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1+sMMA&#10;AADcAAAADwAAAGRycy9kb3ducmV2LnhtbESPT2vCQBTE7wW/w/KE3upGS4qmrqKCbY7+O3h8ZF+T&#10;YPZt2F2T9Nt3BaHHYWZ+wyzXg2lER87XlhVMJwkI4sLqmksFl/P+bQ7CB2SNjWVS8Ese1qvRyxIz&#10;bXs+UncKpYgQ9hkqqEJoMyl9UZFBP7EtcfR+rDMYonSl1A77CDeNnCXJhzRYc1yosKVdRcXtdDcK&#10;dt/J4bo4fOm9lxK3uRu2KR6Veh0Pm08QgYbwH362c60gfZ/B4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/1+sMMAAADcAAAADwAAAAAAAAAAAAAAAACYAgAAZHJzL2Rv&#10;d25yZXYueG1sUEsFBgAAAAAEAAQA9QAAAIgDAAAAAA==&#10;" path="m40,21r-4,5l29,30r-7,1l15,30,7,27,3,22,,14,,7,2,e" filled="f" strokeweight="0">
                    <v:path arrowok="t" o:connecttype="custom" o:connectlocs="7,4;6,5;5,6;4,6;3,6;1,5;1,4;0,3;0,1;0,0" o:connectangles="0,0,0,0,0,0,0,0,0,0"/>
                  </v:shape>
                  <v:shape id="Freeform 533" o:spid="_x0000_s1557" style="position:absolute;left:680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vA3cYA&#10;AADcAAAADwAAAGRycy9kb3ducmV2LnhtbESPQWvCQBSE7wX/w/KEXqRuWtHamI1IodCDUI3B8zP7&#10;mgSzb9PsauK/7xaEHoeZ+YZJ1oNpxJU6V1tW8DyNQBAXVtdcKsgPH09LEM4ja2wsk4IbOVino4cE&#10;Y2173tM186UIEHYxKqi8b2MpXVGRQTe1LXHwvm1n0AfZlVJ32Ae4aeRLFC2kwZrDQoUtvVdUnLOL&#10;UbCUefF2pE1/2+7y+ddpS5fXn4lSj+NhswLhafD/4Xv7UyuYz2bwdyYcAZn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qvA3cYAAADcAAAADwAAAAAAAAAAAAAAAACYAgAAZHJz&#10;L2Rvd25yZXYueG1sUEsFBgAAAAAEAAQA9QAAAIsDAAAAAA==&#10;" path="m,22l,,8,2r6,3l19,12r2,6l21,26r-2,7l14,39,8,42,,43,,22xe" fillcolor="black" stroked="f">
                    <v:path arrowok="t" o:connecttype="custom" o:connectlocs="0,4;0,0;2,0;3,1;4,2;4,3;4,4;4,5;3,6;2,7;0,7;0,4" o:connectangles="0,0,0,0,0,0,0,0,0,0,0,0"/>
                  </v:shape>
                  <v:shape id="Freeform 534" o:spid="_x0000_s1558" style="position:absolute;left:680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if8UA&#10;AADcAAAADwAAAGRycy9kb3ducmV2LnhtbESPQWsCMRSE7wX/Q3gFL6VmtVV0axQRClVQWOvB42Pz&#10;3F3cvKxJquu/N0LB4zAz3zDTeWtqcSHnK8sK+r0EBHFudcWFgv3v9/sYhA/IGmvLpOBGHuazzssU&#10;U22vnNFlFwoRIexTVFCG0KRS+rwkg75nG+LoHa0zGKJ0hdQOrxFuajlIkpE0WHFcKLGhZUn5afdn&#10;FBy248Xb2tJp48llg3OympyHK6W6r+3iC0SgNjzD/+0frWD48Qm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TqJ/xQAAANwAAAAPAAAAAAAAAAAAAAAAAJgCAABkcnMv&#10;ZG93bnJldi54bWxQSwUGAAAAAAQABAD1AAAAigMAAAAA&#10;" path="m,l8,2r6,3l19,12r2,6l21,26r-2,7l14,39,8,42,,43e" filled="f" strokeweight="0">
                    <v:path arrowok="t" o:connecttype="custom" o:connectlocs="0,0;2,0;3,1;4,2;4,3;4,4;4,5;3,6;2,7;0,7" o:connectangles="0,0,0,0,0,0,0,0,0,0"/>
                  </v:shape>
                  <v:shape id="Freeform 535" o:spid="_x0000_s1559" style="position:absolute;left:35;top:2541;width:645;height:7;visibility:visible;mso-wrap-style:square;v-text-anchor:top" coordsize="387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aV58QA&#10;AADcAAAADwAAAGRycy9kb3ducmV2LnhtbESPQWsCMRSE70L/Q3gFb5pUUcrWKLLUUqhQ3Lb3R/K6&#10;u7h5WZNU13/fFAoeh5n5hlltBteJM4XYetbwMFUgiI23LdcaPj92k0cQMSFb7DyThitF2KzvRiss&#10;rL/wgc5VqkWGcCxQQ5NSX0gZTUMO49T3xNn79sFhyjLU0ga8ZLjr5EyppXTYcl5osKeyIXOsfpyG&#10;N/dyKt8ro67bvlThZJ73X/uj1uP7YfsEItGQbuH/9qvVsJgv4O9MPg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GlefEAAAA3AAAAA8AAAAAAAAAAAAAAAAAmAIAAGRycy9k&#10;b3ducmV2LnhtbFBLBQYAAAAABAAEAPUAAACJAwAAAAA=&#10;" path="m3870,43r,-21l3870,,,,,22,,43r3870,xe" fillcolor="black" stroked="f">
                    <v:path arrowok="t" o:connecttype="custom" o:connectlocs="645,7;645,4;645,0;0,0;0,4;0,7;645,7" o:connectangles="0,0,0,0,0,0,0"/>
                  </v:shape>
                  <v:shape id="Freeform 536" o:spid="_x0000_s1560" style="position:absolute;left:35;top:2541;width:645;height:7;visibility:visible;mso-wrap-style:square;v-text-anchor:top" coordsize="387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DBsUA&#10;AADcAAAADwAAAGRycy9kb3ducmV2LnhtbESPUU/CMBSF30n8D8018Q06ARcyKQTIUJ80Dn7AZb2u&#10;i+vtbAvMf29NTHw8Oed8J2e5HmwnLuRD61jB/SQDQVw73XKj4HjYjxcgQkTW2DkmBd8UYL26GS2x&#10;0O7K73SpYiMShEOBCkyMfSFlqA1ZDBPXEyfvw3mLMUnfSO3xmuC2k9Msy6XFltOCwZ52hurP6mwV&#10;zKtd2T6HJ7M9+dfZW1maef61Verudtg8gog0xP/wX/tFK3iY5fB7Jh0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CYMGxQAAANwAAAAPAAAAAAAAAAAAAAAAAJgCAABkcnMv&#10;ZG93bnJldi54bWxQSwUGAAAAAAQABAD1AAAAigMAAAAA&#10;" path="m3870,43r,-21l3870,,,,,22,,43r3870,xe" filled="f" strokeweight="0">
                    <v:path arrowok="t" o:connecttype="custom" o:connectlocs="645,7;645,4;645,0;0,0;0,4;0,7;645,7" o:connectangles="0,0,0,0,0,0,0"/>
                  </v:shape>
                  <v:shape id="Freeform 537" o:spid="_x0000_s1561" style="position:absolute;left:32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DG3sUA&#10;AADcAAAADwAAAGRycy9kb3ducmV2LnhtbESPQWvCQBSE70L/w/IKXkQ3VayauooIggfB1gbPz+xr&#10;Epp9G7Orif/eFQSPw8x8w8yXrSnFlWpXWFbwMYhAEKdWF5wpSH43/SkI55E1lpZJwY0cLBdvnTnG&#10;2jb8Q9eDz0SAsItRQe59FUvp0pwMuoGtiIP3Z2uDPsg6k7rGJsBNKYdR9CkNFhwWcqxonVP6f7gY&#10;BVOZpLMjrZrb7jsZ7087ukzOPaW67+3qC4Sn1r/Cz/ZWKxiPJvA4E46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kMbexQAAANwAAAAPAAAAAAAAAAAAAAAAAJgCAABkcnMv&#10;ZG93bnJldi54bWxQSwUGAAAAAAQABAD1AAAAigMAAAAA&#10;" path="m21,22r,21l14,42,8,39,3,33,,26,,18,3,12,8,5,14,2,21,r,22xe" fillcolor="black" stroked="f">
                    <v:path arrowok="t" o:connecttype="custom" o:connectlocs="3,4;3,7;2,7;1,6;0,5;0,4;0,3;0,2;1,1;2,0;3,0;3,4" o:connectangles="0,0,0,0,0,0,0,0,0,0,0,0"/>
                  </v:shape>
                  <v:shape id="Freeform 538" o:spid="_x0000_s1562" style="position:absolute;left:32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OoesMA&#10;AADcAAAADwAAAGRycy9kb3ducmV2LnhtbERPz2vCMBS+C/4P4Q12kZna4dBqLGUwmAMHdR48Ppq3&#10;tti8tEmm3X+/HAYeP77f23w0nbiS861lBYt5AoK4srrlWsHp6+1pBcIHZI2dZVLwSx7y3XSyxUzb&#10;G5d0PYZaxBD2GSpoQugzKX3VkEE/tz1x5L6tMxgidLXUDm8x3HQyTZIXabDl2NBgT68NVZfjj1Fw&#10;/lwVsw9Ll4MnV6ZDsl8Py71Sjw9jsQERaAx38b/7XStYPse18Uw8AnL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OoesMAAADcAAAADwAAAAAAAAAAAAAAAACYAgAAZHJzL2Rv&#10;d25yZXYueG1sUEsFBgAAAAAEAAQA9QAAAIgDAAAAAA==&#10;" path="m21,43l14,42,8,39,3,33,,26,,18,3,12,8,5,14,2,21,e" filled="f" strokeweight="0">
                    <v:path arrowok="t" o:connecttype="custom" o:connectlocs="3,7;2,7;1,6;0,5;0,4;0,3;0,2;1,1;2,0;3,0" o:connectangles="0,0,0,0,0,0,0,0,0,0"/>
                  </v:shape>
                  <v:shape id="Freeform 539" o:spid="_x0000_s1563" style="position:absolute;left:806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P3N8UA&#10;AADcAAAADwAAAGRycy9kb3ducmV2LnhtbESPQWvCQBSE74L/YXlCL1I3VrSauooIhR4EWw2en9nX&#10;JJh9G7Orif/eFQSPw8x8w8yXrSnFlWpXWFYwHEQgiFOrC84UJPvv9ykI55E1lpZJwY0cLBfdzhxj&#10;bRv+o+vOZyJA2MWoIPe+iqV0aU4G3cBWxMH7t7VBH2SdSV1jE+CmlB9RNJEGCw4LOVa0zik97S5G&#10;wVQm6exAq+a2+U3G2+OGLp/nvlJvvXb1BcJT61/hZ/tHKxiPZvA4E46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/c3xQAAANwAAAAPAAAAAAAAAAAAAAAAAJgCAABkcnMv&#10;ZG93bnJldi54bWxQSwUGAAAAAAQABAD1AAAAigMAAAAA&#10;" path="m21,22r,21l14,42,7,39,2,33,,26,,18,2,12,7,5,14,2,21,r,22xe" fillcolor="black" stroked="f">
                    <v:path arrowok="t" o:connecttype="custom" o:connectlocs="3,4;3,7;2,7;1,6;0,5;0,4;0,3;0,2;1,1;2,0;3,0;3,4" o:connectangles="0,0,0,0,0,0,0,0,0,0,0,0"/>
                  </v:shape>
                  <v:shape id="Freeform 540" o:spid="_x0000_s1564" style="position:absolute;left:806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PXAcMA&#10;AADcAAAADwAAAGRycy9kb3ducmV2LnhtbERPz2vCMBS+C/4P4Q12kZla5tBqLGUwmAMHdR48Ppq3&#10;tti8tEmm3X+/HAYeP77f23w0nbiS861lBYt5AoK4srrlWsHp6+1pBcIHZI2dZVLwSx7y3XSyxUzb&#10;G5d0PYZaxBD2GSpoQugzKX3VkEE/tz1x5L6tMxgidLXUDm8x3HQyTZIXabDl2NBgT68NVZfjj1Fw&#10;/lwVsw9Ll4MnV6ZDsl8Py71Sjw9jsQERaAx38b/7XStYPsf58Uw8AnL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PXAcMAAADcAAAADwAAAAAAAAAAAAAAAACYAgAAZHJzL2Rv&#10;d25yZXYueG1sUEsFBgAAAAAEAAQA9QAAAIgDAAAAAA==&#10;" path="m21,43l14,42,7,39,2,33,,26,,18,2,12,7,5,14,2,21,e" filled="f" strokeweight="0">
                    <v:path arrowok="t" o:connecttype="custom" o:connectlocs="3,7;2,7;1,6;0,5;0,4;0,3;0,2;1,1;2,0;3,0" o:connectangles="0,0,0,0,0,0,0,0,0,0"/>
                  </v:shape>
                  <v:shape id="Freeform 541" o:spid="_x0000_s1565" style="position:absolute;left:809;top:2541;width:677;height:7;visibility:visible;mso-wrap-style:square;v-text-anchor:top" coordsize="4062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KqJ8QA&#10;AADcAAAADwAAAGRycy9kb3ducmV2LnhtbESPW4vCMBSE34X9D+Es+KapokW6RllvIIIPXmD38dCc&#10;bcs2J6WJGv+9EQQfh5n5hpnOg6nFlVpXWVYw6CcgiHOrKy4UnE+b3gSE88gaa8uk4E4O5rOPzhQz&#10;bW98oOvRFyJC2GWooPS+yaR0eUkGXd82xNH7s61BH2VbSN3iLcJNLYdJkkqDFceFEhtalpT/Hy9G&#10;QQhr3Kc/51ORL1fpYVH9Njttlep+hu8vEJ6Cf4df7a1WMB4N4HkmHg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CqifEAAAA3AAAAA8AAAAAAAAAAAAAAAAAmAIAAGRycy9k&#10;b3ducmV2LnhtbFBLBQYAAAAABAAEAPUAAACJAwAAAAA=&#10;" path="m,l,22,,43r4062,l4062,22r,-22l,xe" fillcolor="black" stroked="f">
                    <v:path arrowok="t" o:connecttype="custom" o:connectlocs="0,0;0,4;0,7;677,7;677,4;677,0;0,0" o:connectangles="0,0,0,0,0,0,0"/>
                  </v:shape>
                  <v:shape id="Freeform 542" o:spid="_x0000_s1566" style="position:absolute;left:809;top:2541;width:677;height:7;visibility:visible;mso-wrap-style:square;v-text-anchor:top" coordsize="4062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LYK8UA&#10;AADcAAAADwAAAGRycy9kb3ducmV2LnhtbESPwWrDMBBE74X8g9hALyWRY9pSnCghJKTtoTkkzgds&#10;rK0saq2Mpdju31eFQo/DzLxhVpvRNaKnLljPChbzDARx5bVlo+BSHmYvIEJE1th4JgXfFGCzntyt&#10;sNB+4BP152hEgnAoUEEdY1tIGaqaHIa5b4mT9+k7hzHJzkjd4ZDgrpF5lj1Lh5bTQo0t7Wqqvs43&#10;p+BtKB/M2PM+D6/WmrDYfxyvpVL303G7BBFpjP/hv/a7VvD0mMPvmXQE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QtgrxQAAANwAAAAPAAAAAAAAAAAAAAAAAJgCAABkcnMv&#10;ZG93bnJldi54bWxQSwUGAAAAAAQABAD1AAAAigMAAAAA&#10;" path="m,l,22,,43r4062,l4062,22r,-22l,xe" filled="f" strokeweight="0">
                    <v:path arrowok="t" o:connecttype="custom" o:connectlocs="0,0;0,4;0,7;677,7;677,4;677,0;0,0" o:connectangles="0,0,0,0,0,0,0"/>
                  </v:shape>
                  <v:shape id="Freeform 543" o:spid="_x0000_s1567" style="position:absolute;left:1486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2zoMYA&#10;AADcAAAADwAAAGRycy9kb3ducmV2LnhtbESPW2vCQBSE3wX/w3KEvohu2nqNriKFQh+Eegk+H7PH&#10;JJg9m2ZXE/99tyD0cZiZb5jlujWluFPtCssKXocRCOLU6oIzBcnxczAD4TyyxtIyKXiQg/Wq21li&#10;rG3De7offCYChF2MCnLvq1hKl+Zk0A1tRRy8i60N+iDrTOoamwA3pXyLook0WHBYyLGij5zS6+Fm&#10;FMxkks5PtGke210y/j5v6Tb96Sv10ms3CxCeWv8ffra/tILx6B3+zoQj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q2zoMYAAADcAAAADwAAAAAAAAAAAAAAAACYAgAAZHJz&#10;L2Rvd25yZXYueG1sUEsFBgAAAAAEAAQA9QAAAIsDAAAAAA==&#10;" path="m,22l,,7,2r7,3l19,12r2,6l21,26r-2,7l14,39,7,42,,43,,22xe" fillcolor="black" stroked="f">
                    <v:path arrowok="t" o:connecttype="custom" o:connectlocs="0,4;0,0;1,0;3,1;4,2;4,3;4,4;4,5;3,6;1,7;0,7;0,4" o:connectangles="0,0,0,0,0,0,0,0,0,0,0,0"/>
                  </v:shape>
                  <v:shape id="Freeform 544" o:spid="_x0000_s1568" style="position:absolute;left:1486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RAsQA&#10;AADcAAAADwAAAGRycy9kb3ducmV2LnhtbESPQYvCMBSE78L+h/CEvciarqhoNYoIgi4o6Hrw+Gie&#10;bbF5qUlW67/fCILHYWa+YabzxlTiRs6XlhV8dxMQxJnVJecKjr+rrxEIH5A1VpZJwYM8zGcfrSmm&#10;2t55T7dDyEWEsE9RQRFCnUrps4IM+q6tiaN3ts5giNLlUju8R7ipZC9JhtJgyXGhwJqWBWWXw59R&#10;cNqNFp0fS5etJ7fvXZPN+DrYKPXZbhYTEIGa8A6/2mutYNDvw/NMPAJ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I0QLEAAAA3AAAAA8AAAAAAAAAAAAAAAAAmAIAAGRycy9k&#10;b3ducmV2LnhtbFBLBQYAAAAABAAEAPUAAACJAwAAAAA=&#10;" path="m,l7,2r7,3l19,12r2,6l21,26r-2,7l14,39,7,42,,43e" filled="f" strokeweight="0">
                    <v:path arrowok="t" o:connecttype="custom" o:connectlocs="0,0;1,0;3,1;4,2;4,3;4,4;4,5;3,6;1,7;0,7" o:connectangles="0,0,0,0,0,0,0,0,0,0"/>
                  </v:shape>
                  <v:shape id="Freeform 545" o:spid="_x0000_s1569" style="position:absolute;left:1483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Pu08MA&#10;AADcAAAADwAAAGRycy9kb3ducmV2LnhtbESPT4vCMBTE74LfITzBi2iquxWpRhHFxdOCf8+P5tlW&#10;m5fSRK3f3ggLexxm5jfMbNGYUjyodoVlBcNBBII4tbrgTMHxsOlPQDiPrLG0TApe5GAxb7dmmGj7&#10;5B099j4TAcIuQQW591UipUtzMugGtiIO3sXWBn2QdSZ1jc8AN6UcRdFYGiw4LORY0Sqn9La/GwXN&#10;NaXV8lz9nIdf9hTv1j2Mrr9KdTvNcgrCU+P/w3/trVYQf8fwOROOgJ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Pu08MAAADcAAAADwAAAAAAAAAAAAAAAACYAgAAZHJzL2Rv&#10;d25yZXYueG1sUEsFBgAAAAAEAAQA9QAAAIgDAAAAAA==&#10;" path="m21,22r,22l14,42,7,39,2,33,,27,,18,2,12,7,5,14,2,21,r,22xe" fillcolor="black" stroked="f">
                    <v:path arrowok="t" o:connecttype="custom" o:connectlocs="3,4;3,7;2,7;1,6;0,5;0,4;0,3;0,2;1,1;2,0;3,0;3,4" o:connectangles="0,0,0,0,0,0,0,0,0,0,0,0"/>
                  </v:shape>
                  <v:shape id="Freeform 546" o:spid="_x0000_s1570" style="position:absolute;left:1483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C0qsEA&#10;AADcAAAADwAAAGRycy9kb3ducmV2LnhtbESPQYvCMBSE7wv+h/AEb2uqaKnVKCIKi+7FqvdH82yL&#10;zUtponb/vRGEPQ4z8w2zWHWmFg9qXWVZwWgYgSDOra64UHA+7b4TEM4ja6wtk4I/crBa9r4WmGr7&#10;5CM9Ml+IAGGXooLS+yaV0uUlGXRD2xAH72pbgz7ItpC6xWeAm1qOoyiWBisOCyU2tCkpv2V3oyA5&#10;ZpcT4X6dGLcdXw4z+WtjqdSg363nIDx1/j/8af9oBdNJDO8z4Qj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wtKrBAAAA3AAAAA8AAAAAAAAAAAAAAAAAmAIAAGRycy9kb3du&#10;cmV2LnhtbFBLBQYAAAAABAAEAPUAAACGAwAAAAA=&#10;" path="m21,44l14,42,7,39,2,33,,27,,18,2,12,7,5,14,2,21,e" filled="f" strokeweight="0">
                    <v:path arrowok="t" o:connecttype="custom" o:connectlocs="3,7;2,7;1,6;0,5;0,4;0,3;0,2;1,1;2,0;3,0" o:connectangles="0,0,0,0,0,0,0,0,0,0"/>
                  </v:shape>
                  <v:shape id="Freeform 547" o:spid="_x0000_s1571" style="position:absolute;left:1486;top:2443;width:97;height:7;visibility:visible;mso-wrap-style:square;v-text-anchor:top" coordsize="580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7678YA&#10;AADcAAAADwAAAGRycy9kb3ducmV2LnhtbESPW2sCMRSE34X+h3AKfdNs66Wy3ShVKkjxRSu0j4fN&#10;2QtuTpYkq+u/NwXBx2FmvmGyZW8acSbna8sKXkcJCOLc6ppLBcefzXAOwgdkjY1lUnAlD8vF0yDD&#10;VNsL7+l8CKWIEPYpKqhCaFMpfV6RQT+yLXH0CusMhihdKbXDS4SbRr4lyUwarDkuVNjSuqL8dOiM&#10;gu+/1cx1v7b7Oulil8+3qzEf90q9PPefHyAC9eERvre3WsF08g7/Z+IR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P7678YAAADcAAAADwAAAAAAAAAAAAAAAACYAgAAZHJz&#10;L2Rvd25yZXYueG1sUEsFBgAAAAAEAAQA9QAAAIsDAAAAAA==&#10;" path="m,l,22,,44r580,l580,22,580,,,xe" fillcolor="black" stroked="f">
                    <v:path arrowok="t" o:connecttype="custom" o:connectlocs="0,0;0,4;0,7;97,7;97,4;97,0;0,0" o:connectangles="0,0,0,0,0,0,0"/>
                  </v:shape>
                  <v:shape id="Freeform 548" o:spid="_x0000_s1572" style="position:absolute;left:1486;top:2443;width:97;height:7;visibility:visible;mso-wrap-style:square;v-text-anchor:top" coordsize="580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Iw9sUA&#10;AADcAAAADwAAAGRycy9kb3ducmV2LnhtbERPy2rCQBTdF/oPwxXciJnYapDoKCLUFluKjyC4u2au&#10;SWjmTshMNf37zqLQ5eG858vO1OJGrassKxhFMQji3OqKCwXZ8WU4BeE8ssbaMin4IQfLxePDHFNt&#10;77yn28EXIoSwS1FB6X2TSunykgy6yDbEgbva1qAPsC2kbvEewk0tn+I4kQYrDg0lNrQuKf86fBsF&#10;g4/X3USuBs9J9qnft3g57f15o1S/161mIDx1/l/8537TCibjsDac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8jD2xQAAANwAAAAPAAAAAAAAAAAAAAAAAJgCAABkcnMv&#10;ZG93bnJldi54bWxQSwUGAAAAAAQABAD1AAAAigMAAAAA&#10;" path="m,l,22,,44r580,l580,22,580,,,xe" filled="f" strokeweight="0">
                    <v:path arrowok="t" o:connecttype="custom" o:connectlocs="0,0;0,4;0,7;97,7;97,4;97,0;0,0" o:connectangles="0,0,0,0,0,0,0"/>
                  </v:shape>
                  <v:shape id="Freeform 549" o:spid="_x0000_s1573" style="position:absolute;left:1583;top:2443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7k1sQA&#10;AADcAAAADwAAAGRycy9kb3ducmV2LnhtbESPQYvCMBSE78L+h/AWvIim6la0GkUUZU+Crnp+NM+2&#10;2ryUJmr992ZhYY/DzHzDzBaNKcWDaldYVtDvRSCIU6sLzhQcfzbdMQjnkTWWlknBixws5h+tGSba&#10;PnlPj4PPRICwS1BB7n2VSOnSnAy6nq2Ig3extUEfZJ1JXeMzwE0pB1E0kgYLDgs5VrTKKb0d7kZB&#10;c01ptTxX23N/aE/xft3B6LpTqv3ZLKcgPDX+P/zX/tYK4q8J/J4JR0DO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+5NbEAAAA3AAAAA8AAAAAAAAAAAAAAAAAmAIAAGRycy9k&#10;b3ducmV2LnhtbFBLBQYAAAAABAAEAPUAAACJAwAAAAA=&#10;" path="m,22l,,8,2r6,3l19,12r2,6l21,27r-2,6l14,39,8,42,,44,,22xe" fillcolor="black" stroked="f">
                    <v:path arrowok="t" o:connecttype="custom" o:connectlocs="0,4;0,0;2,0;3,1;4,2;4,3;4,4;4,5;3,6;2,7;0,7;0,4" o:connectangles="0,0,0,0,0,0,0,0,0,0,0,0"/>
                  </v:shape>
                  <v:shape id="Freeform 550" o:spid="_x0000_s1574" style="position:absolute;left:1583;top:2443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wfmLwA&#10;AADcAAAADwAAAGRycy9kb3ducmV2LnhtbERPzQ7BQBC+S7zDZiRubElIlSUiJIKL4j7pjrbRnW26&#10;i3p7e5A4fvn+F6vWVOJFjSstKxgNIxDEmdUl5wqul90gBuE8ssbKMin4kIPVsttZYKLtm8/0Sn0u&#10;Qgi7BBUU3teJlC4ryKAb2po4cHfbGPQBNrnUDb5DuKnkOIqm0mDJoaHAmjYFZY/0aRTE5/R2ITys&#10;Y+O249txJk92KpXq99r1HISn1v/FP/deK5hMwvxwJhwBufw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ZjB+YvAAAANwAAAAPAAAAAAAAAAAAAAAAAJgCAABkcnMvZG93bnJldi54&#10;bWxQSwUGAAAAAAQABAD1AAAAgQMAAAAA&#10;" path="m,l8,2r6,3l19,12r2,6l21,27r-2,6l14,39,8,42,,44e" filled="f" strokeweight="0">
                    <v:path arrowok="t" o:connecttype="custom" o:connectlocs="0,0;2,0;3,1;4,2;4,3;4,4;4,5;3,6;2,7;0,7" o:connectangles="0,0,0,0,0,0,0,0,0,0"/>
                  </v:shape>
                  <v:shape id="Freeform 551" o:spid="_x0000_s1575" style="position:absolute;left:1580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Vxj8UA&#10;AADcAAAADwAAAGRycy9kb3ducmV2LnhtbESPzWrDMBCE74G8g9hAb4lkt06KE8WUQmkPveTnATbW&#10;1jaxVq6l2u7bV4VAjsPMfMPsism2YqDeN441JCsFgrh0puFKw/n0tnwG4QOywdYxafglD8V+Ptth&#10;btzIBxqOoRIRwj5HDXUIXS6lL2uy6FeuI47el+sthij7Spoexwi3rUyVWkuLDceFGjt6ram8Hn+s&#10;hk3IhtOnTd+fvg9nlT4mFzOsL1o/LKaXLYhAU7iHb+0PoyHLEvg/E4+A3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XGPxQAAANwAAAAPAAAAAAAAAAAAAAAAAJgCAABkcnMv&#10;ZG93bnJldi54bWxQSwUGAAAAAAQABAD1AAAAigMAAAAA&#10;" path="m21,21l,21,1,14,4,7,11,2,17,r8,l32,2r6,5l41,14r2,7l21,21xe" fillcolor="black" stroked="f">
                    <v:path arrowok="t" o:connecttype="custom" o:connectlocs="3,4;0,4;0,3;1,1;2,0;3,0;4,0;5,0;6,1;7,3;7,4;3,4" o:connectangles="0,0,0,0,0,0,0,0,0,0,0,0"/>
                  </v:shape>
                  <v:shape id="Freeform 552" o:spid="_x0000_s1576" style="position:absolute;left:1580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4d4MQA&#10;AADcAAAADwAAAGRycy9kb3ducmV2LnhtbESPQWvCQBSE74L/YXlCb2ajNkViVpFCwUuFqvT8zL4m&#10;odm3YXc12/76bqHQ4zAz3zDVLppe3Mn5zrKCRZaDIK6t7rhRcDm/zNcgfEDW2FsmBV/kYbedTios&#10;tR35je6n0IgEYV+igjaEoZTS1y0Z9JkdiJP3YZ3BkKRrpHY4Jrjp5TLPn6TBjtNCiwM9t1R/nm5G&#10;wdWMzsTXx3XxHo/+1hWrw/F7pdTDLO43IALF8B/+ax+0gqJYwu+Zd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+HeDEAAAA3AAAAA8AAAAAAAAAAAAAAAAAmAIAAGRycy9k&#10;b3ducmV2LnhtbFBLBQYAAAAABAAEAPUAAACJAwAAAAA=&#10;" path="m,21l1,14,4,7,11,2,17,r8,l32,2r6,5l41,14r2,7e" filled="f" strokeweight="0">
                    <v:path arrowok="t" o:connecttype="custom" o:connectlocs="0,4;0,3;1,1;2,0;3,0;4,0;5,0;6,1;7,3;7,4" o:connectangles="0,0,0,0,0,0,0,0,0,0"/>
                  </v:shape>
                  <v:shape id="Freeform 553" o:spid="_x0000_s1577" style="position:absolute;left:1580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2QAMMA&#10;AADcAAAADwAAAGRycy9kb3ducmV2LnhtbESPQWsCMRSE74X+h/AKXopmtSiyGkWEgiAIuu39uXlu&#10;lt28LEmq679vBMHjMDPfMMt1b1txJR9qxwrGowwEcel0zZWCn+J7OAcRIrLG1jEpuFOA9er9bYm5&#10;djc+0vUUK5EgHHJUYGLscilDachiGLmOOHkX5y3GJH0ltcdbgttWTrJsJi3WnBYMdrQ1VDanP6vg&#10;UNC5OHye/aQZ/16azPg4n+2VGnz0mwWISH18hZ/tnVYwnX7B40w6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2QAMMAAADcAAAADwAAAAAAAAAAAAAAAACYAgAAZHJzL2Rv&#10;d25yZXYueG1sUEsFBgAAAAAEAAQA9QAAAIgDAAAAAA==&#10;" path="m43,l21,,,,,1909r21,l43,1909,43,xe" fillcolor="black" stroked="f">
                    <v:path arrowok="t" o:connecttype="custom" o:connectlocs="7,0;3,0;0,0;0,318;3,318;7,318;7,0" o:connectangles="0,0,0,0,0,0,0"/>
                  </v:shape>
                  <v:shape id="Freeform 554" o:spid="_x0000_s1578" style="position:absolute;left:1580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ueicQA&#10;AADcAAAADwAAAGRycy9kb3ducmV2LnhtbESPQWvCQBSE7wX/w/IEb3VjSUpJXSVIBTF4qBXs8ZF9&#10;TZZm34bsmqT/visUehxm5htmvZ1sKwbqvXGsYLVMQBBXThuuFVw+9o8vIHxA1tg6JgU/5GG7mT2s&#10;Mddu5HcazqEWEcI+RwVNCF0upa8asuiXriOO3pfrLYYo+1rqHscIt618SpJnadFwXGiwo11D1ff5&#10;ZhUY9Le3sjBlcfw8yRpH9m16VWoxn4pXEIGm8B/+ax+0gixL4X4mHg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bnonEAAAA3AAAAA8AAAAAAAAAAAAAAAAAmAIAAGRycy9k&#10;b3ducmV2LnhtbFBLBQYAAAAABAAEAPUAAACJAwAAAAA=&#10;" path="m43,l21,,,,,1909r21,l43,1909,43,xe" filled="f" strokeweight="0">
                    <v:path arrowok="t" o:connecttype="custom" o:connectlocs="7,0;3,0;0,0;0,318;3,318;7,318;7,0" o:connectangles="0,0,0,0,0,0,0"/>
                  </v:shape>
                  <v:shape id="Freeform 555" o:spid="_x0000_s1579" style="position:absolute;left:1580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53jMQA&#10;AADcAAAADwAAAGRycy9kb3ducmV2LnhtbESPQYvCMBSE7wv+h/AEb2tq3apUo4gg7mEvVn/As3m2&#10;xealNrF2//1mQfA4zMw3zGrTm1p01LrKsoLJOAJBnFtdcaHgfNp/LkA4j6yxtkwKfsnBZj34WGGq&#10;7ZOP1GW+EAHCLkUFpfdNKqXLSzLoxrYhDt7VtgZ9kG0hdYvPADe1jKNoJg1WHBZKbGhXUn7LHkbB&#10;3Cfd6cfEh6/78RzF08lFd7OLUqNhv12C8NT7d/jV/tYKkiSB/zPhCM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ud4zEAAAA3AAAAA8AAAAAAAAAAAAAAAAAmAIAAGRycy9k&#10;b3ducmV2LnhtbFBLBQYAAAAABAAEAPUAAACJAwAAAAA=&#10;" path="m21,l43,,41,7r-3,6l32,19r-7,2l17,21,11,19,4,13,1,7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556" o:spid="_x0000_s1580" style="position:absolute;left:1580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Ub48QA&#10;AADcAAAADwAAAGRycy9kb3ducmV2LnhtbESPQWvCQBSE74L/YXlCb7ppbURiNiJCwUuFqvT8mn0m&#10;odm3YXc12/76bqHQ4zAz3zDlNppe3Mn5zrKCx0UGgri2uuNGweX8Ml+D8AFZY2+ZFHyRh201nZRY&#10;aDvyG91PoREJwr5ABW0IQyGlr1sy6Bd2IE7e1TqDIUnXSO1wTHDTy6csW0mDHaeFFgfat1R/nm5G&#10;wYcZnYmvz+v8PR79rcuXh+P3UqmHWdxtQASK4T/81z5oBXm+gt8z6QjI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FG+PEAAAA3AAAAA8AAAAAAAAAAAAAAAAAmAIAAGRycy9k&#10;b3ducmV2LnhtbFBLBQYAAAAABAAEAPUAAACJAwAAAAA=&#10;" path="m43,l41,7r-3,6l32,19r-7,2l17,21,11,19,4,13,1,7,,e" filled="f" strokeweight="0">
                    <v:path arrowok="t" o:connecttype="custom" o:connectlocs="7,0;7,1;6,2;5,3;4,3;3,3;2,3;1,2;0,1;0,0" o:connectangles="0,0,0,0,0,0,0,0,0,0"/>
                  </v:shape>
                  <v:shape id="Freeform 557" o:spid="_x0000_s1581" style="position:absolute;left:1483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MYMUA&#10;AADcAAAADwAAAGRycy9kb3ducmV2LnhtbESPQWvCQBSE74X+h+UVvNWNqYklukopFD14ifEHPLOv&#10;STD7Ns1uk/jvXaHQ4zAz3zCb3WRaMVDvGssKFvMIBHFpdcOVgnPx9foOwnlkja1lUnAjB7vt89MG&#10;M21Hzmk4+UoECLsMFdTed5mUrqzJoJvbjjh437Y36IPsK6l7HAPctDKOolQabDgs1NjRZ03l9fRr&#10;FKx8MhRHE++XP/k5it8WFz2kF6VmL9PHGoSnyf+H/9oHrSBJVvA4E46A3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8ExgxQAAANwAAAAPAAAAAAAAAAAAAAAAAJgCAABkcnMv&#10;ZG93bnJldi54bWxQSwUGAAAAAAQABAD1AAAAigMAAAAA&#10;" path="m21,21l,21,1,14,4,7,10,2,17,r8,l31,2r7,5l41,14r2,7l21,21xe" fillcolor="black" stroked="f">
                    <v:path arrowok="t" o:connecttype="custom" o:connectlocs="3,4;0,4;0,3;1,1;2,0;3,0;4,0;5,0;6,1;7,3;7,4;3,4" o:connectangles="0,0,0,0,0,0,0,0,0,0,0,0"/>
                  </v:shape>
                  <v:shape id="Freeform 558" o:spid="_x0000_s1582" style="position:absolute;left:1483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YqCsIA&#10;AADcAAAADwAAAGRycy9kb3ducmV2LnhtbERPz2vCMBS+C/sfwhvspunmOkptKmMw8DJhKjs/m2db&#10;bF5KEm3mX28Ogx0/vt/VOppBXMn53rKC50UGgrixuudWwWH/OS9A+ICscbBMCn7Jw7p+mFVYajvx&#10;N113oRUphH2JCroQxlJK33Rk0C/sSJy4k3UGQ4KuldrhlMLNIF+y7E0a7Dk1dDjSR0fNeXcxCo5m&#10;ciZ+vRb5T9z6S58vN9vbUqmnx/i+AhEohn/xn3ujFeR5WpvOpCMg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VioKwgAAANwAAAAPAAAAAAAAAAAAAAAAAJgCAABkcnMvZG93&#10;bnJldi54bWxQSwUGAAAAAAQABAD1AAAAhwMAAAAA&#10;" path="m,21l1,14,4,7,10,2,17,r8,l31,2r7,5l41,14r2,7e" filled="f" strokeweight="0">
                    <v:path arrowok="t" o:connecttype="custom" o:connectlocs="0,4;0,3;1,1;2,0;3,0;4,0;5,0;6,1;7,3;7,4" o:connectangles="0,0,0,0,0,0,0,0,0,0"/>
                  </v:shape>
                  <v:shape id="Freeform 559" o:spid="_x0000_s1583" style="position:absolute;left:1483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Wn6sMA&#10;AADcAAAADwAAAGRycy9kb3ducmV2LnhtbESPQWsCMRSE74L/IbyCF9GsgqJbo0ihUCgIunp/bp6b&#10;ZTcvS5Lq+u+bQsHjMDPfMJtdb1txJx9qxwpm0wwEcel0zZWCc/E5WYEIEVlj65gUPCnAbjscbDDX&#10;7sFHup9iJRKEQ44KTIxdLmUoDVkMU9cRJ+/mvMWYpK+k9vhIcNvKeZYtpcWa04LBjj4Mlc3pxyo4&#10;FHQtDuOrnzezy63JjI+r5bdSo7d+/w4iUh9f4f/2l1awWKzh70w6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Wn6sMAAADcAAAADwAAAAAAAAAAAAAAAACYAgAAZHJzL2Rv&#10;d25yZXYueG1sUEsFBgAAAAAEAAQA9QAAAIgDAAAAAA==&#10;" path="m43,l21,,,,,1909r21,l43,1909,43,xe" fillcolor="black" stroked="f">
                    <v:path arrowok="t" o:connecttype="custom" o:connectlocs="7,0;3,0;0,0;0,318;3,318;7,318;7,0" o:connectangles="0,0,0,0,0,0,0"/>
                  </v:shape>
                  <v:shape id="Freeform 560" o:spid="_x0000_s1584" style="position:absolute;left:1483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SN78A&#10;AADcAAAADwAAAGRycy9kb3ducmV2LnhtbERPTYvCMBC9L/gfwgje1lRxZalGKaIgigddQY9DM7bB&#10;ZlKaaOu/3xwEj4/3PV92thJParxxrGA0TEAQ504bLhSc/zbfvyB8QNZYOSYFL/KwXPS+5phq1/KR&#10;nqdQiBjCPkUFZQh1KqXPS7Loh64mjtzNNRZDhE0hdYNtDLeVHCfJVFo0HBtKrGlVUn4/PawCg/6x&#10;3mdmn+2uB1lgy76aXJQa9LtsBiJQFz7it3urFfxM4/x4Jh4Bufg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TFI3vwAAANwAAAAPAAAAAAAAAAAAAAAAAJgCAABkcnMvZG93bnJl&#10;di54bWxQSwUGAAAAAAQABAD1AAAAhAMAAAAA&#10;" path="m43,l21,,,,,1909r21,l43,1909,43,xe" filled="f" strokeweight="0">
                    <v:path arrowok="t" o:connecttype="custom" o:connectlocs="7,0;3,0;0,0;0,318;3,318;7,318;7,0" o:connectangles="0,0,0,0,0,0,0"/>
                  </v:shape>
                  <v:shape id="Freeform 561" o:spid="_x0000_s1585" style="position:absolute;left:1483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m7MsUA&#10;AADcAAAADwAAAGRycy9kb3ducmV2LnhtbESPQWuDQBSE74H+h+UVcourtjHFugmlUNJDL0n8AU/3&#10;VaXuW+tujfn32UIgx2FmvmGK3Wx6MdHoOssKkigGQVxb3XGjoDx9rF5AOI+ssbdMCi7kYLd9WBSY&#10;a3vmA01H34gAYZejgtb7IZfS1S0ZdJEdiIP3bUeDPsixkXrEc4CbXqZxnEmDHYeFFgd6b6n+Of4Z&#10;BRu/nk5fJt0//x7KOH1KKj1llVLLx/ntFYSn2d/Dt/anVrDOEvg/E46A3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ObsyxQAAANwAAAAPAAAAAAAAAAAAAAAAAJgCAABkcnMv&#10;ZG93bnJldi54bWxQSwUGAAAAAAQABAD1AAAAigMAAAAA&#10;" path="m21,l43,,41,7r-3,6l31,19r-6,2l17,21,10,19,4,13,1,7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562" o:spid="_x0000_s1586" style="position:absolute;left:1483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XXcUA&#10;AADcAAAADwAAAGRycy9kb3ducmV2LnhtbESPQWvCQBSE74L/YXlCb7pRG5E0GxFB8FKhWnp+zb4m&#10;odm3YXc12/76bqHQ4zAz3zDlLppe3Mn5zrKC5SIDQVxb3XGj4PV6nG9B+ICssbdMCr7Iw66aTkos&#10;tB35he6X0IgEYV+ggjaEoZDS1y0Z9As7ECfvwzqDIUnXSO1wTHDTy1WWbaTBjtNCiwMdWqo/Lzej&#10;4N2MzsTnx23+Fs/+1uXr0/l7rdTDLO6fQASK4T/81z5pBflmBb9n0hGQ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0tddxQAAANwAAAAPAAAAAAAAAAAAAAAAAJgCAABkcnMv&#10;ZG93bnJldi54bWxQSwUGAAAAAAQABAD1AAAAigMAAAAA&#10;" path="m43,l41,7r-3,6l31,19r-6,2l17,21,10,19,4,13,1,7,,e" filled="f" strokeweight="0">
                    <v:path arrowok="t" o:connecttype="custom" o:connectlocs="7,0;7,1;6,2;5,3;4,3;3,3;2,3;1,2;0,1;0,0" o:connectangles="0,0,0,0,0,0,0,0,0,0"/>
                  </v:shape>
                  <v:shape id="Freeform 563" o:spid="_x0000_s1587" style="position:absolute;left:1483;top:2761;width:6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kMt8QA&#10;AADcAAAADwAAAGRycy9kb3ducmV2LnhtbESPQWsCMRSE74X+h/AK3mpWS7eyGqUIFsGTWjw/N8/s&#10;tpuXJUl3V399IxR6HGbmG2axGmwjOvKhdqxgMs5AEJdO12wUfB43zzMQISJrbByTgisFWC0fHxZY&#10;aNfznrpDNCJBOBSooIqxLaQMZUUWw9i1xMm7OG8xJumN1B77BLeNnGZZLi3WnBYqbGldUfl9+LEK&#10;8vbtdDbdLn6Z2XRNvZ/sPm4bpUZPw/scRKQh/of/2lut4DV/gf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pDLfEAAAA3AAAAA8AAAAAAAAAAAAAAAAAmAIAAGRycy9k&#10;b3ducmV2LnhtbFBLBQYAAAAABAAEAPUAAACJAwAAAAA=&#10;" path="m21,22l2,32,,25,,17,3,10,7,5,15,1,22,r7,1l36,6r4,5l21,22xe" fillcolor="black" stroked="f">
                    <v:path arrowok="t" o:connecttype="custom" o:connectlocs="3,4;0,6;0,5;0,3;0,2;1,1;2,0;3,0;4,0;5,1;6,2;3,4" o:connectangles="0,0,0,0,0,0,0,0,0,0,0,0"/>
                  </v:shape>
                  <v:shape id="Freeform 564" o:spid="_x0000_s1588" style="position:absolute;left:1483;top:2761;width:6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7f/MUA&#10;AADcAAAADwAAAGRycy9kb3ducmV2LnhtbESPQWvCQBSE7wX/w/KE3nRjaVSia9BCoBVEahU8PrLP&#10;JLj7NmS3mv77bkHocZiZb5hl3lsjbtT5xrGCyTgBQVw63XCl4PhVjOYgfEDWaByTgh/ykK8GT0vM&#10;tLvzJ90OoRIRwj5DBXUIbSalL2uy6MeuJY7exXUWQ5RdJXWH9wi3Rr4kyVRabDgu1NjSW03l9fBt&#10;FZxmx9luXzbb7Ycp0t3mlBo+t0o9D/v1AkSgPvyHH+13rSCdvsL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Pt/8xQAAANwAAAAPAAAAAAAAAAAAAAAAAJgCAABkcnMv&#10;ZG93bnJldi54bWxQSwUGAAAAAAQABAD1AAAAigMAAAAA&#10;" path="m2,32l,25,,17,3,10,7,5,15,1,22,r7,1l36,6r4,5e" filled="f" strokeweight="0">
                    <v:path arrowok="t" o:connecttype="custom" o:connectlocs="0,6;0,5;0,3;0,2;1,1;2,0;3,0;4,0;5,1;6,2" o:connectangles="0,0,0,0,0,0,0,0,0,0"/>
                  </v:shape>
                  <v:shape id="Freeform 565" o:spid="_x0000_s1589" style="position:absolute;left:1483;top:2763;width:55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UUusYA&#10;AADcAAAADwAAAGRycy9kb3ducmV2LnhtbESPQWvCQBSE70L/w/KE3urGUkVSVwkVob0Uq0Kur9ln&#10;Es2+TbNbs/rruwXB4zAz3zDzZTCNOFPnassKxqMEBHFhdc2lgv1u/TQD4TyyxsYyKbiQg+XiYTDH&#10;VNuev+i89aWIEHYpKqi8b1MpXVGRQTeyLXH0DrYz6KPsSqk77CPcNPI5SabSYM1xocKW3ioqTttf&#10;o+D0s1p9Zi/rfHPMzffH9RKaPgtKPQ5D9grCU/D38K39rhVMphP4PxOP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UUusYAAADcAAAADwAAAAAAAAAAAAAAAACYAgAAZHJz&#10;L2Rvd25yZXYueG1sUEsFBgAAAAAEAAQA9QAAAIsDAAAAAA==&#10;" path="m38,l19,11,,21,290,569r19,-11l328,548,38,xe" fillcolor="black" stroked="f">
                    <v:path arrowok="t" o:connecttype="custom" o:connectlocs="6,0;3,2;0,4;49,95;52,93;55,91;6,0" o:connectangles="0,0,0,0,0,0,0"/>
                  </v:shape>
                  <v:shape id="Freeform 566" o:spid="_x0000_s1590" style="position:absolute;left:1483;top:2763;width:55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ug98YA&#10;AADcAAAADwAAAGRycy9kb3ducmV2LnhtbESPQWvCQBSE7wX/w/IEL0U3FRskuooNWFropVE8P7LP&#10;JJh9m2TXJO2v7xYKPQ4z8w2z3Y+mFj11rrKs4GkRgSDOra64UHA+HedrEM4ja6wtk4IvcrDfTR62&#10;mGg78Cf1mS9EgLBLUEHpfZNI6fKSDLqFbYiDd7WdQR9kV0jd4RDgppbLKIqlwYrDQokNpSXlt+xu&#10;FLTR2Pbvq7R1l++P9eplyNLXx1Sp2XQ8bEB4Gv1/+K/9phU8xzH8nglHQO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4ug98YAAADcAAAADwAAAAAAAAAAAAAAAACYAgAAZHJz&#10;L2Rvd25yZXYueG1sUEsFBgAAAAAEAAQA9QAAAIsDAAAAAA==&#10;" path="m38,l19,11,,21,290,569r19,-11l328,548,38,xe" filled="f" strokeweight="0">
                    <v:path arrowok="t" o:connecttype="custom" o:connectlocs="6,0;3,2;0,4;49,95;52,93;55,91;6,0" o:connectangles="0,0,0,0,0,0,0"/>
                  </v:shape>
                  <v:shape id="Freeform 567" o:spid="_x0000_s1591" style="position:absolute;left:1532;top:2854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luvsMA&#10;AADcAAAADwAAAGRycy9kb3ducmV2LnhtbESPT4vCMBTE7wt+h/AEb2uq1CrVKCIIdQ/L+u/+aJ5t&#10;sXkpTaz122+EhT0OM/MbZrXpTS06al1lWcFkHIEgzq2uuFBwOe8/FyCcR9ZYWyYFL3KwWQ8+Vphq&#10;++QjdSdfiABhl6KC0vsmldLlJRl0Y9sQB+9mW4M+yLaQusVngJtaTqMokQYrDgslNrQrKb+fHkZB&#10;/ZUxxs35avZZ8jjGMR26n2+lRsN+uwThqff/4b92phXMkjm8z4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luvsMAAADcAAAADwAAAAAAAAAAAAAAAACYAgAAZHJzL2Rv&#10;d25yZXYueG1sUEsFBgAAAAAEAAQA9QAAAIgDAAAAAA==&#10;" path="m19,10l38,r2,7l40,14r-3,8l33,27r-8,3l18,31,11,30,4,26,,21,19,10xe" fillcolor="black" stroked="f">
                    <v:path arrowok="t" o:connecttype="custom" o:connectlocs="3,2;6,0;6,1;6,3;6,4;5,5;4,6;3,6;2,6;1,5;0,4;3,2" o:connectangles="0,0,0,0,0,0,0,0,0,0,0,0"/>
                  </v:shape>
                  <v:shape id="Freeform 568" o:spid="_x0000_s1592" style="position:absolute;left:1532;top:2854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ZmR7wA&#10;AADcAAAADwAAAGRycy9kb3ducmV2LnhtbERPyQrCMBC9C/5DGMGbpgqKVqOo4HJ0O3gcmrEtNpOS&#10;RK1/bw6Cx8fb58vGVOJFzpeWFQz6CQjizOqScwXXy7Y3AeEDssbKMin4kIflot2aY6rtm0/0Oodc&#10;xBD2KSooQqhTKX1WkEHftzVx5O7WGQwRulxqh+8Ybio5TJKxNFhybCiwpk1B2eP8NAo2++R4mx53&#10;euulxPXBNesRnpTqdprVDESgJvzFP/dBKxiN49p4Jh4Bufg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ZpmZHvAAAANwAAAAPAAAAAAAAAAAAAAAAAJgCAABkcnMvZG93bnJldi54&#10;bWxQSwUGAAAAAAQABAD1AAAAgQMAAAAA&#10;" path="m38,r2,7l40,14r-3,8l33,27r-8,3l18,31,11,30,4,26,,21e" filled="f" strokeweight="0">
                    <v:path arrowok="t" o:connecttype="custom" o:connectlocs="6,0;6,1;6,3;6,4;5,5;4,6;3,6;2,6;1,5;0,4" o:connectangles="0,0,0,0,0,0,0,0,0,0"/>
                  </v:shape>
                  <v:shape id="Freeform 569" o:spid="_x0000_s1593" style="position:absolute;left:1580;top:2761;width:7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E7XcQA&#10;AADcAAAADwAAAGRycy9kb3ducmV2LnhtbESPQWsCMRSE74X+h/AK3mpWoVtdjVIEi+CpWnp+bp7Z&#10;bTcvS5Lurv76RhB6HGbmG2a5HmwjOvKhdqxgMs5AEJdO12wUfB63zzMQISJrbByTggsFWK8eH5ZY&#10;aNfzB3WHaESCcChQQRVjW0gZyooshrFriZN3dt5iTNIbqT32CW4bOc2yXFqsOS1U2NKmovLn8GsV&#10;5O3r18l0+/htZtMN9X6yf79ulRo9DW8LEJGG+B++t3dawUs+h9uZd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BO13EAAAA3AAAAA8AAAAAAAAAAAAAAAAAmAIAAGRycy9k&#10;b3ducmV2LnhtbFBLBQYAAAAABAAEAPUAAACJAwAAAAA=&#10;" path="m19,22l,11,5,6,11,1,18,r8,1l33,5r4,5l40,17r,8l38,32,19,22xe" fillcolor="black" stroked="f">
                    <v:path arrowok="t" o:connecttype="custom" o:connectlocs="3,4;0,2;1,1;2,0;3,0;5,0;6,1;6,2;7,3;7,5;7,6;3,4" o:connectangles="0,0,0,0,0,0,0,0,0,0,0,0"/>
                  </v:shape>
                  <v:shape id="Freeform 570" o:spid="_x0000_s1594" style="position:absolute;left:1580;top:2761;width:7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xPIsEA&#10;AADcAAAADwAAAGRycy9kb3ducmV2LnhtbERPy4rCMBTdD/gP4QruxlShVqpRVBBGQQZf4PLSXNti&#10;clOajNa/nywGZnk47/mys0Y8qfW1YwWjYQKCuHC65lLB5bz9nILwAVmjcUwK3uRhueh9zDHX7sVH&#10;ep5CKWII+xwVVCE0uZS+qMiiH7qGOHJ311oMEbal1C2+Yrg1cpwkE2mx5thQYUObiorH6ccquGaX&#10;7PBd1Pv9zmzTw/qaGr41Sg363WoGIlAX/sV/7i+tIM3i/HgmHgG5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TyLBAAAA3AAAAA8AAAAAAAAAAAAAAAAAmAIAAGRycy9kb3du&#10;cmV2LnhtbFBLBQYAAAAABAAEAPUAAACGAwAAAAA=&#10;" path="m,11l5,6,11,1,18,r8,1l33,5r4,5l40,17r,8l38,32e" filled="f" strokeweight="0">
                    <v:path arrowok="t" o:connecttype="custom" o:connectlocs="0,2;1,1;2,0;3,0;5,0;6,1;6,2;7,3;7,5;7,6" o:connectangles="0,0,0,0,0,0,0,0,0,0"/>
                  </v:shape>
                  <v:shape id="Freeform 571" o:spid="_x0000_s1595" style="position:absolute;left:1532;top:2763;width:54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eEZMYA&#10;AADcAAAADwAAAGRycy9kb3ducmV2LnhtbESPQWvCQBSE74X+h+UVvNWNYm2JrhIUQS+ltQWvz+xr&#10;kpp9G7OrWf31bkHocZiZb5jpPJhanKl1lWUFg34Cgji3uuJCwffX6vkNhPPIGmvLpOBCDuazx4cp&#10;ptp2/EnnrS9EhLBLUUHpfZNK6fKSDLq+bYij92Nbgz7KtpC6xS7CTS2HSTKWBiuOCyU2tCgpP2xP&#10;RsHhuFy+Z6PV7uN3Z/ab6yXUXRaU6j2FbALCU/D/4Xt7rRW8vA7g70w8An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ueEZMYAAADcAAAADwAAAAAAAAAAAAAAAACYAgAAZHJz&#10;L2Rvd25yZXYueG1sUEsFBgAAAAAEAAQA9QAAAIsDAAAAAA==&#10;" path="m328,21l309,11,290,,,548r19,10l38,569,328,21xe" fillcolor="black" stroked="f">
                    <v:path arrowok="t" o:connecttype="custom" o:connectlocs="54,4;51,2;48,0;0,91;3,93;6,95;54,4" o:connectangles="0,0,0,0,0,0,0"/>
                  </v:shape>
                  <v:shape id="Freeform 572" o:spid="_x0000_s1596" style="position:absolute;left:1532;top:2763;width:54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kwKcYA&#10;AADcAAAADwAAAGRycy9kb3ducmV2LnhtbESPQWvCQBSE74X+h+UVvBTdKFYluooGWix4MYrnR/Y1&#10;Cc2+TbLbJPXXdwuFHoeZ+YbZ7AZTiY5aV1pWMJ1EIIgzq0vOFVwvr+MVCOeRNVaWScE3OdhtHx82&#10;GGvb85m61OciQNjFqKDwvo6ldFlBBt3E1sTB+7CtQR9km0vdYh/gppKzKFpIgyWHhQJrSgrKPtMv&#10;o6CJhqZ7nyeNu91Pq/mhT5O350Sp0dOwX4PwNPj/8F/7qBW8LGfweyYcAb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kwKcYAAADcAAAADwAAAAAAAAAAAAAAAACYAgAAZHJz&#10;L2Rvd25yZXYueG1sUEsFBgAAAAAEAAQA9QAAAIsDAAAAAA==&#10;" path="m328,21l309,11,290,,,548r19,10l38,569,328,21xe" filled="f" strokeweight="0">
                    <v:path arrowok="t" o:connecttype="custom" o:connectlocs="54,4;51,2;48,0;0,91;3,93;6,95;54,4" o:connectangles="0,0,0,0,0,0,0"/>
                  </v:shape>
                  <v:shape id="Freeform 573" o:spid="_x0000_s1597" style="position:absolute;left:1531;top:2854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v+YMQA&#10;AADcAAAADwAAAGRycy9kb3ducmV2LnhtbESPQWvCQBSE7wX/w/IEb83GmqpEV5FCIO2hqGnvj+xr&#10;Epp9G7Jrkv77bqHgcZiZb5j9cTKtGKh3jWUFyygGQVxa3XCl4KPIHrcgnEfW2FomBT/k4HiYPewx&#10;1XbkCw1XX4kAYZeigtr7LpXSlTUZdJHtiIP3ZXuDPsi+krrHMcBNK5/ieC0NNhwWauzopaby+3oz&#10;Ctq3nDHpik+T5evbJUnodTi/K7WYT6cdCE+Tv4f/27lW8LxZwd+ZcATk4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7/mDEAAAA3AAAAA8AAAAAAAAAAAAAAAAAmAIAAGRycy9k&#10;b3ducmV2LnhtbFBLBQYAAAAABAAEAPUAAACJAwAAAAA=&#10;" path="m21,10l40,21r-4,5l29,30r-7,1l15,30,7,27,3,22,,14,,7,2,,21,10xe" fillcolor="black" stroked="f">
                    <v:path arrowok="t" o:connecttype="custom" o:connectlocs="4,2;7,4;6,5;5,6;4,6;3,6;1,5;1,4;0,3;0,1;0,0;4,2" o:connectangles="0,0,0,0,0,0,0,0,0,0,0,0"/>
                  </v:shape>
                  <v:shape id="Freeform 574" o:spid="_x0000_s1598" style="position:absolute;left:1531;top:2854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L6n8QA&#10;AADcAAAADwAAAGRycy9kb3ducmV2LnhtbESPQWvCQBSE7wX/w/IEb81GqbWNrqKBtB419tDjI/tM&#10;gtm3YXer8d93CwWPw8x8w6w2g+nElZxvLSuYJikI4srqlmsFX6fi+Q2ED8gaO8uk4E4eNuvR0woz&#10;bW98pGsZahEh7DNU0ITQZ1L6qiGDPrE9cfTO1hkMUbpaaoe3CDednKXpqzTYclxosKe8oepS/hgF&#10;+Wd6+H4/fOjCS4m7vRt2czwqNRkP2yWIQEN4hP/be61gvniBvzPx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y+p/EAAAA3AAAAA8AAAAAAAAAAAAAAAAAmAIAAGRycy9k&#10;b3ducmV2LnhtbFBLBQYAAAAABAAEAPUAAACJAwAAAAA=&#10;" path="m40,21r-4,5l29,30r-7,1l15,30,7,27,3,22,,14,,7,2,e" filled="f" strokeweight="0">
                    <v:path arrowok="t" o:connecttype="custom" o:connectlocs="7,4;6,5;5,6;4,6;3,6;1,5;1,4;0,3;0,1;0,0" o:connectangles="0,0,0,0,0,0,0,0,0,0"/>
                  </v:shape>
                  <v:shape id="Freeform 575" o:spid="_x0000_s1599" style="position:absolute;left:2998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8kbsMA&#10;AADcAAAADwAAAGRycy9kb3ducmV2LnhtbESPT4vCMBTE74LfITzBi2iqS1epRhHFxdOCf8+P5tlW&#10;m5fSRK3f3ggLexxm5jfMbNGYUjyodoVlBcNBBII4tbrgTMHxsOlPQDiPrLG0TApe5GAxb7dmmGj7&#10;5B099j4TAcIuQQW591UipUtzMugGtiIO3sXWBn2QdSZ1jc8AN6UcRdG3NFhwWMixolVO6W1/Nwqa&#10;a0qr5bn6OQ+/7CnerXsYXX+V6naa5RSEp8b/h//aW60gHsfwOROOgJ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18kbsMAAADcAAAADwAAAAAAAAAAAAAAAACYAgAAZHJzL2Rv&#10;d25yZXYueG1sUEsFBgAAAAAEAAQA9QAAAIgDAAAAAA==&#10;" path="m21,22r,22l14,43,8,39,2,33,,27,,18,2,12,8,5,14,2,21,r,22xe" fillcolor="black" stroked="f">
                    <v:path arrowok="t" o:connecttype="custom" o:connectlocs="4,4;4,7;3,7;2,6;0,5;0,4;0,3;0,2;2,1;3,0;4,0;4,4" o:connectangles="0,0,0,0,0,0,0,0,0,0,0,0"/>
                  </v:shape>
                  <v:shape id="Freeform 576" o:spid="_x0000_s1600" style="position:absolute;left:2998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x+F8IA&#10;AADcAAAADwAAAGRycy9kb3ducmV2LnhtbESPQYvCMBSE74L/ITzBm6YK1lqNIuKC7Hpp1fujebbF&#10;5qU0Wa3/frOwsMdhZr5hNrveNOJJnastK5hNIxDEhdU1lwqul49JAsJ5ZI2NZVLwJge77XCwwVTb&#10;F2f0zH0pAoRdigoq79tUSldUZNBNbUscvLvtDPogu1LqDl8Bbho5j6JYGqw5LFTY0qGi4pF/GwVJ&#10;lt8uhJ/7xLjj/Pa1kmcbS6XGo36/BuGp9//hv/ZJK1gsY/g9E46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nH4XwgAAANwAAAAPAAAAAAAAAAAAAAAAAJgCAABkcnMvZG93&#10;bnJldi54bWxQSwUGAAAAAAQABAD1AAAAhwMAAAAA&#10;" path="m21,44l14,43,8,39,2,33,,27,,18,2,12,8,5,14,2,21,e" filled="f" strokeweight="0">
                    <v:path arrowok="t" o:connecttype="custom" o:connectlocs="4,7;3,7;2,6;0,5;0,4;0,3;0,2;2,1;3,0;4,0" o:connectangles="0,0,0,0,0,0,0,0,0,0"/>
                  </v:shape>
                  <v:shape id="Freeform 577" o:spid="_x0000_s1601" style="position:absolute;left:3002;top:1106;width:967;height:7;visibility:visible;mso-wrap-style:square;v-text-anchor:top" coordsize="580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C1ucQA&#10;AADcAAAADwAAAGRycy9kb3ducmV2LnhtbESPX2vCQBDE3wt+h2MF3/Si4B9STwmCon2r2j5vc9sk&#10;NrcXcqvGb98rCH0cZuY3zHLduVrdqA2VZwPjUQKKOPe24sLA+bQdLkAFQbZYeyYDDwqwXvVelpha&#10;f+d3uh2lUBHCIUUDpUiTah3ykhyGkW+Io/ftW4cSZVto2+I9wl2tJ0ky0w4rjgslNrQpKf85Xp2B&#10;TK7F7HCQy0f2truM66+JP28+jRn0u+wVlFAn/+Fne28NTOdz+DsTj4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gtbnEAAAA3AAAAA8AAAAAAAAAAAAAAAAAmAIAAGRycy9k&#10;b3ducmV2LnhtbFBLBQYAAAAABAAEAPUAAACJAwAAAAA=&#10;" path="m,l,22,,44r5803,l5803,22r,-22l,xe" fillcolor="black" stroked="f">
                    <v:path arrowok="t" o:connecttype="custom" o:connectlocs="0,0;0,4;0,7;967,7;967,4;967,0;0,0" o:connectangles="0,0,0,0,0,0,0"/>
                  </v:shape>
                  <v:shape id="Freeform 578" o:spid="_x0000_s1602" style="position:absolute;left:3002;top:1106;width:967;height:7;visibility:visible;mso-wrap-style:square;v-text-anchor:top" coordsize="580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gNksEA&#10;AADcAAAADwAAAGRycy9kb3ducmV2LnhtbERPz2vCMBS+C/sfwht4EU0s6EY1iggbnobtvOz2aN7a&#10;suSlNFHb/345CB4/vt/b/eCsuFEfWs8algsFgrjypuVaw+X7Y/4OIkRkg9YzaRgpwH73Mtlibvyd&#10;C7qVsRYphEOOGpoYu1zKUDXkMCx8R5y4X987jAn2tTQ93lO4szJTai0dtpwaGuzo2FD1V16dhuLw&#10;mRVfITv/zFBd7ajs+jJaraevw2EDItIQn+KH+2Q0rN7S2nQmHQG5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oDZLBAAAA3AAAAA8AAAAAAAAAAAAAAAAAmAIAAGRycy9kb3du&#10;cmV2LnhtbFBLBQYAAAAABAAEAPUAAACGAwAAAAA=&#10;" path="m,l,22,,44r5803,l5803,22r,-22l,xe" filled="f" strokeweight="0">
                    <v:path arrowok="t" o:connecttype="custom" o:connectlocs="0,0;0,4;0,7;967,7;967,4;967,0;0,0" o:connectangles="0,0,0,0,0,0,0"/>
                  </v:shape>
                  <v:shape id="Freeform 579" o:spid="_x0000_s1603" style="position:absolute;left:3969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Iua8UA&#10;AADcAAAADwAAAGRycy9kb3ducmV2LnhtbESPQWvCQBSE70L/w/IEL2I2WmxrdBVJqfQkmNqcH9ln&#10;Ept9G7LbGP99t1DocZiZb5jNbjCN6KlztWUF8ygGQVxYXXOp4PzxNnsB4TyyxsYyKbiTg932YbTB&#10;RNsbn6jPfCkChF2CCirv20RKV1Rk0EW2JQ7exXYGfZBdKXWHtwA3jVzE8ZM0WHNYqLCltKLiK/s2&#10;CoZrQek+bw/5/NF+Lk+vU4yvR6Um42G/BuFp8P/hv/a7VrB8XsH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Ei5rxQAAANwAAAAPAAAAAAAAAAAAAAAAAJgCAABkcnMv&#10;ZG93bnJldi54bWxQSwUGAAAAAAQABAD1AAAAigMAAAAA&#10;" path="m,22l,,8,2r6,3l19,12r2,6l21,27r-2,6l14,39,8,43,,44,,22xe" fillcolor="black" stroked="f">
                    <v:path arrowok="t" o:connecttype="custom" o:connectlocs="0,4;0,0;2,0;3,1;4,2;4,3;4,4;4,5;3,6;2,7;0,7;0,4" o:connectangles="0,0,0,0,0,0,0,0,0,0,0,0"/>
                  </v:shape>
                  <v:shape id="Freeform 580" o:spid="_x0000_s1604" style="position:absolute;left:3969;top:1106;width:4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wz37wA&#10;AADcAAAADwAAAGRycy9kb3ducmV2LnhtbERPzQ7BQBC+S7zDZiRubElIlSUiJIKL4j7pjrbRnW26&#10;i3p7e5A4fvn+F6vWVOJFjSstKxgNIxDEmdUl5wqul90gBuE8ssbKMin4kIPVsttZYKLtm8/0Sn0u&#10;Qgi7BBUU3teJlC4ryKAb2po4cHfbGPQBNrnUDb5DuKnkOIqm0mDJoaHAmjYFZY/0aRTE5/R2ITys&#10;Y+O249txJk92KpXq99r1HISn1v/FP/deK5jEYX44E46AXH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n7DPfvAAAANwAAAAPAAAAAAAAAAAAAAAAAJgCAABkcnMvZG93bnJldi54&#10;bWxQSwUGAAAAAAQABAD1AAAAgQMAAAAA&#10;" path="m,l8,2r6,3l19,12r2,6l21,27r-2,6l14,39,8,43,,44e" filled="f" strokeweight="0">
                    <v:path arrowok="t" o:connecttype="custom" o:connectlocs="0,0;2,0;3,1;4,2;4,3;4,4;4,5;3,6;2,7;0,7" o:connectangles="0,0,0,0,0,0,0,0,0,0"/>
                  </v:shape>
                  <v:shape id="Freeform 581" o:spid="_x0000_s1605" style="position:absolute;left:3966;top:1106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dyMQA&#10;AADcAAAADwAAAGRycy9kb3ducmV2LnhtbESPzYrCQBCE78K+w9AL3nSSrH9ER1kWFj14MfoAbaZN&#10;gpmebGY2xrd3BMFjUVVfUatNb2rRUesqywricQSCOLe64kLB6fg7WoBwHlljbZkU3MnBZv0xWGGq&#10;7Y0P1GW+EAHCLkUFpfdNKqXLSzLoxrYhDt7FtgZ9kG0hdYu3ADe1TKJoJg1WHBZKbOinpPya/RsF&#10;cz/tjnuTbCd/h1OUfMVn3c3OSg0/++8lCE+9f4df7Z1WMF3E8DwTjo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1XcjEAAAA3AAAAA8AAAAAAAAAAAAAAAAAmAIAAGRycy9k&#10;b3ducmV2LnhtbFBLBQYAAAAABAAEAPUAAACJAwAAAAA=&#10;" path="m21,21l,21,1,14,4,8,11,2,17,r8,l32,2r6,6l41,14r2,7l21,21xe" fillcolor="black" stroked="f">
                    <v:path arrowok="t" o:connecttype="custom" o:connectlocs="3,3;0,3;0,2;1,1;2,0;3,0;4,0;5,0;6,1;7,2;7,3;3,3" o:connectangles="0,0,0,0,0,0,0,0,0,0,0,0"/>
                  </v:shape>
                  <v:shape id="Freeform 582" o:spid="_x0000_s1606" style="position:absolute;left:3966;top:1106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4xp8QA&#10;AADcAAAADwAAAGRycy9kb3ducmV2LnhtbESPQWvCQBSE7wX/w/IKvdVNtSkhuooUCl4qVKXnZ/aZ&#10;BLNvw+7GbPvruwXB4zAz3zDLdTSduJLzrWUFL9MMBHFldcu1guPh47kA4QOyxs4yKfghD+vV5GGJ&#10;pbYjf9F1H2qRIOxLVNCE0JdS+qohg35qe+Lkna0zGJJ0tdQOxwQ3nZxl2Zs02HJaaLCn94aqy34w&#10;Ck5mdCZ+vhb5d9z5oc3n293vXKmnx7hZgAgUwz18a2+1gryYwf+Zd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eMafEAAAA3AAAAA8AAAAAAAAAAAAAAAAAmAIAAGRycy9k&#10;b3ducmV2LnhtbFBLBQYAAAAABAAEAPUAAACJAwAAAAA=&#10;" path="m,21l1,14,4,8,11,2,17,r8,l32,2r6,6l41,14r2,7e" filled="f" strokeweight="0">
                    <v:path arrowok="t" o:connecttype="custom" o:connectlocs="0,3;0,2;1,1;2,0;3,0;4,0;5,0;6,1;7,2;7,3" o:connectangles="0,0,0,0,0,0,0,0,0,0"/>
                  </v:shape>
                  <v:shape id="Freeform 583" o:spid="_x0000_s1607" style="position:absolute;left:3966;top:1109;width:7;height:326;visibility:visible;mso-wrap-style:square;v-text-anchor:top" coordsize="43,1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+JscUA&#10;AADcAAAADwAAAGRycy9kb3ducmV2LnhtbESPT2vCQBTE70K/w/IKvemmBkVSVwmFlhx6iYrnR/aZ&#10;BLNvY3bNn356Vyj0OMzMb5jtfjSN6KlztWUF74sIBHFhdc2lgtPxa74B4TyyxsYyKZjIwX73Mtti&#10;ou3AOfUHX4oAYZeggsr7NpHSFRUZdAvbEgfvYjuDPsiulLrDIcBNI5dRtJYGaw4LFbb0WVFxPdyN&#10;gjr7vl1vv1Ocpj95ky3Pl7tZ9Uq9vY7pBwhPo/8P/7UzrWC1ieF5JhwBu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L4mxxQAAANwAAAAPAAAAAAAAAAAAAAAAAJgCAABkcnMv&#10;ZG93bnJldi54bWxQSwUGAAAAAAQABAD1AAAAigMAAAAA&#10;" path="m43,l21,,,,,1958r21,l43,1958,43,xe" fillcolor="black" stroked="f">
                    <v:path arrowok="t" o:connecttype="custom" o:connectlocs="7,0;3,0;0,0;0,326;3,326;7,326;7,0" o:connectangles="0,0,0,0,0,0,0"/>
                  </v:shape>
                  <v:shape id="Freeform 584" o:spid="_x0000_s1608" style="position:absolute;left:3966;top:1109;width:7;height:326;visibility:visible;mso-wrap-style:square;v-text-anchor:top" coordsize="43,1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LQGMUA&#10;AADcAAAADwAAAGRycy9kb3ducmV2LnhtbESPQWvCQBSE70L/w/IKvemmYiVEN6EIUsH2YFo9P7LP&#10;JHT3bcyuMf333ULB4zAz3zDrYrRGDNT71rGC51kCgrhyuuVawdfndpqC8AFZo3FMCn7IQ5E/TNaY&#10;aXfjAw1lqEWEsM9QQRNCl0npq4Ys+pnriKN3dr3FEGVfS93jLcKtkfMkWUqLLceFBjvaNFR9l1er&#10;YNjr+ZsZ6GN/NccLnd7Li9lulHp6HF9XIAKN4R7+b++0gpd0AX9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0tAYxQAAANwAAAAPAAAAAAAAAAAAAAAAAJgCAABkcnMv&#10;ZG93bnJldi54bWxQSwUGAAAAAAQABAD1AAAAigMAAAAA&#10;" path="m43,l21,,,,,1958r21,l43,1958,43,xe" filled="f" strokeweight="0">
                    <v:path arrowok="t" o:connecttype="custom" o:connectlocs="7,0;3,0;0,0;0,326;3,326;7,326;7,0" o:connectangles="0,0,0,0,0,0,0"/>
                  </v:shape>
                  <v:shape id="Freeform 585" o:spid="_x0000_s1609" style="position:absolute;left:3966;top:1435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5by8QA&#10;AADcAAAADwAAAGRycy9kb3ducmV2LnhtbESPQYvCMBSE74L/ITxhb5patyrVKCLI7mEvVn/As3m2&#10;xealNrF2//1mQfA4zMw3zHrbm1p01LrKsoLpJAJBnFtdcaHgfDqMlyCcR9ZYWyYFv+RguxkO1phq&#10;++QjdZkvRICwS1FB6X2TSunykgy6iW2Ig3e1rUEfZFtI3eIzwE0t4yiaS4MVh4USG9qXlN+yh1Gw&#10;8El3+jHx1+f9eI7i2fSiu/lFqY9Rv1uB8NT7d/jV/tYKkmUC/2fC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OW8vEAAAA3AAAAA8AAAAAAAAAAAAAAAAAmAIAAGRycy9k&#10;b3ducmV2LnhtbFBLBQYAAAAABAAEAPUAAACJAwAAAAA=&#10;" path="m21,l43,,41,7r-3,7l32,19r-7,2l17,21,11,19,4,14,1,7,,,21,xe" fillcolor="black" stroked="f">
                    <v:path arrowok="t" o:connecttype="custom" o:connectlocs="3,0;7,0;7,1;6,3;5,4;4,4;3,4;2,4;1,3;0,1;0,0;3,0" o:connectangles="0,0,0,0,0,0,0,0,0,0,0,0"/>
                  </v:shape>
                  <v:shape id="Freeform 586" o:spid="_x0000_s1610" style="position:absolute;left:3966;top:1435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3pMQA&#10;AADcAAAADwAAAGRycy9kb3ducmV2LnhtbESPQWsCMRSE7wX/Q3iCt5q1dmXZGkWEgheF2tLz6+Z1&#10;d3HzsiTRjf76piB4HGbmG2a5jqYTF3K+taxgNs1AEFdWt1wr+Pp8fy5A+ICssbNMCq7kYb0aPS2x&#10;1HbgD7ocQy0ShH2JCpoQ+lJKXzVk0E9tT5y8X+sMhiRdLbXDIcFNJ1+ybCENtpwWGuxp21B1Op6N&#10;gh8zOBP3r0X+HQ/+3Obz3eE2V2oyjps3EIFieITv7Z1WkBcL+D+Tj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lN6TEAAAA3AAAAA8AAAAAAAAAAAAAAAAAmAIAAGRycy9k&#10;b3ducmV2LnhtbFBLBQYAAAAABAAEAPUAAACJAwAAAAA=&#10;" path="m43,l41,7r-3,7l32,19r-7,2l17,21,11,19,4,14,1,7,,e" filled="f" strokeweight="0">
                    <v:path arrowok="t" o:connecttype="custom" o:connectlocs="7,0;7,1;6,3;5,4;4,4;3,4;2,4;1,3;0,1;0,0" o:connectangles="0,0,0,0,0,0,0,0,0,0"/>
                  </v:shape>
                  <v:shape id="Freeform 587" o:spid="_x0000_s1611" style="position:absolute;left:3966;top:2084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BgJ8QA&#10;AADcAAAADwAAAGRycy9kb3ducmV2LnhtbESPzYrCQBCE74LvMLTgzUzMqpGsoywLix68+PMAbaZN&#10;wmZ6spnZGN/eEQSPRVV9Ra02valFR62rLCuYRjEI4tzqigsF59PPZAnCeWSNtWVScCcHm/VwsMJM&#10;2xsfqDv6QgQIuwwVlN43mZQuL8mgi2xDHLyrbQ36INtC6hZvAW5qmcTxQhqsOCyU2NB3Sfnv8d8o&#10;SP28O+1Nsp39Hc5x8jG96G5xUWo86r8+QXjq/Tv8au+0gvkyheeZcATk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QYCfEAAAA3AAAAA8AAAAAAAAAAAAAAAAAmAIAAGRycy9k&#10;b3ducmV2LnhtbFBLBQYAAAAABAAEAPUAAACJAwAAAAA=&#10;" path="m21,21l,21,1,14,4,7,11,2,17,r8,l32,2r6,5l41,14r2,7l21,21xe" fillcolor="black" stroked="f">
                    <v:path arrowok="t" o:connecttype="custom" o:connectlocs="3,4;0,4;0,3;1,1;2,0;3,0;4,0;5,0;6,1;7,3;7,4;3,4" o:connectangles="0,0,0,0,0,0,0,0,0,0,0,0"/>
                  </v:shape>
                  <v:shape id="Freeform 588" o:spid="_x0000_s1612" style="position:absolute;left:3966;top:2084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YGTcEA&#10;AADcAAAADwAAAGRycy9kb3ducmV2LnhtbERPz2vCMBS+D/wfwhO8zdS5SqlGkYHgRWFueH42z7bY&#10;vJQk2ri/fjkMdvz4fq820XTiQc63lhXMphkI4srqlmsF31+71wKED8gaO8uk4EkeNuvRywpLbQf+&#10;pMcp1CKFsC9RQRNCX0rpq4YM+qntiRN3tc5gSNDVUjscUrjp5FuWLaTBllNDgz19NFTdTnej4GIG&#10;Z+LhvcjP8ejvbT7fH3/mSk3GcbsEESiGf/Gfe68V5EVam86kI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2Bk3BAAAA3AAAAA8AAAAAAAAAAAAAAAAAmAIAAGRycy9kb3du&#10;cmV2LnhtbFBLBQYAAAAABAAEAPUAAACGAwAAAAA=&#10;" path="m,21l1,14,4,7,11,2,17,r8,l32,2r6,5l41,14r2,7e" filled="f" strokeweight="0">
                    <v:path arrowok="t" o:connecttype="custom" o:connectlocs="0,4;0,3;1,1;2,0;3,0;4,0;5,0;6,1;7,3;7,4" o:connectangles="0,0,0,0,0,0,0,0,0,0"/>
                  </v:shape>
                  <v:shape id="Freeform 589" o:spid="_x0000_s1613" style="position:absolute;left:3966;top:2088;width:7;height:326;visibility:visible;mso-wrap-style:square;v-text-anchor:top" coordsize="43,1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e+W8QA&#10;AADcAAAADwAAAGRycy9kb3ducmV2LnhtbESPQYvCMBSE74L/ITxhb5qqKFqNUgSlBy+6i+dH82yL&#10;zUttYq37683CgsdhZr5h1tvOVKKlxpWWFYxHEQjizOqScwU/3/vhAoTzyBory6TgRQ62m35vjbG2&#10;Tz5Re/a5CBB2MSoovK9jKV1WkEE3sjVx8K62MeiDbHKpG3wGuKnkJIrm0mDJYaHAmnYFZbfzwygo&#10;08P9dv99TZPkeKrSyeX6MLNWqa9Bl6xAeOr8J/zfTrWC2WIJf2fCEZC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HvlvEAAAA3AAAAA8AAAAAAAAAAAAAAAAAmAIAAGRycy9k&#10;b3ducmV2LnhtbFBLBQYAAAAABAAEAPUAAACJAwAAAAA=&#10;" path="m43,l21,,,,,1958r21,l43,1958,43,xe" fillcolor="black" stroked="f">
                    <v:path arrowok="t" o:connecttype="custom" o:connectlocs="7,0;3,0;0,0;0,326;3,326;7,326;7,0" o:connectangles="0,0,0,0,0,0,0"/>
                  </v:shape>
                  <v:shape id="Freeform 590" o:spid="_x0000_s1614" style="position:absolute;left:3966;top:2088;width:7;height:326;visibility:visible;mso-wrap-style:square;v-text-anchor:top" coordsize="43,19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BAxsIA&#10;AADcAAAADwAAAGRycy9kb3ducmV2LnhtbERPy2rCQBTdC/2H4RbcmUmFFhszShGkBevC2HZ9yVyT&#10;0Jk7MTN5+PfOotDl4bzz7WSNGKjzjWMFT0kKgrh0uuFKwdd5v1iB8AFZo3FMCm7kYbt5mOWYaTfy&#10;iYYiVCKGsM9QQR1Cm0npy5os+sS1xJG7uM5iiLCrpO5wjOHWyGWavkiLDceGGlva1VT+Fr1VMBz0&#10;8t0MdDz05vtKP5/F1ex3Ss0fp7c1iEBT+Bf/uT+0gufXOD+ei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EDGwgAAANwAAAAPAAAAAAAAAAAAAAAAAJgCAABkcnMvZG93&#10;bnJldi54bWxQSwUGAAAAAAQABAD1AAAAhwMAAAAA&#10;" path="m43,l21,,,,,1958r21,l43,1958,43,xe" filled="f" strokeweight="0">
                    <v:path arrowok="t" o:connecttype="custom" o:connectlocs="7,0;3,0;0,0;0,326;3,326;7,326;7,0" o:connectangles="0,0,0,0,0,0,0"/>
                  </v:shape>
                  <v:shape id="Freeform 591" o:spid="_x0000_s1615" style="position:absolute;left:3966;top:2414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zLFcUA&#10;AADcAAAADwAAAGRycy9kb3ducmV2LnhtbESPwW7CMBBE70j9B2srcQMnaQNtwKCqEqKHXkLyAUu8&#10;JFHjdRq7Ifx9XakSx9HMvNFs95PpxEiDay0riJcRCOLK6pZrBWVxWLyAcB5ZY2eZFNzIwX73MNti&#10;pu2VcxpPvhYBwi5DBY33fSalqxoy6Ja2Jw7exQ4GfZBDLfWA1wA3nUyiaCUNthwWGuzpvaHq6/Rj&#10;FKx9OhafJjk+f+dllDzFZz2uzkrNH6e3DQhPk7+H/9sfWkH6GsPfmXA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7MsVxQAAANwAAAAPAAAAAAAAAAAAAAAAAJgCAABkcnMv&#10;ZG93bnJldi54bWxQSwUGAAAAAAQABAD1AAAAigMAAAAA&#10;" path="m21,l43,,41,7r-3,6l32,19r-7,2l17,21,11,19,4,13,1,7,,,21,xe" fillcolor="black" stroked="f">
                    <v:path arrowok="t" o:connecttype="custom" o:connectlocs="3,0;7,0;7,1;6,2;5,4;4,4;3,4;2,4;1,2;0,1;0,0;3,0" o:connectangles="0,0,0,0,0,0,0,0,0,0,0,0"/>
                  </v:shape>
                  <v:shape id="Freeform 592" o:spid="_x0000_s1616" style="position:absolute;left:3966;top:2414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enesUA&#10;AADcAAAADwAAAGRycy9kb3ducmV2LnhtbESPzWrDMBCE74W8g9hAb7WcH5fUjRJKoZBLAklLz1tr&#10;a5tYKyMpsZKnrwqBHIeZ+YZZrqPpxJmcby0rmGQ5COLK6pZrBV+fH08LED4ga+wsk4ILeVivRg9L&#10;LLUdeE/nQ6hFgrAvUUETQl9K6auGDPrM9sTJ+7XOYEjS1VI7HBLcdHKa58/SYMtpocGe3huqjoeT&#10;UfBjBmfidr4ovuPOn9pittldZ0o9juPbK4hAMdzDt/ZGKyhepvB/Jh0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6d6xQAAANwAAAAPAAAAAAAAAAAAAAAAAJgCAABkcnMv&#10;ZG93bnJldi54bWxQSwUGAAAAAAQABAD1AAAAigMAAAAA&#10;" path="m43,l41,7r-3,6l32,19r-7,2l17,21,11,19,4,13,1,7,,e" filled="f" strokeweight="0">
                    <v:path arrowok="t" o:connecttype="custom" o:connectlocs="7,0;7,1;6,2;5,4;4,4;3,4;2,4;1,2;0,1;0,0" o:connectangles="0,0,0,0,0,0,0,0,0,0"/>
                  </v:shape>
                  <v:shape id="Freeform 593" o:spid="_x0000_s1617" style="position:absolute;left:3901;top:2410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b/e8QA&#10;AADcAAAADwAAAGRycy9kb3ducmV2LnhtbESPS4sCMRCE7wv+h9CCl0UzKoqOZkSUXfYk+Dw3k955&#10;7KQzTKKO/94sCB6LqvqKWq5aU4kbNa6wrGA4iEAQp1YXnCk4Hb/6MxDOI2usLJOCBzlYJZ2PJcba&#10;3nlPt4PPRICwi1FB7n0dS+nSnAy6ga2Jg/drG4M+yCaTusF7gJtKjqJoKg0WHBZyrGmTU/p3uBoF&#10;bZnSZn2pvy/DsT1P9ttPjMqdUr1uu16A8NT6d/jV/tEKJvMx/J8JR0Am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2/3vEAAAA3AAAAA8AAAAAAAAAAAAAAAAAmAIAAGRycy9k&#10;b3ducmV2LnhtbFBLBQYAAAAABAAEAPUAAACJAwAAAAA=&#10;" path="m21,23r,21l14,43,8,40,2,33,,27,,18,2,12,8,6,14,2,21,r,23xe" fillcolor="black" stroked="f">
                    <v:path arrowok="t" o:connecttype="custom" o:connectlocs="4,4;4,8;3,8;2,7;0,6;0,5;0,3;0,2;2,1;3,0;4,0;4,4" o:connectangles="0,0,0,0,0,0,0,0,0,0,0,0"/>
                  </v:shape>
                  <v:shape id="Freeform 594" o:spid="_x0000_s1618" style="position:absolute;left:3901;top:2410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6jAcMA&#10;AADcAAAADwAAAGRycy9kb3ducmV2LnhtbESPQWvCQBSE74X+h+UVequbhioxukoQC0W9GPX+yD6T&#10;0OzbkN0m6b93BcHjMDPfMMv1aBrRU+dqywo+JxEI4sLqmksF59P3RwLCeWSNjWVS8E8O1qvXlyWm&#10;2g58pD73pQgQdikqqLxvUyldUZFBN7EtcfCutjPog+xKqTscAtw0Mo6imTRYc1iosKVNRcVv/mcU&#10;JMf8ciLcZYlx2/iyn8uDnUml3t/GbAHC0+if4Uf7RyuYzr/gfiYcAb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6jAcMAAADcAAAADwAAAAAAAAAAAAAAAACYAgAAZHJzL2Rv&#10;d25yZXYueG1sUEsFBgAAAAAEAAQA9QAAAIgDAAAAAA==&#10;" path="m21,44l14,43,8,40,2,33,,27,,18,2,12,8,6,14,2,21,e" filled="f" strokeweight="0">
                    <v:path arrowok="t" o:connecttype="custom" o:connectlocs="4,8;3,8;2,7;0,6;0,5;0,3;0,2;2,1;3,0;4,0" o:connectangles="0,0,0,0,0,0,0,0,0,0"/>
                  </v:shape>
                  <v:shape id="Freeform 595" o:spid="_x0000_s1619" style="position:absolute;left:3905;top:2410;width:129;height:8;visibility:visible;mso-wrap-style:square;v-text-anchor:top" coordsize="77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Yxi8UA&#10;AADcAAAADwAAAGRycy9kb3ducmV2LnhtbESPQWsCMRSE7wX/Q3hCL0WzKkrdGkWFQnsQ7OrB4+vm&#10;ubu4eVmSVNf+eiMIHoeZ+YaZLVpTizM5X1lWMOgnIIhzqysuFOx3n713ED4ga6wtk4IreVjMOy8z&#10;TLW98A+ds1CICGGfooIyhCaV0uclGfR92xBH72idwRClK6R2eIlwU8thkkykwYrjQokNrUvKT9mf&#10;UZC47Vu++v8Nu+/Rxh8m7IaenVKv3Xb5ASJQG57hR/tLKxhPx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9jGLxQAAANwAAAAPAAAAAAAAAAAAAAAAAJgCAABkcnMv&#10;ZG93bnJldi54bWxQSwUGAAAAAAQABAD1AAAAigMAAAAA&#10;" path="m,l,23,,44r774,l774,23,774,,,xe" fillcolor="black" stroked="f">
                    <v:path arrowok="t" o:connecttype="custom" o:connectlocs="0,0;0,4;0,8;129,8;129,4;129,0;0,0" o:connectangles="0,0,0,0,0,0,0"/>
                  </v:shape>
                  <v:shape id="Freeform 596" o:spid="_x0000_s1620" style="position:absolute;left:3905;top:2410;width:129;height:8;visibility:visible;mso-wrap-style:square;v-text-anchor:top" coordsize="774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uaHMcA&#10;AADcAAAADwAAAGRycy9kb3ducmV2LnhtbESPT2vCQBTE70K/w/IK3nRTsbFNsxERtCW0B/8c9PbI&#10;viap2bchu9X47bsFweMwM79h0nlvGnGmztWWFTyNIxDEhdU1lwr2u9XoBYTzyBoby6TgSg7m2cMg&#10;xUTbC2/ovPWlCBB2CSqovG8TKV1RkUE3ti1x8L5tZ9AH2ZVSd3gJcNPISRTF0mDNYaHClpYVFaft&#10;r1Gg3/P+63M/jfPDenY9/uzWk7wxSg0f+8UbCE+9v4dv7Q+t4Pk1hv8z4QjI7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7mhzHAAAA3AAAAA8AAAAAAAAAAAAAAAAAmAIAAGRy&#10;cy9kb3ducmV2LnhtbFBLBQYAAAAABAAEAPUAAACMAwAAAAA=&#10;" path="m,l,23,,44r774,l774,23,774,,,xe" filled="f" strokeweight="0">
                    <v:path arrowok="t" o:connecttype="custom" o:connectlocs="0,0;0,4;0,8;129,8;129,4;129,0;0,0" o:connectangles="0,0,0,0,0,0,0"/>
                  </v:shape>
                  <v:shape id="Freeform 597" o:spid="_x0000_s1621" style="position:absolute;left:4034;top:2410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35eMUA&#10;AADcAAAADwAAAGRycy9kb3ducmV2LnhtbESPQWvCQBSE70L/w/IEL2I2WmxrdBVJqfQkmNqcH9ln&#10;Ept9G7LbGP99t1DocZiZb5jNbjCN6KlztWUF8ygGQVxYXXOp4PzxNnsB4TyyxsYyKbiTg932YbTB&#10;RNsbn6jPfCkChF2CCirv20RKV1Rk0EW2JQ7exXYGfZBdKXWHtwA3jVzE8ZM0WHNYqLCltKLiK/s2&#10;CoZrQek+bw/5/NF+Lk+vU4yvR6Um42G/BuFp8P/hv/a7VrBcPc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fl4xQAAANwAAAAPAAAAAAAAAAAAAAAAAJgCAABkcnMv&#10;ZG93bnJldi54bWxQSwUGAAAAAAQABAD1AAAAigMAAAAA&#10;" path="m,23l,,7,2r7,4l19,12r2,6l21,27r-2,6l14,40,7,43,,44,,23xe" fillcolor="black" stroked="f">
                    <v:path arrowok="t" o:connecttype="custom" o:connectlocs="0,4;0,0;1,0;2,1;3,2;3,3;3,5;3,6;2,7;1,8;0,8;0,4" o:connectangles="0,0,0,0,0,0,0,0,0,0,0,0"/>
                  </v:shape>
                  <v:shape id="Freeform 598" o:spid="_x0000_s1622" style="position:absolute;left:4034;top:2410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OpBLwA&#10;AADcAAAADwAAAGRycy9kb3ducmV2LnhtbERPzQ7BQBC+S7zDZiRubElIlSUiJIKL4j7pjrbRnW26&#10;i3p7e5A4fvn+F6vWVOJFjSstKxgNIxDEmdUl5wqul90gBuE8ssbKMin4kIPVsttZYKLtm8/0Sn0u&#10;Qgi7BBUU3teJlC4ryKAb2po4cHfbGPQBNrnUDb5DuKnkOIqm0mDJoaHAmjYFZY/0aRTE5/R2ITys&#10;Y+O249txJk92KpXq99r1HISn1v/FP/deK5jMwtpwJhwBufw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cQ6kEvAAAANwAAAAPAAAAAAAAAAAAAAAAAJgCAABkcnMvZG93bnJldi54&#10;bWxQSwUGAAAAAAQABAD1AAAAgQMAAAAA&#10;" path="m,l7,2r7,4l19,12r2,6l21,27r-2,6l14,40,7,43,,44e" filled="f" strokeweight="0">
                    <v:path arrowok="t" o:connecttype="custom" o:connectlocs="0,0;1,0;2,1;3,2;3,3;3,5;3,6;2,7;1,8;0,8" o:connectangles="0,0,0,0,0,0,0,0,0,0"/>
                  </v:shape>
                  <v:shape id="Freeform 599" o:spid="_x0000_s1623" style="position:absolute;left:4030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mocMUA&#10;AADcAAAADwAAAGRycy9kb3ducmV2LnhtbESPQWvCQBSE74X+h+UVems2FpUmuooIpZ4K1Qp6e+w+&#10;k2j2bcxuTeyvd4VCj8PMfMNM572txYVaXzlWMEhSEMTamYoLBd+b95c3ED4gG6wdk4IreZjPHh+m&#10;mBvX8Rdd1qEQEcI+RwVlCE0updclWfSJa4ijd3CtxRBlW0jTYhfhtpavaTqWFiuOCyU2tCxJn9Y/&#10;VsHwTFu9+/wNx9WYuu5D77PzsFHq+alfTEAE6sN/+K+9MgpGWQb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mahwxQAAANwAAAAPAAAAAAAAAAAAAAAAAJgCAABkcnMv&#10;ZG93bnJldi54bWxQSwUGAAAAAAQABAD1AAAAigMAAAAA&#10;" path="m21,22l,22,1,14,4,8,11,2,17,r8,l32,2r6,6l41,14r2,8l21,22xe" fillcolor="black" stroked="f">
                    <v:path arrowok="t" o:connecttype="custom" o:connectlocs="3,3;0,3;0,2;1,1;2,0;3,0;4,0;5,0;6,1;7,2;7,3;3,3" o:connectangles="0,0,0,0,0,0,0,0,0,0,0,0"/>
                  </v:shape>
                  <v:shape id="Freeform 600" o:spid="_x0000_s1624" style="position:absolute;left:4030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X9YsIA&#10;AADcAAAADwAAAGRycy9kb3ducmV2LnhtbERPTWvCQBC9C/0PyxR60009BImuIimC0PagRvA4ZKdJ&#10;aHY2ZNYY++u7B8Hj432vNqNr1UC9NJ4NvM8SUMSltw1XBorTbroAJQHZYuuZDNxJYLN+mawws/7G&#10;BxqOoVIxhCVDA3UIXaa1lDU5lJnviCP343uHIcK+0rbHWwx3rZ4nSaodNhwbauwor6n8PV6dgf3w&#10;nf+dP9LL4VOu93xrRYrxy5i313G7BBVoDE/xw723BtIkzo9n4hH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df1iwgAAANwAAAAPAAAAAAAAAAAAAAAAAJgCAABkcnMvZG93&#10;bnJldi54bWxQSwUGAAAAAAQABAD1AAAAhwMAAAAA&#10;" path="m,22l1,14,4,8,11,2,17,r8,l32,2r6,6l41,14r2,8e" filled="f" strokeweight="0">
                    <v:path arrowok="t" o:connecttype="custom" o:connectlocs="0,3;0,2;1,1;2,0;3,0;4,0;5,0;6,1;7,2;7,3" o:connectangles="0,0,0,0,0,0,0,0,0,0"/>
                  </v:shape>
                  <v:shape id="Freeform 601" o:spid="_x0000_s1625" style="position:absolute;left:4030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S7w8MA&#10;AADcAAAADwAAAGRycy9kb3ducmV2LnhtbESPUWvCMBSF3wf7D+EOfBkzcYhINS3bYMO3ousPuDTX&#10;ttrcdEmm9d8bQfDxcM75DmddjLYXJ/Khc6xhNlUgiGtnOm40VL/fb0sQISIb7B2ThgsFKPLnpzVm&#10;xp15S6ddbESCcMhQQxvjkEkZ6pYshqkbiJO3d95iTNI30ng8J7jt5btSC2mx47TQ4kBfLdXH3b/V&#10;QPVh++eb5Sv9lNW8jKUazWel9eRl/FiBiDTGR/je3hgNCzWD25l0BG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S7w8MAAADcAAAADwAAAAAAAAAAAAAAAACYAgAAZHJzL2Rv&#10;d25yZXYueG1sUEsFBgAAAAAEAAQA9QAAAIgDAAAAAA==&#10;" path="m43,l21,,,,,2545r21,l43,2545,43,xe" fillcolor="black" stroked="f">
                    <v:path arrowok="t" o:connecttype="custom" o:connectlocs="7,0;3,0;0,0;0,424;3,424;7,424;7,0" o:connectangles="0,0,0,0,0,0,0"/>
                  </v:shape>
                  <v:shape id="Freeform 602" o:spid="_x0000_s1626" style="position:absolute;left:4030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Qvy8EA&#10;AADcAAAADwAAAGRycy9kb3ducmV2LnhtbESP0WoCMRRE3wv+Q7iCbzVxEZGtUUS01L5p/YBLct1d&#10;3dwsSdT1702h0MdhZs4wi1XvWnGnEBvPGiZjBYLYeNtwpeH0s3ufg4gJ2WLrmTQ8KcJqOXhbYGn9&#10;gw90P6ZKZAjHEjXUKXWllNHU5DCOfUecvbMPDlOWoZI24CPDXSsLpWbSYcN5ocaONjWZ6/HmNMTp&#10;81vtgj9dmmJPZvt5C+ZKWo+G/foDRKI+/Yf/2l9Ww0wV8HsmHw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kL8vBAAAA3AAAAA8AAAAAAAAAAAAAAAAAmAIAAGRycy9kb3du&#10;cmV2LnhtbFBLBQYAAAAABAAEAPUAAACGAwAAAAA=&#10;" path="m43,l21,,,,,2545r21,l43,2545,43,xe" filled="f" strokeweight="0">
                    <v:path arrowok="t" o:connecttype="custom" o:connectlocs="7,0;3,0;0,0;0,424;3,424;7,424;7,0" o:connectangles="0,0,0,0,0,0,0"/>
                  </v:shape>
                  <v:shape id="Freeform 603" o:spid="_x0000_s1627" style="position:absolute;left:4030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0EAsUA&#10;AADcAAAADwAAAGRycy9kb3ducmV2LnhtbESPzW7CMBCE70i8g7VIvYGdUEIVYhCqVLWHXvh5gCXe&#10;JhHxOsRuSN++rlSJ42hmvtEUu9G2YqDeN441JAsFgrh0puFKw/n0Nn8B4QOywdYxafghD7vtdFJg&#10;btydDzQcQyUihH2OGuoQulxKX9Zk0S9cRxy9L9dbDFH2lTQ93iPctjJVKpMWG44LNXb0WlN5PX5b&#10;DeuwGk6fNn1/vh3OKl0mFzNkF62fZuN+AyLQGB7h//aH0ZCp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QQCxQAAANwAAAAPAAAAAAAAAAAAAAAAAJgCAABkcnMv&#10;ZG93bnJldi54bWxQSwUGAAAAAAQABAD1AAAAigMAAAAA&#10;" path="m21,l43,,41,7r-3,7l32,19r-7,2l17,21,11,19,4,14,1,7,,,21,xe" fillcolor="black" stroked="f">
                    <v:path arrowok="t" o:connecttype="custom" o:connectlocs="3,0;7,0;7,1;6,3;5,4;4,4;3,4;2,4;1,3;0,1;0,0;3,0" o:connectangles="0,0,0,0,0,0,0,0,0,0,0,0"/>
                  </v:shape>
                  <v:shape id="Freeform 604" o:spid="_x0000_s1628" style="position:absolute;left:4030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1ubsQA&#10;AADcAAAADwAAAGRycy9kb3ducmV2LnhtbESPT2sCMRTE7wW/Q3iCt5q1/kFWo0hB8KJQFc/PzXN3&#10;cfOyJNGN/fRNodDjMDO/YZbraBrxJOdrywpGwwwEcWF1zaWC82n7PgfhA7LGxjIpeJGH9ar3tsRc&#10;246/6HkMpUgQ9jkqqEJocyl9UZFBP7QtcfJu1hkMSbpSaoddgptGfmTZTBqsOS1U2NJnRcX9+DAK&#10;rqZzJu4n8+klHvyjno53h++xUoN+3CxABIrhP/zX3mkFs2wCv2fSEZ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Nbm7EAAAA3AAAAA8AAAAAAAAAAAAAAAAAmAIAAGRycy9k&#10;b3ducmV2LnhtbFBLBQYAAAAABAAEAPUAAACJAwAAAAA=&#10;" path="m43,l41,7r-3,7l32,19r-7,2l17,21,11,19,4,14,1,7,,e" filled="f" strokeweight="0">
                    <v:path arrowok="t" o:connecttype="custom" o:connectlocs="7,0;7,1;6,3;5,4;4,4;3,4;2,4;1,3;0,1;0,0" o:connectangles="0,0,0,0,0,0,0,0,0,0"/>
                  </v:shape>
                  <v:shape id="Freeform 605" o:spid="_x0000_s1629" style="position:absolute;left:3901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tWjsUA&#10;AADcAAAADwAAAGRycy9kb3ducmV2LnhtbESPQWvCQBSE7wX/w/KE3szGosFGVxGh1FOhtkK9PXZf&#10;k9Ts25jdmthf7wpCj8PMfMMsVr2txZlaXzlWME5SEMTamYoLBZ8fL6MZCB+QDdaOScGFPKyWg4cF&#10;5sZ1/E7nXShEhLDPUUEZQpNL6XVJFn3iGuLofbvWYoiyLaRpsYtwW8unNM2kxYrjQokNbUrSx92v&#10;VTA50V5/vf2Fn21GXfeqD8+nSaPU47Bfz0EE6sN/+N7eGgVZOoXbmXg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+1aOxQAAANwAAAAPAAAAAAAAAAAAAAAAAJgCAABkcnMv&#10;ZG93bnJldi54bWxQSwUGAAAAAAQABAD1AAAAigMAAAAA&#10;" path="m21,22l,22,1,14,5,8,11,2,17,r9,l32,2r6,6l41,14r2,8l21,22xe" fillcolor="black" stroked="f">
                    <v:path arrowok="t" o:connecttype="custom" o:connectlocs="3,3;0,3;0,2;1,1;2,0;3,0;4,0;5,0;6,1;7,2;7,3;3,3" o:connectangles="0,0,0,0,0,0,0,0,0,0,0,0"/>
                  </v:shape>
                  <v:shape id="Freeform 606" o:spid="_x0000_s1630" style="position:absolute;left:3901;top:2411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DAjcQA&#10;AADcAAAADwAAAGRycy9kb3ducmV2LnhtbESPQWvCQBSE7wX/w/IEb3VjD6GkriIRQag9aC14fGSf&#10;STD7NuStMfbXdwWhx2FmvmHmy8E1qqdOas8GZtMEFHHhbc2lgeP35vUdlARki41nMnAngeVi9DLH&#10;zPob76k/hFJFCEuGBqoQ2kxrKSpyKFPfEkfv7DuHIcqu1LbDW4S7Rr8lSaod1hwXKmwpr6i4HK7O&#10;wLb/yn9/1ulp/ynXe76yIsdhZ8xkPKw+QAUawn/42d5aA2mSwuNMPAJ6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QwI3EAAAA3AAAAA8AAAAAAAAAAAAAAAAAmAIAAGRycy9k&#10;b3ducmV2LnhtbFBLBQYAAAAABAAEAPUAAACJAwAAAAA=&#10;" path="m,22l1,14,5,8,11,2,17,r9,l32,2r6,6l41,14r2,8e" filled="f" strokeweight="0">
                    <v:path arrowok="t" o:connecttype="custom" o:connectlocs="0,3;0,2;1,1;2,0;3,0;4,0;5,0;6,1;7,2;7,3" o:connectangles="0,0,0,0,0,0,0,0,0,0"/>
                  </v:shape>
                </v:group>
                <v:group id="Group 607" o:spid="_x0000_s1631" style="position:absolute;left:2755;top:717;width:26975;height:18104" coordorigin="434,113" coordsize="4248,2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fPTc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iN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h89NxgAAANwA&#10;AAAPAAAAAAAAAAAAAAAAAKoCAABkcnMvZG93bnJldi54bWxQSwUGAAAAAAQABAD6AAAAnQMAAAAA&#10;">
                  <v:shape id="Freeform 608" o:spid="_x0000_s1632" style="position:absolute;left:3901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4SXr8A&#10;AADcAAAADwAAAGRycy9kb3ducmV2LnhtbERPzYrCMBC+C/sOYRa8iCaKiHSNsgq7eCtqH2BoZttq&#10;M+kmUevbm4Pg8eP7X21624ob+dA41jCdKBDEpTMNVxqK0894CSJEZIOtY9LwoACb9cdghZlxdz7Q&#10;7RgrkUI4ZKihjrHLpAxlTRbDxHXEiftz3mJM0FfSeLyncNvKmVILabHh1FBjR7uaysvxajVQeT78&#10;+2o5ot+8mOcxV73ZFloPP/vvLxCR+vgWv9x7o2Gh0tp0Jh0B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bhJevwAAANwAAAAPAAAAAAAAAAAAAAAAAJgCAABkcnMvZG93bnJl&#10;di54bWxQSwUGAAAAAAQABAD1AAAAhAMAAAAA&#10;" path="m43,l21,,,,,2545r21,l43,2545,43,xe" fillcolor="black" stroked="f">
                    <v:path arrowok="t" o:connecttype="custom" o:connectlocs="7,0;3,0;0,0;0,424;3,424;7,424;7,0" o:connectangles="0,0,0,0,0,0,0"/>
                  </v:shape>
                  <v:shape id="Freeform 609" o:spid="_x0000_s1633" style="position:absolute;left:3901;top:2414;width:7;height:424;visibility:visible;mso-wrap-style:square;v-text-anchor:top" coordsize="43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C9usIA&#10;AADcAAAADwAAAGRycy9kb3ducmV2LnhtbESP0WoCMRRE34X+Q7iFvmlSKVJXoxTR0vrW1Q+4JNfd&#10;1c3NkkRd/74RBB+HmTnDzJe9a8WFQmw8a3gfKRDExtuGKw373Wb4CSImZIutZ9JwowjLxctgjoX1&#10;V/6jS5kqkSEcC9RQp9QVUkZTk8M48h1x9g4+OExZhkragNcMd60cKzWRDhvOCzV2tKrJnMqz0xA/&#10;blu1CX5/bMa/ZNbf52BOpPXba/81A5GoT8/wo/1jNUzUFO5n8hG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wL26wgAAANwAAAAPAAAAAAAAAAAAAAAAAJgCAABkcnMvZG93&#10;bnJldi54bWxQSwUGAAAAAAQABAD1AAAAhwMAAAAA&#10;" path="m43,l21,,,,,2545r21,l43,2545,43,xe" filled="f" strokeweight="0">
                    <v:path arrowok="t" o:connecttype="custom" o:connectlocs="7,0;3,0;0,0;0,424;3,424;7,424;7,0" o:connectangles="0,0,0,0,0,0,0"/>
                  </v:shape>
                  <v:shape id="Freeform 610" o:spid="_x0000_s1634" style="position:absolute;left:3901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YMqMAA&#10;AADcAAAADwAAAGRycy9kb3ducmV2LnhtbERPy4rCMBTdD/gP4QqzG9NWrVKNIgMyLtz4+IBrc22L&#10;zU1tMrX+vVkILg/nvVz3phYdta6yrCAeRSCIc6srLhScT9ufOQjnkTXWlknBkxysV4OvJWbaPvhA&#10;3dEXIoSwy1BB6X2TSenykgy6kW2IA3e1rUEfYFtI3eIjhJtaJlGUSoMVh4YSG/otKb8d/42CmZ92&#10;p71J/ib3wzlKxvFFd+lFqe9hv1mA8NT7j/jt3mkFaRzmhzPhCM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YMqMAAAADcAAAADwAAAAAAAAAAAAAAAACYAgAAZHJzL2Rvd25y&#10;ZXYueG1sUEsFBgAAAAAEAAQA9QAAAIUDAAAAAA==&#10;" path="m21,l43,,41,7r-3,7l32,19r-6,2l17,21,11,19,5,14,1,7,,,21,xe" fillcolor="black" stroked="f">
                    <v:path arrowok="t" o:connecttype="custom" o:connectlocs="3,0;7,0;7,1;6,3;5,4;4,4;3,4;2,4;1,3;0,1;0,0;3,0" o:connectangles="0,0,0,0,0,0,0,0,0,0,0,0"/>
                  </v:shape>
                  <v:shape id="Freeform 611" o:spid="_x0000_s1635" style="position:absolute;left:3901;top:2838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bK8QA&#10;AADcAAAADwAAAGRycy9kb3ducmV2LnhtbESPS2vDMBCE74H+B7GF3hLZeRHcKCEEArk0kAc5b62t&#10;bWqtjKTEan99FCj0OMzMN8xyHU0r7uR8Y1lBPspAEJdWN1wpuJx3wwUIH5A1tpZJwQ95WK9eBkss&#10;tO35SPdTqESCsC9QQR1CV0jpy5oM+pHtiJP3ZZ3BkKSrpHbYJ7hp5TjL5tJgw2mhxo62NZXfp5tR&#10;8Gl6Z+LHdDG7xoO/NbPJ/vA7UertNW7eQQSK4T/8195rBfM8h+eZd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jWyvEAAAA3AAAAA8AAAAAAAAAAAAAAAAAmAIAAGRycy9k&#10;b3ducmV2LnhtbFBLBQYAAAAABAAEAPUAAACJAwAAAAA=&#10;" path="m43,l41,7r-3,7l32,19r-6,2l17,21,11,19,5,14,1,7,,e" filled="f" strokeweight="0">
                    <v:path arrowok="t" o:connecttype="custom" o:connectlocs="7,0;7,1;6,3;5,4;4,4;3,4;2,4;1,3;0,1;0,0" o:connectangles="0,0,0,0,0,0,0,0,0,0"/>
                  </v:shape>
                  <v:shape id="Freeform 612" o:spid="_x0000_s1636" style="position:absolute;left:3901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3fJ8EA&#10;AADcAAAADwAAAGRycy9kb3ducmV2LnhtbESPzarCMBSE94LvEI7gTlOllEs1ighCdSHXv/2hObbF&#10;5qQ0sda3N8KFuxxm5htmue5NLTpqXWVZwWwagSDOra64UHC97CY/IJxH1lhbJgVvcrBeDQdLTLV9&#10;8Ym6sy9EgLBLUUHpfZNK6fKSDLqpbYiDd7etQR9kW0jd4ivATS3nUZRIgxWHhRIb2paUP85Po6A+&#10;ZIxxc7mZXZY8T3FM++73qNR41G8WIDz1/j/81860gmQ2h++ZcATk6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N3yfBAAAA3AAAAA8AAAAAAAAAAAAAAAAAmAIAAGRycy9kb3du&#10;cmV2LnhtbFBLBQYAAAAABAAEAPUAAACGAwAAAAA=&#10;" path="m21,21l2,31,,24,,17,4,9,8,4,15,1,22,r8,1l36,5r4,5l21,21xe" fillcolor="black" stroked="f">
                    <v:path arrowok="t" o:connecttype="custom" o:connectlocs="4,3;0,5;0,4;0,3;1,1;1,1;3,0;4,0;5,0;6,1;7,2;4,3" o:connectangles="0,0,0,0,0,0,0,0,0,0,0,0"/>
                  </v:shape>
                  <v:shape id="Freeform 613" o:spid="_x0000_s1637" style="position:absolute;left:3901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HmN8MA&#10;AADcAAAADwAAAGRycy9kb3ducmV2LnhtbESPT2vCQBTE74LfYXlCb2Zji2LTrKKCrUf/HXp8ZF+T&#10;YPZt2N0m6bfvCoLHYWZ+w+TrwTSiI+drywpmSQqCuLC65lLB9bKfLkH4gKyxsUwK/sjDejUe5Zhp&#10;2/OJunMoRYSwz1BBFUKbSemLigz6xLbE0fuxzmCI0pVSO+wj3DTyNU0X0mDNcaHClnYVFbfzr1Gw&#10;+0qP3+/HT733UuL24IbtHE9KvUyGzQeIQEN4hh/tg1awmL3B/U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HmN8MAAADcAAAADwAAAAAAAAAAAAAAAACYAgAAZHJzL2Rv&#10;d25yZXYueG1sUEsFBgAAAAAEAAQA9QAAAIgDAAAAAA==&#10;" path="m2,31l,24,,17,4,9,8,4,15,1,22,r8,1l36,5r4,5e" filled="f" strokeweight="0">
                    <v:path arrowok="t" o:connecttype="custom" o:connectlocs="0,5;0,4;0,3;1,1;1,1;3,0;4,0;5,0;6,1;7,2" o:connectangles="0,0,0,0,0,0,0,0,0,0"/>
                  </v:shape>
                  <v:shape id="Freeform 614" o:spid="_x0000_s1638" style="position:absolute;left:3901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Yaz8MA&#10;AADcAAAADwAAAGRycy9kb3ducmV2LnhtbESP0WoCMRRE3wv+Q7iCbzWrLFK2RikFQUFLq/2Ay+Y2&#10;Wbq5WZLorn59Iwh9HGbmDLNcD64VFwqx8axgNi1AENdeN2wUfJ82zy8gYkLW2HomBVeKsF6NnpZY&#10;ad/zF12OyYgM4VihAptSV0kZa0sO49R3xNn78cFhyjIYqQP2Ge5aOS+KhXTYcF6w2NG7pfr3eHYK&#10;bvHzoy+NDborkzf7067fHnZKTcbD2yuIREP6Dz/aW61gMSvhfiYf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Yaz8MAAADcAAAADwAAAAAAAAAAAAAAAACYAgAAZHJzL2Rv&#10;d25yZXYueG1sUEsFBgAAAAAEAAQA9QAAAIgDAAAAAA==&#10;" path="m38,l19,11,,21,387,752r19,-11l425,731,38,xe" fillcolor="black" stroked="f">
                    <v:path arrowok="t" o:connecttype="custom" o:connectlocs="6,0;3,2;0,3;65,125;68,123;71,122;6,0" o:connectangles="0,0,0,0,0,0,0"/>
                  </v:shape>
                  <v:shape id="Freeform 615" o:spid="_x0000_s1639" style="position:absolute;left:3901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JFxMcA&#10;AADcAAAADwAAAGRycy9kb3ducmV2LnhtbESPT2vCQBTE7wW/w/IK3pqNfyo2uopYhHqqphLo7ZF9&#10;JqnZt2l21ein7xYKPQ4z8xtmvuxMLS7UusqygkEUgyDOra64UHD42DxNQTiPrLG2TApu5GC56D3M&#10;MdH2ynu6pL4QAcIuQQWl900ipctLMugi2xAH72hbgz7ItpC6xWuAm1oO43giDVYcFkpsaF1SfkrP&#10;RsF9vE1Xu5du9P25l+8Zu68s41el+o/dagbCU+f/w3/tN61gMniG3zPhCM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CRcTHAAAA3AAAAA8AAAAAAAAAAAAAAAAAmAIAAGRy&#10;cy9kb3ducmV2LnhtbFBLBQYAAAAABAAEAPUAAACMAwAAAAA=&#10;" path="m38,l19,11,,21,387,752r19,-11l425,731,38,xe" filled="f" strokeweight="0">
                    <v:path arrowok="t" o:connecttype="custom" o:connectlocs="6,0;3,2;0,3;65,125;68,123;71,122;6,0" o:connectangles="0,0,0,0,0,0,0"/>
                  </v:shape>
                  <v:shape id="Freeform 616" o:spid="_x0000_s1640" style="position:absolute;left:3966;top:2958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bZJMIA&#10;AADcAAAADwAAAGRycy9kb3ducmV2LnhtbESPT4vCMBTE78J+h/AW9qZpl1KkGosIQncP4t/7o3m2&#10;xealNLF2v/1GEDwOM/MbZpmPphUD9a6xrCCeRSCIS6sbrhScT9vpHITzyBpby6Tgjxzkq4/JEjNt&#10;H3yg4egrESDsMlRQe99lUrqyJoNuZjvi4F1tb9AH2VdS9/gIcNPK7yhKpcGGw0KNHW1qKm/Hu1HQ&#10;/haMSXe6mG2R3g9JQj/DfqfU1+e4XoDwNPp3+NUutII0TuF5JhwB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dtkkwgAAANwAAAAPAAAAAAAAAAAAAAAAAJgCAABkcnMvZG93&#10;bnJldi54bWxQSwUGAAAAAAQABAD1AAAAhwMAAAAA&#10;" path="m19,10l38,r2,7l40,14r-3,8l33,27r-7,3l18,31,11,30,5,26,,21,19,10xe" fillcolor="black" stroked="f">
                    <v:path arrowok="t" o:connecttype="custom" o:connectlocs="3,2;7,0;7,1;7,3;6,4;6,5;5,6;3,6;2,6;1,5;0,4;3,2" o:connectangles="0,0,0,0,0,0,0,0,0,0,0,0"/>
                  </v:shape>
                  <v:shape id="Freeform 617" o:spid="_x0000_s1641" style="position:absolute;left:3966;top:2958;width:7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rgNMMA&#10;AADcAAAADwAAAGRycy9kb3ducmV2LnhtbESPQWvCQBSE7wX/w/IEb3VjwWhTV1HBNkcTPfT4yL4m&#10;wezbsLvV9N93BcHjMDPfMKvNYDpxJedbywpm0wQEcWV1y7WC8+nwugThA7LGzjIp+CMPm/XoZYWZ&#10;tjcu6FqGWkQI+wwVNCH0mZS+asign9qeOHo/1hkMUbpaaoe3CDedfEuSVBpsOS402NO+oepS/hoF&#10;+6/k+P1+/NQHLyXucjfs5lgoNRkP2w8QgYbwDD/auVaQzhZwPx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xrgNMMAAADcAAAADwAAAAAAAAAAAAAAAACYAgAAZHJzL2Rv&#10;d25yZXYueG1sUEsFBgAAAAAEAAQA9QAAAIgDAAAAAA==&#10;" path="m38,r2,7l40,14r-3,8l33,27r-7,3l18,31,11,30,5,26,,21e" filled="f" strokeweight="0">
                    <v:path arrowok="t" o:connecttype="custom" o:connectlocs="7,0;7,1;7,3;6,4;6,5;5,6;3,6;2,6;1,5;0,4" o:connectangles="0,0,0,0,0,0,0,0,0,0"/>
                  </v:shape>
                  <v:shape id="Freeform 618" o:spid="_x0000_s1642" style="position:absolute;left:4030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XozcAA&#10;AADcAAAADwAAAGRycy9kb3ducmV2LnhtbERPTWuDQBC9B/Iflgn0lqwGkWCzCSUg2B5K1eQ+uFOV&#10;urPiboz9991DIcfH+z6eFzOImSbXW1YQ7yIQxI3VPbcKrnW+PYBwHlnjYJkU/JKD82m9OmKm7YNL&#10;mivfihDCLkMFnfdjJqVrOjLodnYkDty3nQz6AKdW6gkfIdwMch9FqTTYc2jocKRLR81PdTcKho+C&#10;MRnrm8mL9F4mCb3PX59KvWyWt1cQnhb/FP+7C60gjcPacCYcAX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XozcAAAADcAAAADwAAAAAAAAAAAAAAAACYAgAAZHJzL2Rvd25y&#10;ZXYueG1sUEsFBgAAAAAEAAQA9QAAAIUDAAAAAA==&#10;" path="m19,21l,10,4,5,11,1,18,r7,1l33,4r4,5l40,17r,7l38,31,19,21xe" fillcolor="black" stroked="f">
                    <v:path arrowok="t" o:connecttype="custom" o:connectlocs="3,3;0,2;1,1;2,0;3,0;4,0;6,1;6,1;7,3;7,4;7,5;3,3" o:connectangles="0,0,0,0,0,0,0,0,0,0,0,0"/>
                  </v:shape>
                  <v:shape id="Freeform 619" o:spid="_x0000_s1643" style="position:absolute;left:4030;top:2835;width:7;height:5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nR3cMA&#10;AADcAAAADwAAAGRycy9kb3ducmV2LnhtbESPQWvCQBSE7wX/w/IEb3WTQkNNXYMKtjlG7aHHR/Y1&#10;CWbfht2tif++Kwg9DjPzDbMuJtOLKznfWVaQLhMQxLXVHTcKvs6H5zcQPiBr7C2Tght5KDazpzXm&#10;2o58pOspNCJC2OeooA1hyKX0dUsG/dIOxNH7sc5giNI1UjscI9z08iVJMmmw47jQ4kD7lurL6dco&#10;2H8m1feq+tAHLyXuSjftXvGo1GI+bd9BBJrCf/jRLrWCLF3B/Uw8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nR3cMAAADcAAAADwAAAAAAAAAAAAAAAACYAgAAZHJzL2Rv&#10;d25yZXYueG1sUEsFBgAAAAAEAAQA9QAAAIgDAAAAAA==&#10;" path="m,10l4,5,11,1,18,r7,1l33,4r4,5l40,17r,7l38,31e" filled="f" strokeweight="0">
                    <v:path arrowok="t" o:connecttype="custom" o:connectlocs="0,2;1,1;2,0;3,0;4,0;6,1;6,1;7,3;7,4;7,5" o:connectangles="0,0,0,0,0,0,0,0,0,0"/>
                  </v:shape>
                  <v:shape id="Freeform 620" o:spid="_x0000_s1644" style="position:absolute;left:3966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HWccAA&#10;AADcAAAADwAAAGRycy9kb3ducmV2LnhtbERP3WrCMBS+F3yHcITdaToRkc4oMhgozLFVH+DQnCXF&#10;5qQkma0+vbkYePnx/a+3g2vFlUJsPCt4nRUgiGuvGzYKzqeP6QpETMgaW8+k4EYRtpvxaI2l9j3/&#10;0LVKRuQQjiUqsCl1pZSxtuQwznxHnLlfHxymDIOROmCfw10r50WxlA4bzg0WO3q3VF+qP6fgHr+/&#10;+oWxQXeL5M3n6dDvjwelXibD7g1EoiE9xf/uvVawnOf5+Uw+An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fHWccAAAADcAAAADwAAAAAAAAAAAAAAAACYAgAAZHJzL2Rvd25y&#10;ZXYueG1sUEsFBgAAAAAEAAQA9QAAAIUDAAAAAA==&#10;" path="m425,21l406,11,387,,,731r19,10l38,752,425,21xe" fillcolor="black" stroked="f">
                    <v:path arrowok="t" o:connecttype="custom" o:connectlocs="71,3;68,2;65,0;0,122;3,123;6,125;71,3" o:connectangles="0,0,0,0,0,0,0"/>
                  </v:shape>
                  <v:shape id="Freeform 621" o:spid="_x0000_s1645" style="position:absolute;left:3966;top:2837;width:71;height:125;visibility:visible;mso-wrap-style:square;v-text-anchor:top" coordsize="425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WJesUA&#10;AADcAAAADwAAAGRycy9kb3ducmV2LnhtbESPQWvCQBSE7wX/w/KE3upGK6Kpq0hLQU9qWgLeHtnX&#10;JJp9m2ZXjf56VxA8DjPzDTOdt6YSJ2pcaVlBvxeBIM6sLjlX8Pvz/TYG4TyyxsoyKbiQg/ms8zLF&#10;WNszb+mU+FwECLsYFRTe17GULivIoOvZmjh4f7Yx6INscqkbPAe4qeQgikbSYMlhocCaPgvKDsnR&#10;KLgOV8liM2nf/3dbuU7Z7dOUv5R67baLDxCeWv8MP9pLrWA06MP9TDgC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lYl6xQAAANwAAAAPAAAAAAAAAAAAAAAAAJgCAABkcnMv&#10;ZG93bnJldi54bWxQSwUGAAAAAAQABAD1AAAAigMAAAAA&#10;" path="m425,21l406,11,387,,,731r19,10l38,752,425,21xe" filled="f" strokeweight="0">
                    <v:path arrowok="t" o:connecttype="custom" o:connectlocs="71,3;68,2;65,0;0,122;3,123;6,125;71,3" o:connectangles="0,0,0,0,0,0,0"/>
                  </v:shape>
                  <v:shape id="Freeform 622" o:spid="_x0000_s1646" style="position:absolute;left:3966;top:2958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EVmsMA&#10;AADcAAAADwAAAGRycy9kb3ducmV2LnhtbESPQWuDQBSE74X+h+UVcqtrRaRYNyEEAjaHUmN6f7gv&#10;KnHfirtR+++7hUKPw8x8wxS71Qxipsn1lhW8RDEI4sbqnlsFl/r4/ArCeWSNg2VS8E0OdtvHhwJz&#10;bReuaD77VgQIuxwVdN6PuZSu6cigi+xIHLyrnQz6IKdW6gmXADeDTOI4kwZ7DgsdjnToqLmd70bB&#10;cCoZ07H+Mscyu1dpSu/z54dSm6d1/wbC0+r/w3/tUivIkgR+z4Qj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EVmsMAAADcAAAADwAAAAAAAAAAAAAAAACYAgAAZHJzL2Rv&#10;d25yZXYueG1sUEsFBgAAAAAEAAQA9QAAAIgDAAAAAA==&#10;" path="m21,10l40,21r-4,5l30,30r-8,1l15,30,8,27,3,22,,14,,7,2,,21,10xe" fillcolor="black" stroked="f">
                    <v:path arrowok="t" o:connecttype="custom" o:connectlocs="3,2;6,4;5,5;5,6;3,6;2,6;1,5;0,4;0,3;0,1;0,0;3,2" o:connectangles="0,0,0,0,0,0,0,0,0,0,0,0"/>
                  </v:shape>
                  <v:shape id="Freeform 623" o:spid="_x0000_s1647" style="position:absolute;left:3966;top:2958;width:6;height:6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0sisQA&#10;AADcAAAADwAAAGRycy9kb3ducmV2LnhtbESPQWvCQBSE7wX/w/KE3uqmlgYb3QQVtDmq7aHHR/aZ&#10;hGbfht01if++Wyj0OMzMN8ymmEwnBnK+tazgeZGAIK6sbrlW8PlxeFqB8AFZY2eZFNzJQ5HPHjaY&#10;aTvymYZLqEWEsM9QQRNCn0npq4YM+oXtiaN3tc5giNLVUjscI9x0cpkkqTTYclxosKd9Q9X35WYU&#10;7N+T09fb6agPXkrclW7aveJZqcf5tF2DCDSF//Bfu9QK0uUL/J6JR0D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NLIrEAAAA3AAAAA8AAAAAAAAAAAAAAAAAmAIAAGRycy9k&#10;b3ducmV2LnhtbFBLBQYAAAAABAAEAPUAAACJAwAAAAA=&#10;" path="m40,21r-4,5l30,30r-8,1l15,30,8,27,3,22,,14,,7,2,e" filled="f" strokeweight="0">
                    <v:path arrowok="t" o:connecttype="custom" o:connectlocs="6,4;5,5;5,6;3,6;2,6;1,5;0,4;0,3;0,1;0,0" o:connectangles="0,0,0,0,0,0,0,0,0,0"/>
                  </v:shape>
                  <v:shape id="Freeform 624" o:spid="_x0000_s1648" style="position:absolute;left:1580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6vCMUA&#10;AADcAAAADwAAAGRycy9kb3ducmV2LnhtbESPT2vCQBTE70K/w/IKXkQ3in9TVxFB8CC0tcHzM/tM&#10;QrNvY3Y18du7BaHHYWZ+wyzXrSnFnWpXWFYwHEQgiFOrC84UJD+7/hyE88gaS8uk4EEO1qu3zhJj&#10;bRv+pvvRZyJA2MWoIPe+iqV0aU4G3cBWxMG72NqgD7LOpK6xCXBTylEUTaXBgsNCjhVtc0p/jzej&#10;YC6TdHGiTfM4fCWTz/OBbrNrT6nue7v5AOGp9f/hV3uvFUxHY/g7E46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vq8IxQAAANwAAAAPAAAAAAAAAAAAAAAAAJgCAABkcnMv&#10;ZG93bnJldi54bWxQSwUGAAAAAAQABAD1AAAAigMAAAAA&#10;" path="m21,22r,21l14,42,8,39,2,33,,26,,18,2,12,8,5,14,2,21,r,22xe" fillcolor="black" stroked="f">
                    <v:path arrowok="t" o:connecttype="custom" o:connectlocs="3,4;3,7;2,7;1,6;0,5;0,4;0,3;0,2;1,1;2,0;3,0;3,4" o:connectangles="0,0,0,0,0,0,0,0,0,0,0,0"/>
                  </v:shape>
                  <v:shape id="Freeform 625" o:spid="_x0000_s1649" style="position:absolute;left:1580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7wRcUA&#10;AADcAAAADwAAAGRycy9kb3ducmV2LnhtbESPT4vCMBTE74LfIbwFL7KmW1DcahQRFlRwwT8Hj4/m&#10;bVtsXmoStX57Iyx4HGbmN8x03ppa3Mj5yrKCr0ECgji3uuJCwfHw8zkG4QOyxtoyKXiQh/ms25li&#10;pu2dd3Tbh0JECPsMFZQhNJmUPi/JoB/Yhjh6f9YZDFG6QmqH9wg3tUyTZCQNVhwXSmxoWVJ+3l+N&#10;gtPveNHfWDpvPbldeknW35fhWqneR7uYgAjUhnf4v73SCkbpEF5n4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/vBFxQAAANwAAAAPAAAAAAAAAAAAAAAAAJgCAABkcnMv&#10;ZG93bnJldi54bWxQSwUGAAAAAAQABAD1AAAAigMAAAAA&#10;" path="m21,43l14,42,8,39,2,33,,26,,18,2,12,8,5,14,2,21,e" filled="f" strokeweight="0">
                    <v:path arrowok="t" o:connecttype="custom" o:connectlocs="3,7;2,7;1,6;0,5;0,4;0,3;0,2;1,1;2,0;3,0" o:connectangles="0,0,0,0,0,0,0,0,0,0"/>
                  </v:shape>
                  <v:shape id="Freeform 626" o:spid="_x0000_s1650" style="position:absolute;left:1583;top:2541;width:1435;height:7;visibility:visible;mso-wrap-style:square;v-text-anchor:top" coordsize="861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82+cQA&#10;AADcAAAADwAAAGRycy9kb3ducmV2LnhtbESPT2vCQBTE7wW/w/IEL6VuDCFK6ipiEQVP9c/9kX1N&#10;QrNvw+42Sb99VxB6HGbmN8x6O5pW9OR8Y1nBYp6AIC6tbrhScLse3lYgfEDW2FomBb/kYbuZvKyx&#10;0HbgT+ovoRIRwr5ABXUIXSGlL2sy6Oe2I47el3UGQ5SuktrhEOGmlWmS5NJgw3Ghxo72NZXflx+j&#10;wH709+6cHRfD+Jou+6PPlleXKTWbjrt3EIHG8B9+tk9aQZ7m8Dg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vNvnEAAAA3AAAAA8AAAAAAAAAAAAAAAAAmAIAAGRycy9k&#10;b3ducmV2LnhtbFBLBQYAAAAABAAEAPUAAACJAwAAAAA=&#10;" path="m,l,22,,43r8610,l8610,22r,-22l,xe" fillcolor="black" stroked="f">
                    <v:path arrowok="t" o:connecttype="custom" o:connectlocs="0,0;0,4;0,7;1435,7;1435,4;1435,0;0,0" o:connectangles="0,0,0,0,0,0,0"/>
                  </v:shape>
                  <v:shape id="Freeform 627" o:spid="_x0000_s1651" style="position:absolute;left:1583;top:2541;width:1435;height:7;visibility:visible;mso-wrap-style:square;v-text-anchor:top" coordsize="861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MblcQA&#10;AADcAAAADwAAAGRycy9kb3ducmV2LnhtbESPzWrDMBCE74W8g9hCb41kH5LiRjGlIVCSQ8hP71tr&#10;a5lKK2MpifP2UaHQ4zAz3zCLevROXGiIXWANxVSBIG6C6bjVcDqun19AxIRs0AUmDTeKUC8nDwus&#10;TLjyni6H1IoM4VihBptSX0kZG0se4zT0xNn7DoPHlOXQSjPgNcO9k6VSM+mx47xgsad3S83P4ew1&#10;qPW2+PpUwdHervwGt2533hRaPz2Ob68gEo3pP/zX/jAaZuUcfs/k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zG5XEAAAA3AAAAA8AAAAAAAAAAAAAAAAAmAIAAGRycy9k&#10;b3ducmV2LnhtbFBLBQYAAAAABAAEAPUAAACJAwAAAAA=&#10;" path="m,l,22,,43r8610,l8610,22r,-22l,xe" filled="f" strokeweight="0">
                    <v:path arrowok="t" o:connecttype="custom" o:connectlocs="0,0;0,4;0,7;1435,7;1435,4;1435,0;0,0" o:connectangles="0,0,0,0,0,0,0"/>
                  </v:shape>
                  <v:shape id="Freeform 628" o:spid="_x0000_s1652" style="position:absolute;left:3018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OlDcIA&#10;AADcAAAADwAAAGRycy9kb3ducmV2LnhtbERPy4rCMBTdC/5DuMJsZEwVxkc1igjCLAS1U1xfmztt&#10;meamNtHWv58sBJeH815tOlOJBzWutKxgPIpAEGdWl5wrSH/2n3MQziNrrCyTgic52Kz7vRXG2rZ8&#10;pkficxFC2MWooPC+jqV0WUEG3cjWxIH7tY1BH2CTS91gG8JNJSdRNJUGSw4NBda0Kyj7S+5GwVym&#10;2eJC2/Z5OKVfx+uB7rPbUKmPQbddgvDU+bf45f7WCqaTsDacCUd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86UNwgAAANwAAAAPAAAAAAAAAAAAAAAAAJgCAABkcnMvZG93&#10;bnJldi54bWxQSwUGAAAAAAQABAD1AAAAhwMAAAAA&#10;" path="m,22l,,7,2r7,3l19,12r2,6l21,26r-2,7l14,39,7,42,,43,,22xe" fillcolor="black" stroked="f">
                    <v:path arrowok="t" o:connecttype="custom" o:connectlocs="0,4;0,0;1,0;3,1;4,2;4,3;4,4;4,5;3,6;1,7;0,7;0,4" o:connectangles="0,0,0,0,0,0,0,0,0,0,0,0"/>
                  </v:shape>
                  <v:shape id="Freeform 629" o:spid="_x0000_s1653" style="position:absolute;left:3018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6QMQA&#10;AADcAAAADwAAAGRycy9kb3ducmV2LnhtbESPQYvCMBSE78L+h/AWvIimW1C0GkUWFlRQ0N2Dx0fz&#10;bIvNS02yWv+9EQSPw8x8w8wWranFlZyvLCv4GiQgiHOrKy4U/P3+9McgfEDWWFsmBXfysJh/dGaY&#10;aXvjPV0PoRARwj5DBWUITSalz0sy6Ae2IY7eyTqDIUpXSO3wFuGmlmmSjKTBiuNCiQ19l5SfD/9G&#10;wXE3XvY2ls5bT26fXpL15DJcK9X9bJdTEIHa8A6/2iutYJRO4H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z+kDEAAAA3AAAAA8AAAAAAAAAAAAAAAAAmAIAAGRycy9k&#10;b3ducmV2LnhtbFBLBQYAAAAABAAEAPUAAACJAwAAAAA=&#10;" path="m,l7,2r7,3l19,12r2,6l21,26r-2,7l14,39,7,42,,43e" filled="f" strokeweight="0">
                    <v:path arrowok="t" o:connecttype="custom" o:connectlocs="0,0;1,0;3,1;4,2;4,3;4,4;4,5;3,6;1,7;0,7" o:connectangles="0,0,0,0,0,0,0,0,0,0"/>
                  </v:shape>
                  <v:shape id="Freeform 630" o:spid="_x0000_s1654" style="position:absolute;left:3111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w/1sMA&#10;AADcAAAADwAAAGRycy9kb3ducmV2LnhtbERPTWvCQBC9F/wPywheSt1oMdroKlIo9BCwjaHnaXZM&#10;gtnZNLua5N93D4UeH+97dxhMI+7UudqygsU8AkFcWF1zqSA/vz1tQDiPrLGxTApGcnDYTx52mGjb&#10;8yfdM1+KEMIuQQWV920ipSsqMujmtiUO3MV2Bn2AXSl1h30IN41cRlEsDdYcGips6bWi4prdjIKN&#10;zIuXLzr2Y/qRr07fKd3WP49KzabDcQvC0+D/xX/ud60gfg7zw5lwBOT+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w/1sMAAADcAAAADwAAAAAAAAAAAAAAAACYAgAAZHJzL2Rv&#10;d25yZXYueG1sUEsFBgAAAAAEAAQA9QAAAIgDAAAAAA==&#10;" path="m21,22r,21l14,42,8,39,2,33,,26,,18,2,12,8,5,14,2,21,r,22xe" fillcolor="black" stroked="f">
                    <v:path arrowok="t" o:connecttype="custom" o:connectlocs="4,4;4,7;3,7;2,6;0,5;0,4;0,3;0,2;2,1;3,0;4,0;4,4" o:connectangles="0,0,0,0,0,0,0,0,0,0,0,0"/>
                  </v:shape>
                  <v:shape id="Freeform 631" o:spid="_x0000_s1655" style="position:absolute;left:3111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xgm8cA&#10;AADcAAAADwAAAGRycy9kb3ducmV2LnhtbESPT2vCQBTE7wW/w/IKvRSz0aKkqauIUKhCC/45eHxk&#10;X5Ng9m3c3Sbpt3cLQo/DzPyGWawG04iOnK8tK5gkKQjiwuqaSwWn4/s4A+EDssbGMin4JQ+r5ehh&#10;gbm2Pe+pO4RSRAj7HBVUIbS5lL6oyKBPbEscvW/rDIYoXSm1wz7CTSOnaTqXBmuOCxW2tKmouBx+&#10;jILzV7Z+3lm6fHpy++k13b5eZ1ulnh6H9RuIQEP4D9/bH1rB/GUCf2fiEZ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0cYJvHAAAA3AAAAA8AAAAAAAAAAAAAAAAAmAIAAGRy&#10;cy9kb3ducmV2LnhtbFBLBQYAAAAABAAEAPUAAACMAwAAAAA=&#10;" path="m21,43l14,42,8,39,2,33,,26,,18,2,12,8,5,14,2,21,e" filled="f" strokeweight="0">
                    <v:path arrowok="t" o:connecttype="custom" o:connectlocs="4,7;3,7;2,6;0,5;0,4;0,3;0,2;2,1;3,0;4,0" o:connectangles="0,0,0,0,0,0,0,0,0,0"/>
                  </v:shape>
                  <v:shape id="Freeform 632" o:spid="_x0000_s1656" style="position:absolute;left:3115;top:2541;width:790;height:7;visibility:visible;mso-wrap-style:square;v-text-anchor:top" coordsize="4739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0wisYA&#10;AADcAAAADwAAAGRycy9kb3ducmV2LnhtbESPQWsCMRSE7wX/Q3hCL0WzKlVZjSJCpZRSqOvB4yN5&#10;bhY3L8smXdd/bwqFHoeZ+YZZb3tXi47aUHlWMBlnIIi1NxWXCk7F22gJIkRkg7VnUnCnANvN4GmN&#10;ufE3/qbuGEuRIBxyVGBjbHIpg7bkMIx9Q5y8i28dxiTbUpoWbwnuajnNsrl0WHFasNjQ3pK+Hn+c&#10;gmy3uL8sD8VX9zHRvj8Xn/b1oJV6Hva7FYhIffwP/7XfjYL5bAq/Z9IRk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0wisYAAADcAAAADwAAAAAAAAAAAAAAAACYAgAAZHJz&#10;L2Rvd25yZXYueG1sUEsFBgAAAAAEAAQA9QAAAIsDAAAAAA==&#10;" path="m,l,22,,43r4739,l4739,22r,-22l,xe" fillcolor="black" stroked="f">
                    <v:path arrowok="t" o:connecttype="custom" o:connectlocs="0,0;0,4;0,7;790,7;790,4;790,0;0,0" o:connectangles="0,0,0,0,0,0,0"/>
                  </v:shape>
                  <v:shape id="Freeform 633" o:spid="_x0000_s1657" style="position:absolute;left:3115;top:2541;width:790;height:7;visibility:visible;mso-wrap-style:square;v-text-anchor:top" coordsize="4739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ncp8YA&#10;AADcAAAADwAAAGRycy9kb3ducmV2LnhtbESP3WrCQBSE74W+w3IKvdNNtf5FVxGhUCoIjQpeHrOn&#10;STR7NmS3Jr69Kwi9HGbmG2a+bE0prlS7wrKC914Egji1uuBMwX732Z2AcB5ZY2mZFNzIwXLx0plj&#10;rG3DP3RNfCYChF2MCnLvq1hKl+Zk0PVsRRy8X1sb9EHWmdQ1NgFuStmPopE0WHBYyLGidU7pJfkz&#10;Co5pU26+T+f9RzM9XIbot+Oh2yr19tquZiA8tf4//Gx/aQWjwQAeZ8IR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ncp8YAAADcAAAADwAAAAAAAAAAAAAAAACYAgAAZHJz&#10;L2Rvd25yZXYueG1sUEsFBgAAAAAEAAQA9QAAAIsDAAAAAA==&#10;" path="m,l,22,,43r4739,l4739,22r,-22l,xe" filled="f" strokeweight="0">
                    <v:path arrowok="t" o:connecttype="custom" o:connectlocs="0,0;0,4;0,7;790,7;790,4;790,0;0,0" o:connectangles="0,0,0,0,0,0,0"/>
                  </v:shape>
                  <v:shape id="Freeform 634" o:spid="_x0000_s1658" style="position:absolute;left:3905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c51cYA&#10;AADcAAAADwAAAGRycy9kb3ducmV2LnhtbESPT2vCQBTE7wW/w/IEL6VutP5rdBURCh6EVhs8v2af&#10;STD7NmZXE7+9KxR6HGbmN8xi1ZpS3Kh2hWUFg34Egji1uuBMQfLz+TYD4TyyxtIyKbiTg9Wy87LA&#10;WNuG93Q7+EwECLsYFeTeV7GULs3JoOvbijh4J1sb9EHWmdQ1NgFuSjmMook0WHBYyLGiTU7p+XA1&#10;CmYyST+OtG7uu+9k/PW7o+v08qpUr9uu5yA8tf4//NfeagWT9xE8z4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mc51cYAAADcAAAADwAAAAAAAAAAAAAAAACYAgAAZHJz&#10;L2Rvd25yZXYueG1sUEsFBgAAAAAEAAQA9QAAAIsDAAAAAA==&#10;" path="m,22l,,8,2r6,3l19,12r2,6l21,26r-2,7l14,39,8,42,,43,,22xe" fillcolor="black" stroked="f">
                    <v:path arrowok="t" o:connecttype="custom" o:connectlocs="0,4;0,0;1,0;2,1;3,2;3,3;3,4;3,5;2,6;1,7;0,7;0,4" o:connectangles="0,0,0,0,0,0,0,0,0,0,0,0"/>
                  </v:shape>
                  <v:shape id="Freeform 635" o:spid="_x0000_s1659" style="position:absolute;left:3905;top:2541;width:3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mmMUA&#10;AADcAAAADwAAAGRycy9kb3ducmV2LnhtbESPT4vCMBTE7wt+h/AEL4umKopWo8jCggq74J+Dx0fz&#10;bIvNS02i1m9vhIU9DjPzG2a+bEwl7uR8aVlBv5eAIM6sLjlXcDx8dycgfEDWWFkmBU/ysFy0PuaY&#10;avvgHd33IRcRwj5FBUUIdSqlzwoy6Hu2Jo7e2TqDIUqXS+3wEeGmkoMkGUuDJceFAmv6Kii77G9G&#10;wel3svrcWrr8eHK7wTXZTK+jjVKddrOagQjUhP/wX3utFYyHI3ifiUdAL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2aYxQAAANwAAAAPAAAAAAAAAAAAAAAAAJgCAABkcnMv&#10;ZG93bnJldi54bWxQSwUGAAAAAAQABAD1AAAAigMAAAAA&#10;" path="m,l8,2r6,3l19,12r2,6l21,26r-2,7l14,39,8,42,,43e" filled="f" strokeweight="0">
                    <v:path arrowok="t" o:connecttype="custom" o:connectlocs="0,0;1,0;2,1;3,2;3,3;3,4;3,5;2,6;1,7;0,7" o:connectangles="0,0,0,0,0,0,0,0,0,0"/>
                  </v:shape>
                  <v:shape id="Freeform 636" o:spid="_x0000_s1660" style="position:absolute;left:1531;top:2447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UCRMYA&#10;AADcAAAADwAAAGRycy9kb3ducmV2LnhtbESPT2vCQBTE74V+h+UVvJlNrYQ2ukopSD0J/inU22P3&#10;NUmbfRuzq4l+elcQehxm5jfMdN7bWpyo9ZVjBc9JCoJYO1NxoWC3XQxfQfiAbLB2TArO5GE+e3yY&#10;Ym5cx2s6bUIhIoR9jgrKEJpcSq9LsugT1xBH78e1FkOUbSFNi12E21qO0jSTFiuOCyU29FGS/tsc&#10;rYLxgb709+oSfpcZdd2n3r8dxo1Sg6f+fQIiUB/+w/f20ijIXjK4nYlH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kUCRMYAAADcAAAADwAAAAAAAAAAAAAAAACYAgAAZHJz&#10;L2Rvd25yZXYueG1sUEsFBgAAAAAEAAQA9QAAAIsDAAAAAA==&#10;" path="m21,l43,,41,8r-3,6l32,19r-7,3l17,22,11,19,4,14,1,8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637" o:spid="_x0000_s1661" style="position:absolute;left:1531;top:2447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vq8YA&#10;AADcAAAADwAAAGRycy9kb3ducmV2LnhtbESPX2vCQBDE3wv9DscW+lYvbSGV6CmSUhBqH/wHPi65&#10;NQnm9kL2jLGf3isUfBxm5jfMdD64RvXUSe3ZwOsoAUVceFtzaWC3/XoZg5KAbLHxTAauJDCfPT5M&#10;MbP+wmvqN6FUEcKSoYEqhDbTWoqKHMrIt8TRO/rOYYiyK7Xt8BLhrtFvSZJqhzXHhQpbyisqTpuz&#10;M7Dsf/Lf/Wd6WH/L+ZovrMhuWBnz/DQsJqACDeEe/m8vrYH0/QP+zsQjo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/Cvq8YAAADcAAAADwAAAAAAAAAAAAAAAACYAgAAZHJz&#10;L2Rvd25yZXYueG1sUEsFBgAAAAAEAAQA9QAAAIsDAAAAAA==&#10;" path="m43,l41,8r-3,6l32,19r-7,3l17,22,11,19,4,14,1,8,,e" filled="f" strokeweight="0">
                    <v:path arrowok="t" o:connecttype="custom" o:connectlocs="7,0;7,1;6,2;5,3;4,3;3,3;2,3;1,2;0,1;0,0" o:connectangles="0,0,0,0,0,0,0,0,0,0"/>
                  </v:shape>
                  <v:shape id="Freeform 638" o:spid="_x0000_s1662" style="position:absolute;left:1531;top:1990;width:7;height:457;visibility:visible;mso-wrap-style:square;v-text-anchor:top" coordsize="43,27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zKYcEA&#10;AADcAAAADwAAAGRycy9kb3ducmV2LnhtbERP3WrCMBS+H/gO4Qi7m6luVK2mRYShMMbmzwMcmmNT&#10;bE5KErV7++VisMuP739dDbYTd/KhdaxgOslAENdOt9woOJ/eXxYgQkTW2DkmBT8UoCpHT2sstHvw&#10;ge7H2IgUwqFABSbGvpAy1IYshonriRN3cd5iTNA3Unt8pHDbyVmW5dJiy6nBYE9bQ/X1eLMK3g67&#10;BX7mM/7ef213ecb+Y2nmSj2Ph80KRKQh/ov/3HutIH9Na9OZdARk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MymHBAAAA3AAAAA8AAAAAAAAAAAAAAAAAmAIAAGRycy9kb3du&#10;cmV2LnhtbFBLBQYAAAAABAAEAPUAAACGAwAAAAA=&#10;" path="m,2741r21,l43,2741,43,,21,,,,,2741xe" fillcolor="black" stroked="f">
                    <v:path arrowok="t" o:connecttype="custom" o:connectlocs="0,457;3,457;7,457;7,0;3,0;0,0;0,457" o:connectangles="0,0,0,0,0,0,0"/>
                  </v:shape>
                  <v:shape id="Freeform 639" o:spid="_x0000_s1663" style="position:absolute;left:1531;top:1990;width:7;height:457;visibility:visible;mso-wrap-style:square;v-text-anchor:top" coordsize="43,27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i3pMYA&#10;AADcAAAADwAAAGRycy9kb3ducmV2LnhtbESP0WoCMRRE3wv9h3ALfSmarYLU1ShStBXxoat+wGVz&#10;3SxubpYkulu/vikU+jjMzBlmvuxtI27kQ+1YweswA0FcOl1zpeB03AzeQISIrLFxTAq+KcBy8fgw&#10;x1y7jgu6HWIlEoRDjgpMjG0uZSgNWQxD1xIn7+y8xZikr6T22CW4beQoyybSYs1pwWBL74bKy+Fq&#10;FfiXYt1t68um3a2+9h+fO3O9F0ap56d+NQMRqY//4b/2ViuYjKfweyYd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i3pMYAAADcAAAADwAAAAAAAAAAAAAAAACYAgAAZHJz&#10;L2Rvd25yZXYueG1sUEsFBgAAAAAEAAQA9QAAAIsDAAAAAA==&#10;" path="m,2741r21,l43,2741,43,,21,,,,,2741xe" filled="f" strokeweight="0">
                    <v:path arrowok="t" o:connecttype="custom" o:connectlocs="0,457;3,457;7,457;7,0;3,0;0,0;0,457" o:connectangles="0,0,0,0,0,0,0"/>
                  </v:shape>
                  <v:shape id="Freeform 640" o:spid="_x0000_s1664" style="position:absolute;left:1531;top:1987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UjtcEA&#10;AADcAAAADwAAAGRycy9kb3ducmV2LnhtbERPS27CMBDdV+IO1iCxKw6BplWIQQgJ0QUbPgeYxEMS&#10;EY9DbEK4fb1A6vLp/bP1YBrRU+dqywpm0wgEcWF1zaWCy3n3+QPCeWSNjWVS8CIH69XoI8NU2ycf&#10;qT/5UoQQdikqqLxvUyldUZFBN7UtceCutjPoA+xKqTt8hnDTyDiKEmmw5tBQYUvbiorb6WEUfPuv&#10;/nww8X5xP16ieD7LdZ/kSk3Gw2YJwtPg/8Vv969WkCzC/HAmHAG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lI7XBAAAA3AAAAA8AAAAAAAAAAAAAAAAAmAIAAGRycy9kb3du&#10;cmV2LnhtbFBLBQYAAAAABAAEAPUAAACGAwAAAAA=&#10;" path="m21,21l,21,1,14,4,8,11,2,17,r8,l32,2r6,6l41,14r2,7l21,21xe" fillcolor="black" stroked="f">
                    <v:path arrowok="t" o:connecttype="custom" o:connectlocs="3,3;0,3;0,2;1,1;2,0;3,0;4,0;5,0;6,1;7,2;7,3;3,3" o:connectangles="0,0,0,0,0,0,0,0,0,0,0,0"/>
                  </v:shape>
                  <v:shape id="Freeform 641" o:spid="_x0000_s1665" style="position:absolute;left:1531;top:1987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0NsQA&#10;AADcAAAADwAAAGRycy9kb3ducmV2LnhtbESPW2sCMRSE3wv+h3CEvtWs9YKsRpFCwRcFL/h83Bx3&#10;FzcnSxLd2F/fCIU+DjPzDbNYRdOIBzlfW1YwHGQgiAuray4VnI7fHzMQPiBrbCyTgid5WC17bwvM&#10;te14T49DKEWCsM9RQRVCm0vpi4oM+oFtiZN3tc5gSNKVUjvsEtw08jPLptJgzWmhwpa+Kipuh7tR&#10;cDGdM3E7nk3Ocefv9WS02f2MlHrvx/UcRKAY/sN/7Y1WMB0P4XUmHQ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QdDbEAAAA3AAAAA8AAAAAAAAAAAAAAAAAmAIAAGRycy9k&#10;b3ducmV2LnhtbFBLBQYAAAAABAAEAPUAAACJAwAAAAA=&#10;" path="m,21l1,14,4,8,11,2,17,r8,l32,2r6,6l41,14r2,7e" filled="f" strokeweight="0">
                    <v:path arrowok="t" o:connecttype="custom" o:connectlocs="0,3;0,2;1,1;2,0;3,0;4,0;5,0;6,1;7,2;7,3" o:connectangles="0,0,0,0,0,0,0,0,0,0"/>
                  </v:shape>
                  <v:shape id="Freeform 642" o:spid="_x0000_s1666" style="position:absolute;left:1531;top:1986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8X28UA&#10;AADcAAAADwAAAGRycy9kb3ducmV2LnhtbESPT2vCQBTE7wW/w/IKvZS6MbUiaVaRSIsnQVs9P7Kv&#10;+dPs25DdJum3dwXB4zAzv2HS9Wga0VPnKssKZtMIBHFudcWFgu+vj5clCOeRNTaWScE/OVivJg8p&#10;JtoOfKD+6AsRIOwSVFB63yZSurwkg25qW+Lg/djOoA+yK6TucAhw08g4ihbSYMVhocSWspLy3+Of&#10;UTDWOWWbc/t5nr3a09th+4xRvVfq6XHcvIPwNPp7+NbeaQWLeQzXM+EI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/xfbxQAAANwAAAAPAAAAAAAAAAAAAAAAAJgCAABkcnMv&#10;ZG93bnJldi54bWxQSwUGAAAAAAQABAD1AAAAigMAAAAA&#10;" path="m21,22r,22l14,43,7,39,2,33,,27,,18,2,12,7,5,14,2,21,r,22xe" fillcolor="black" stroked="f">
                    <v:path arrowok="t" o:connecttype="custom" o:connectlocs="4,4;4,8;3,8;1,7;0,6;0,5;0,3;0,2;1,1;3,0;4,0;4,4" o:connectangles="0,0,0,0,0,0,0,0,0,0,0,0"/>
                  </v:shape>
                  <v:shape id="Freeform 643" o:spid="_x0000_s1667" style="position:absolute;left:1531;top:1986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2TsIA&#10;AADcAAAADwAAAGRycy9kb3ducmV2LnhtbESPT4vCMBTE7wt+h/AEb2vqH0qtRhFRWHQvVr0/mmdb&#10;bF5KE7X77Y0g7HGYmd8wi1VnavGg1lWWFYyGEQji3OqKCwXn0+47AeE8ssbaMin4IwerZe9rgam2&#10;Tz7SI/OFCBB2KSoovW9SKV1ekkE3tA1x8K62NeiDbAupW3wGuKnlOIpiabDisFBiQ5uS8lt2NwqS&#10;Y3Y5Ee7XiXHb8eUwk782lkoN+t16DsJT5//Dn/aPVhBPJ/A+E46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onZOwgAAANwAAAAPAAAAAAAAAAAAAAAAAJgCAABkcnMvZG93&#10;bnJldi54bWxQSwUGAAAAAAQABAD1AAAAhwMAAAAA&#10;" path="m21,44l14,43,7,39,2,33,,27,,18,2,12,7,5,14,2,21,e" filled="f" strokeweight="0">
                    <v:path arrowok="t" o:connecttype="custom" o:connectlocs="4,8;3,8;1,7;0,6;0,5;0,3;0,2;1,1;3,0;4,0" o:connectangles="0,0,0,0,0,0,0,0,0,0"/>
                  </v:shape>
                  <v:shape id="Freeform 644" o:spid="_x0000_s1668" style="position:absolute;left:1535;top:1986;width:532;height:8;visibility:visible;mso-wrap-style:square;v-text-anchor:top" coordsize="319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T3o8YA&#10;AADcAAAADwAAAGRycy9kb3ducmV2LnhtbESPT2vCQBTE7wW/w/IEb3VjEQnRVUQQ1BZa/xz09sg+&#10;s8Hs25DdxrSfvlsQPA4z8xtmtuhsJVpqfOlYwWiYgCDOnS65UHA6rl9TED4ga6wck4If8rCY915m&#10;mGl35z21h1CICGGfoQITQp1J6XNDFv3Q1cTRu7rGYoiyKaRu8B7htpJvSTKRFkuOCwZrWhnKb4dv&#10;q6C9/J7MzuEl/ThvR9t3X6Sf+y+lBv1uOQURqAvP8KO90Qom4zH8n4lH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T3o8YAAADcAAAADwAAAAAAAAAAAAAAAACYAgAAZHJz&#10;L2Rvd25yZXYueG1sUEsFBgAAAAAEAAQA9QAAAIsDAAAAAA==&#10;" path="m,l,22,,44r3193,l3193,22r,-22l,xe" fillcolor="black" stroked="f">
                    <v:path arrowok="t" o:connecttype="custom" o:connectlocs="0,0;0,4;0,8;532,8;532,4;532,0;0,0" o:connectangles="0,0,0,0,0,0,0"/>
                  </v:shape>
                  <v:shape id="Freeform 645" o:spid="_x0000_s1669" style="position:absolute;left:1535;top:1986;width:532;height:8;visibility:visible;mso-wrap-style:square;v-text-anchor:top" coordsize="319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ZEb4A&#10;AADcAAAADwAAAGRycy9kb3ducmV2LnhtbESPQYvCMBSE74L/ITzBm6aKW7QaRQTB6+oePD6aZxts&#10;XkoStf33ZkHwOMzMN8xm19lGPMkH41jBbJqBIC6dNlwp+LscJ0sQISJrbByTgp4C7LbDwQYL7V78&#10;S89zrESCcChQQR1jW0gZyposhqlriZN3c95iTNJXUnt8Jbht5DzLcmnRcFqosaVDTeX9/LAKzLEj&#10;lr2/EklrXL6Kl0WvlRqPuv0aRKQufsOf9kkryBc/8H8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jmRG+AAAA3AAAAA8AAAAAAAAAAAAAAAAAmAIAAGRycy9kb3ducmV2&#10;LnhtbFBLBQYAAAAABAAEAPUAAACDAwAAAAA=&#10;" path="m,l,22,,44r3193,l3193,22r,-22l,xe" filled="f" strokeweight="0">
                    <v:path arrowok="t" o:connecttype="custom" o:connectlocs="0,0;0,4;0,8;532,8;532,4;532,0;0,0" o:connectangles="0,0,0,0,0,0,0"/>
                  </v:shape>
                  <v:shape id="Freeform 646" o:spid="_x0000_s1670" style="position:absolute;left:2067;top:1986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QR2MQA&#10;AADcAAAADwAAAGRycy9kb3ducmV2LnhtbESPT4vCMBTE78J+h/AWvIim/itL1yiiKJ4Eu6vnR/O2&#10;rdu8lCZq/fZGEDwOM/MbZrZoTSWu1LjSsoLhIAJBnFldcq7g92fT/wLhPLLGyjIpuJODxfyjM8NE&#10;2xsf6Jr6XAQIuwQVFN7XiZQuK8igG9iaOHh/tjHog2xyqRu8Bbip5CiKYmmw5LBQYE2rgrL/9GIU&#10;tOeMVstTvT0Nx/Y4Pax7GJ33SnU/2+U3CE+tf4df7Z1WEE9ieJ4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EEdjEAAAA3AAAAA8AAAAAAAAAAAAAAAAAmAIAAGRycy9k&#10;b3ducmV2LnhtbFBLBQYAAAAABAAEAPUAAACJAwAAAAA=&#10;" path="m,22l,,7,2r6,3l19,12r2,6l21,27r-2,6l13,39,7,43,,44,,22xe" fillcolor="black" stroked="f">
                    <v:path arrowok="t" o:connecttype="custom" o:connectlocs="0,4;0,0;1,0;2,1;3,2;3,3;3,5;3,6;2,7;1,8;0,8;0,4" o:connectangles="0,0,0,0,0,0,0,0,0,0,0,0"/>
                  </v:shape>
                  <v:shape id="Freeform 647" o:spid="_x0000_s1671" style="position:absolute;left:2067;top:1986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lwTcIA&#10;AADcAAAADwAAAGRycy9kb3ducmV2LnhtbESPQYvCMBSE74L/ITzBm6aK1FqNIuKC7Hpp1fujebbF&#10;5qU0Wa3/frOwsMdhZr5hNrveNOJJnastK5hNIxDEhdU1lwqul49JAsJ5ZI2NZVLwJge77XCwwVTb&#10;F2f0zH0pAoRdigoq79tUSldUZNBNbUscvLvtDPogu1LqDl8Bbho5j6JYGqw5LFTY0qGi4pF/GwVJ&#10;lt8uhJ/7xLjj/Pa1kmcbS6XGo36/BuGp9//hv/ZJK4gXS/g9E46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mXBNwgAAANwAAAAPAAAAAAAAAAAAAAAAAJgCAABkcnMvZG93&#10;bnJldi54bWxQSwUGAAAAAAQABAD1AAAAhwMAAAAA&#10;" path="m,l7,2r6,3l19,12r2,6l21,27r-2,6l13,39,7,43,,44e" filled="f" strokeweight="0">
                    <v:path arrowok="t" o:connecttype="custom" o:connectlocs="0,0;1,0;2,1;3,2;3,3;3,5;3,6;2,7;1,8;0,8" o:connectangles="0,0,0,0,0,0,0,0,0,0"/>
                  </v:shape>
                  <v:shape id="Freeform 648" o:spid="_x0000_s1672" style="position:absolute;left:2386;top:1986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cgMcIA&#10;AADcAAAADwAAAGRycy9kb3ducmV2LnhtbERPy2rCQBTdC/7DcAU3opPYKiV1FIlYuir4qOtL5jaJ&#10;Zu6EzJjEv3cWBZeH815telOJlhpXWlYQzyIQxJnVJecKzqf99AOE88gaK8uk4EEONuvhYIWJth0f&#10;qD36XIQQdgkqKLyvEyldVpBBN7M1ceD+bGPQB9jkUjfYhXBTyXkULaXBkkNDgTWlBWW3490o6K8Z&#10;pdtL/XWJ3+zv4rCbYHT9UWo86refIDz1/iX+d39rBcv3sDacCUdA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FyAxwgAAANwAAAAPAAAAAAAAAAAAAAAAAJgCAABkcnMvZG93&#10;bnJldi54bWxQSwUGAAAAAAQABAD1AAAAhwMAAAAA&#10;" path="m21,22r,22l14,43,7,39,2,33,,27,,18,2,12,7,5,14,2,21,r,22xe" fillcolor="black" stroked="f">
                    <v:path arrowok="t" o:connecttype="custom" o:connectlocs="3,4;3,8;2,8;1,7;0,6;0,5;0,3;0,2;1,1;2,0;3,0;3,4" o:connectangles="0,0,0,0,0,0,0,0,0,0,0,0"/>
                  </v:shape>
                  <v:shape id="Freeform 649" o:spid="_x0000_s1673" style="position:absolute;left:2386;top:1986;width:3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pBpMEA&#10;AADcAAAADwAAAGRycy9kb3ducmV2LnhtbESPQYvCMBSE74L/IbwFb5quSKnVKCIKol6sen80b9uy&#10;zUtpotZ/bwTB4zAz3zDzZWdqcafWVZYV/I4iEMS51RUXCi7n7TAB4TyyxtoyKXiSg+Wi35tjqu2D&#10;T3TPfCEChF2KCkrvm1RKl5dk0I1sQxy8P9sa9EG2hdQtPgLc1HIcRbE0WHFYKLGhdUn5f3YzCpJT&#10;dj0T7leJcZvx9TCVRxtLpQY/3WoGwlPnv+FPe6cVxJMpvM+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KQaTBAAAA3AAAAA8AAAAAAAAAAAAAAAAAmAIAAGRycy9kb3du&#10;cmV2LnhtbFBLBQYAAAAABAAEAPUAAACGAwAAAAA=&#10;" path="m21,44l14,43,7,39,2,33,,27,,18,2,12,7,5,14,2,21,e" filled="f" strokeweight="0">
                    <v:path arrowok="t" o:connecttype="custom" o:connectlocs="3,8;2,8;1,7;0,6;0,5;0,3;0,2;1,1;2,0;3,0" o:connectangles="0,0,0,0,0,0,0,0,0,0"/>
                  </v:shape>
                  <v:shape id="Freeform 650" o:spid="_x0000_s1674" style="position:absolute;left:2389;top:1986;width:677;height:8;visibility:visible;mso-wrap-style:square;v-text-anchor:top" coordsize="406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uLNcEA&#10;AADcAAAADwAAAGRycy9kb3ducmV2LnhtbERPy4rCMBTdD/gP4QqzGxPFEa1GEVEZXAz4WOju0lzb&#10;YnNTmqjx7ycLYZaH854toq3Fg1pfOdbQ7ykQxLkzFRcaTsfN1xiED8gGa8ek4UUeFvPOxwwz4568&#10;p8chFCKFsM9QQxlCk0np85Is+p5riBN3da3FkGBbSNPiM4XbWg6UGkmLFaeGEhtalZTfDnerYfja&#10;Rz+O2539JaMuE3U759u11p/duJyCCBTDv/jt/jEaRt9pfjqTjoC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07izXBAAAA3AAAAA8AAAAAAAAAAAAAAAAAmAIAAGRycy9kb3du&#10;cmV2LnhtbFBLBQYAAAAABAAEAPUAAACGAwAAAAA=&#10;" path="m,l,22,,44r4063,l4063,22r,-22l,xe" fillcolor="black" stroked="f">
                    <v:path arrowok="t" o:connecttype="custom" o:connectlocs="0,0;0,4;0,8;677,8;677,4;677,0;0,0" o:connectangles="0,0,0,0,0,0,0"/>
                  </v:shape>
                  <v:shape id="Freeform 651" o:spid="_x0000_s1675" style="position:absolute;left:2389;top:1986;width:677;height:8;visibility:visible;mso-wrap-style:square;v-text-anchor:top" coordsize="4063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L9u8QA&#10;AADcAAAADwAAAGRycy9kb3ducmV2LnhtbESPQYvCMBSE74L/ITzBm6YKylKNpSguq8seqr14ezRv&#10;27LNS2mi1n9vFgSPw8x8w6yT3jTiRp2rLSuYTSMQxIXVNZcK8vN+8gHCeWSNjWVS8CAHyWY4WGOs&#10;7Z0zup18KQKEXYwKKu/bWEpXVGTQTW1LHLxf2xn0QXal1B3eA9w0ch5FS2mw5rBQYUvbioq/09Uo&#10;yPJ6fyjyn/aYXhffW5sfdp90UWo86tMVCE+9f4df7S+tYLmYwf+ZcATk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y/bvEAAAA3AAAAA8AAAAAAAAAAAAAAAAAmAIAAGRycy9k&#10;b3ducmV2LnhtbFBLBQYAAAAABAAEAPUAAACJAwAAAAA=&#10;" path="m,l,22,,44r4063,l4063,22r,-22l,xe" filled="f" strokeweight="0">
                    <v:path arrowok="t" o:connecttype="custom" o:connectlocs="0,0;0,4;0,8;677,8;677,4;677,0;0,0" o:connectangles="0,0,0,0,0,0,0"/>
                  </v:shape>
                  <v:shape id="Freeform 652" o:spid="_x0000_s1676" style="position:absolute;left:3066;top:1986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aBBsUA&#10;AADcAAAADwAAAGRycy9kb3ducmV2LnhtbESPQWvCQBSE7wX/w/IEL0U3SVFKdBPEYulJ0LaeH9nX&#10;JDb7NmS3SfrvXUHwOMzMN8wmH00jeupcbVlBvIhAEBdW11wq+Prcz19BOI+ssbFMCv7JQZ5NnjaY&#10;ajvwkfqTL0WAsEtRQeV9m0rpiooMuoVtiYP3YzuDPsiulLrDIcBNI5MoWkmDNYeFClvaVVT8nv6M&#10;gvFS0G57bt/P8Yv9Xh7fnjG6HJSaTcftGoSn0T/C9/aHVrBaJnA7E46AzK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JoEGxQAAANwAAAAPAAAAAAAAAAAAAAAAAJgCAABkcnMv&#10;ZG93bnJldi54bWxQSwUGAAAAAAQABAD1AAAAigMAAAAA&#10;" path="m,22l,,8,2r6,3l19,12r2,6l21,27r-2,6l14,39,8,43,,44,,22xe" fillcolor="black" stroked="f">
                    <v:path arrowok="t" o:connecttype="custom" o:connectlocs="0,4;0,0;2,0;3,1;4,2;4,3;4,5;4,6;3,7;2,8;0,8;0,4" o:connectangles="0,0,0,0,0,0,0,0,0,0,0,0"/>
                  </v:shape>
                  <v:shape id="Freeform 653" o:spid="_x0000_s1677" style="position:absolute;left:3066;top:1986;width:4;height:8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vgk8EA&#10;AADcAAAADwAAAGRycy9kb3ducmV2LnhtbESPQYvCMBSE7wv+h/AEb2uqYqnVKCIKi+7FqvdH82yL&#10;zUtponb/vRGEPQ4z8w2zWHWmFg9qXWVZwWgYgSDOra64UHA+7b4TEM4ja6wtk4I/crBa9r4WmGr7&#10;5CM9Ml+IAGGXooLS+yaV0uUlGXRD2xAH72pbgz7ItpC6xWeAm1qOoyiWBisOCyU2tCkpv2V3oyA5&#10;ZpcT4X6dGLcdXw4z+WtjqdSg363nIDx1/j/8af9oBfF0Au8z4Qj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74JPBAAAA3AAAAA8AAAAAAAAAAAAAAAAAmAIAAGRycy9kb3du&#10;cmV2LnhtbFBLBQYAAAAABAAEAPUAAACGAwAAAAA=&#10;" path="m,l8,2r6,3l19,12r2,6l21,27r-2,6l14,39,8,43,,44e" filled="f" strokeweight="0">
                    <v:path arrowok="t" o:connecttype="custom" o:connectlocs="0,0;2,0;3,1;4,2;4,3;4,5;4,6;3,7;2,8;0,8" o:connectangles="0,0,0,0,0,0,0,0,0,0"/>
                  </v:shape>
                  <v:shape id="Freeform 654" o:spid="_x0000_s1678" style="position:absolute;left:3063;top:1987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za8UA&#10;AADcAAAADwAAAGRycy9kb3ducmV2LnhtbESPQWuDQBSE74H+h+UVekvW2MQWk1VCoDSHXqL+gBf3&#10;RaXuW+tujf332UKhx2FmvmH2+Wx6MdHoOssK1qsIBHFtdceNgqp8W76CcB5ZY2+ZFPyQgzx7WOwx&#10;1fbGZ5oK34gAYZeigtb7IZXS1S0ZdCs7EAfvakeDPsixkXrEW4CbXsZRlEiDHYeFFgc6tlR/Ft9G&#10;wYvfTuWHid83X+cqip/XFz0lF6WeHufDDoSn2f+H/9onrSDZbuD3TDgCMr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B7NrxQAAANwAAAAPAAAAAAAAAAAAAAAAAJgCAABkcnMv&#10;ZG93bnJldi54bWxQSwUGAAAAAAQABAD1AAAAigMAAAAA&#10;" path="m21,21l,21,1,14,4,8,11,2,17,r8,l32,2r6,6l41,14r2,7l21,21xe" fillcolor="black" stroked="f">
                    <v:path arrowok="t" o:connecttype="custom" o:connectlocs="3,3;0,3;0,2;1,1;2,0;3,0;4,0;5,0;6,1;7,2;7,3;3,3" o:connectangles="0,0,0,0,0,0,0,0,0,0,0,0"/>
                  </v:shape>
                  <v:shape id="Freeform 655" o:spid="_x0000_s1679" style="position:absolute;left:3063;top:1987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Lk6MQA&#10;AADcAAAADwAAAGRycy9kb3ducmV2LnhtbESPQWvCQBSE74L/YXlCb7ppbURiNiJCwUuFqvT8mn0m&#10;odm3YXc12/76bqHQ4zAz3zDlNppe3Mn5zrKCx0UGgri2uuNGweX8Ml+D8AFZY2+ZFHyRh201nZRY&#10;aDvyG91PoREJwr5ABW0IQyGlr1sy6Bd2IE7e1TqDIUnXSO1wTHDTy6csW0mDHaeFFgfat1R/nm5G&#10;wYcZnYmvz+v8PR79rcuXh+P3UqmHWdxtQASK4T/81z5oBas8h98z6QjI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y5OjEAAAA3AAAAA8AAAAAAAAAAAAAAAAAmAIAAGRycy9k&#10;b3ducmV2LnhtbFBLBQYAAAAABAAEAPUAAACJAwAAAAA=&#10;" path="m,21l1,14,4,8,11,2,17,r8,l32,2r6,6l41,14r2,7e" filled="f" strokeweight="0">
                    <v:path arrowok="t" o:connecttype="custom" o:connectlocs="0,3;0,2;1,1;2,0;3,0;4,0;5,0;6,1;7,2;7,3" o:connectangles="0,0,0,0,0,0,0,0,0,0"/>
                  </v:shape>
                  <v:shape id="Freeform 656" o:spid="_x0000_s1680" style="position:absolute;left:3063;top:1990;width:7;height:457;visibility:visible;mso-wrap-style:square;v-text-anchor:top" coordsize="43,27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AeKMMA&#10;AADcAAAADwAAAGRycy9kb3ducmV2LnhtbESP3WoCMRSE7wt9h3AKvavZSht1NUoRioIUfx/gsDlu&#10;FjcnS5Lq9u1NodDLYWa+YWaL3rXiSiE2njW8DgoQxJU3DdcaTsfPlzGImJANtp5Jww9FWMwfH2ZY&#10;Gn/jPV0PqRYZwrFEDTalrpQyVpYcxoHviLN39sFhyjLU0gS8Zbhr5bAolHTYcF6w2NHSUnU5fDsN&#10;b/vVGL/UkHfr7XKlCg6biR1p/fzUf0xBJOrTf/ivvTYa1LuC3zP5CM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AeKMMAAADcAAAADwAAAAAAAAAAAAAAAACYAgAAZHJzL2Rv&#10;d25yZXYueG1sUEsFBgAAAAAEAAQA9QAAAIgDAAAAAA==&#10;" path="m43,l21,,,,,2741r21,l43,2741,43,xe" fillcolor="black" stroked="f">
                    <v:path arrowok="t" o:connecttype="custom" o:connectlocs="7,0;3,0;0,0;0,457;3,457;7,457;7,0" o:connectangles="0,0,0,0,0,0,0"/>
                  </v:shape>
                  <v:shape id="Freeform 657" o:spid="_x0000_s1681" style="position:absolute;left:3063;top:1990;width:7;height:457;visibility:visible;mso-wrap-style:square;v-text-anchor:top" coordsize="43,27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j7cYA&#10;AADcAAAADwAAAGRycy9kb3ducmV2LnhtbESP0WoCMRRE3wv9h3ALfSmaraCV1ShStBXxoat+wGVz&#10;3SxubpYkulu/vikU+jjMzBlmvuxtI27kQ+1YweswA0FcOl1zpeB03AymIEJE1tg4JgXfFGC5eHyY&#10;Y65dxwXdDrESCcIhRwUmxjaXMpSGLIaha4mTd3beYkzSV1J77BLcNnKUZRNpsea0YLCld0Pl5XC1&#10;CvxLse629WXT7lZf+4/PnbneC6PU81O/moGI1Mf/8F97qxVMxm/weyYd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Rj7cYAAADcAAAADwAAAAAAAAAAAAAAAACYAgAAZHJz&#10;L2Rvd25yZXYueG1sUEsFBgAAAAAEAAQA9QAAAIsDAAAAAA==&#10;" path="m43,l21,,,,,2741r21,l43,2741,43,xe" filled="f" strokeweight="0">
                    <v:path arrowok="t" o:connecttype="custom" o:connectlocs="7,0;3,0;0,0;0,457;3,457;7,457;7,0" o:connectangles="0,0,0,0,0,0,0"/>
                  </v:shape>
                  <v:shape id="Freeform 658" o:spid="_x0000_s1682" style="position:absolute;left:3063;top:2447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nWDcMA&#10;AADcAAAADwAAAGRycy9kb3ducmV2LnhtbERPy2rCQBTdF/oPwy24q5MWDRqdhFIQXQn1Abq7zFyT&#10;tJk7MTOatF/fWRS6PJz3shhsI+7U+dqxgpdxAoJYO1NzqeCwXz3PQPiAbLBxTAq+yUORPz4sMTOu&#10;5w+670IpYgj7DBVUIbSZlF5XZNGPXUscuYvrLIYIu1KaDvsYbhv5miSptFhzbKiwpfeK9NfuZhVM&#10;rnTUp+1P+Nyk1PdrfZ5fJ61So6fhbQEi0BD+xX/ujVGQTuPaeCYeAZ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nWDcMAAADcAAAADwAAAAAAAAAAAAAAAACYAgAAZHJzL2Rv&#10;d25yZXYueG1sUEsFBgAAAAAEAAQA9QAAAIgDAAAAAA==&#10;" path="m21,l43,,41,8r-3,6l32,19r-7,3l17,22,11,19,4,14,1,8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659" o:spid="_x0000_s1683" style="position:absolute;left:3063;top:2447;width:7;height:3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x74sYA&#10;AADcAAAADwAAAGRycy9kb3ducmV2LnhtbESPX2vCQBDE3wv9DscW+lYvLTTU6CmSUhBqH/wHPi65&#10;NQnm9kL2jLGf3isUfBxm5jfMdD64RvXUSe3ZwOsoAUVceFtzaWC3/Xr5ACUB2WLjmQxcSWA+e3yY&#10;Ymb9hdfUb0KpIoQlQwNVCG2mtRQVOZSRb4mjd/SdwxBlV2rb4SXCXaPfkiTVDmuOCxW2lFdUnDZn&#10;Z2DZ/+S/+8/0sP6W8zVfWJHdsDLm+WlYTEAFGsI9/N9eWgPp+xj+zsQjo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Px74sYAAADcAAAADwAAAAAAAAAAAAAAAACYAgAAZHJz&#10;L2Rvd25yZXYueG1sUEsFBgAAAAAEAAQA9QAAAIsDAAAAAA==&#10;" path="m43,l41,8r-3,6l32,19r-7,3l17,22,11,19,4,14,1,8,,e" filled="f" strokeweight="0">
                    <v:path arrowok="t" o:connecttype="custom" o:connectlocs="7,0;7,1;6,2;5,3;4,3;3,3;2,3;1,2;0,1;0,0" o:connectangles="0,0,0,0,0,0,0,0,0,0"/>
                  </v:shape>
                  <v:shape id="Freeform 660" o:spid="_x0000_s1684" style="position:absolute;left:2382;top:195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YMAL4A&#10;AADcAAAADwAAAGRycy9kb3ducmV2LnhtbERPy4rCMBTdD/gP4QpuBk3HRZBqFBHFwZWvD7g017ba&#10;3JQkav17sxBcHs57tuhsIx7kQ+1Yw98oA0FcOFNzqeF82gwnIEJENtg4Jg0vCrCY935mmBv35AM9&#10;jrEUKYRDjhqqGNtcylBUZDGMXEucuIvzFmOCvpTG4zOF20aOs0xJizWnhgpbWlVU3I53q2F7r/36&#10;2uzU/uCQf8dKvba803rQ75ZTEJG6+BV/3P9Gg1JpfjqTjoCcv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rGDAC+AAAA3AAAAA8AAAAAAAAAAAAAAAAAmAIAAGRycy9kb3ducmV2&#10;LnhtbFBLBQYAAAAABAAEAPUAAACDAwAAAAA=&#10;" path="m24,223r21,-3l66,218,42,,21,2,,5,24,223xe" fillcolor="black" stroked="f">
                    <v:path arrowok="t" o:connecttype="custom" o:connectlocs="4,37;8,37;11,36;7,0;4,0;0,1;4,37" o:connectangles="0,0,0,0,0,0,0"/>
                  </v:shape>
                  <v:shape id="Freeform 661" o:spid="_x0000_s1685" style="position:absolute;left:2382;top:195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EonMQA&#10;AADcAAAADwAAAGRycy9kb3ducmV2LnhtbESPwW7CMBBE75X4B2uRuBUHDmkVMAghaFA5FfiAxV6S&#10;QLyOYjeEv68rIXEczcwbzXzZ21p01PrKsYLJOAFBrJ2puFBwOm7fP0H4gGywdkwKHuRhuRi8zTEz&#10;7s4/1B1CISKEfYYKyhCaTEqvS7Lox64hjt7FtRZDlG0hTYv3CLe1nCZJKi1WHBdKbGhdkr4dfq0C&#10;fe2q/V7nj4/Td3H+umxMfsuNUqNhv5qBCNSHV/jZ3hkFaTqB/zPx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hKJzEAAAA3AAAAA8AAAAAAAAAAAAAAAAAmAIAAGRycy9k&#10;b3ducmV2LnhtbFBLBQYAAAAABAAEAPUAAACJAwAAAAA=&#10;" path="m24,223r21,-3l66,218,42,,21,2,,5,24,223xe" filled="f" strokeweight="0">
                    <v:path arrowok="t" o:connecttype="custom" o:connectlocs="4,37;8,37;11,36;7,0;4,0;0,1;4,37" o:connectangles="0,0,0,0,0,0,0"/>
                  </v:shape>
                  <v:shape id="Freeform 662" o:spid="_x0000_s1686" style="position:absolute;left:2385;top:1953;width:4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3moMUA&#10;AADcAAAADwAAAGRycy9kb3ducmV2LnhtbESPQWvCQBSE74L/YXmCF9FNRUJJXaW0SouI0Cg9P7Ov&#10;SWz2bciuMf57VxA8DjPzDTNfdqYSLTWutKzgZRKBIM6sLjlXcNivx68gnEfWWFkmBVdysFz0e3NM&#10;tL3wD7Wpz0WAsEtQQeF9nUjpsoIMuomtiYP3ZxuDPsgml7rBS4CbSk6jKJYGSw4LBdb0UVD2n56N&#10;gs0p3rWH0eqXv3hbzY7yszzqk1LDQff+BsJT55/hR/tbK4jjKd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PeagxQAAANwAAAAPAAAAAAAAAAAAAAAAAJgCAABkcnMv&#10;ZG93bnJldi54bWxQSwUGAAAAAAQABAD1AAAAigMAAAAA&#10;" path="m,7l21,5,20,,,7xe" fillcolor="black" stroked="f">
                    <v:path arrowok="t" o:connecttype="custom" o:connectlocs="0,1;4,1;4,0;0,1" o:connectangles="0,0,0,0"/>
                  </v:shape>
                  <v:line id="Line 663" o:spid="_x0000_s1687" style="position:absolute;flip:x y;visibility:visible;mso-wrap-style:square" from="2388,1953" to="2389,1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x3/cMAAADcAAAADwAAAGRycy9kb3ducmV2LnhtbESPQWsCMRSE7wX/Q3hCL0WzVlhlNYpI&#10;LdJb1/b+2Dw3i8nLkkRd/31TKPQ4zMw3zHo7OCtuFGLnWcFsWoAgbrzuuFXwdTpMliBiQtZoPZOC&#10;B0XYbkZPa6y0v/Mn3erUigzhWKECk1JfSRkbQw7j1PfE2Tv74DBlGVqpA94z3Fn5WhSldNhxXjDY&#10;095Qc6mvTsF88X06XuyL+ThEZ97ebd2U4aHU83jYrUAkGtJ/+K991ArKcg6/Z/IR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cd/3DAAAA3AAAAA8AAAAAAAAAAAAA&#10;AAAAoQIAAGRycy9kb3ducmV2LnhtbFBLBQYAAAAABAAEAPkAAACRAwAAAAA=&#10;" strokeweight="0"/>
                  <v:shape id="Freeform 664" o:spid="_x0000_s1688" style="position:absolute;left:2370;top:1918;width:18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T7Z8YA&#10;AADcAAAADwAAAGRycy9kb3ducmV2LnhtbESPQWvCQBSE70L/w/IKvemmpcQSXaVUBCko0RTB2yP7&#10;TLbNvo3ZrcZ/3xUKHoeZ+YaZznvbiDN13jhW8DxKQBCXThuuFHwVy+EbCB+QNTaOScGVPMxnD4Mp&#10;ZtpdeEvnXahEhLDPUEEdQptJ6cuaLPqRa4mjd3SdxRBlV0nd4SXCbSNfkiSVFg3HhRpb+qip/Nn9&#10;WgX5vknztTGL0+fiVMjvzfiQm7FST4/9+wREoD7cw//tlVaQpq9wOxOP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wT7Z8YAAADcAAAADwAAAAAAAAAAAAAAAACYAgAAZHJz&#10;L2Rvd25yZXYueG1sUEsFBgAAAAAEAAQA9QAAAIsDAAAAAA==&#10;" path="m72,221r20,-8l112,206,40,,20,7,,15,72,221xe" fillcolor="black" stroked="f">
                    <v:path arrowok="t" o:connecttype="custom" o:connectlocs="12,37;15,36;18,34;6,0;3,1;0,3;12,37" o:connectangles="0,0,0,0,0,0,0"/>
                  </v:shape>
                  <v:shape id="Freeform 665" o:spid="_x0000_s1689" style="position:absolute;left:2370;top:1918;width:18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85aMUA&#10;AADcAAAADwAAAGRycy9kb3ducmV2LnhtbESPQWvCQBSE70L/w/IEb7qx1dBGVykFQZQiaiken9ln&#10;Epp9G3ZXE/99t1DwOMzMN8x82Zla3Mj5yrKC8SgBQZxbXXGh4Ou4Gr6C8AFZY22ZFNzJw3Lx1Jtj&#10;pm3Le7odQiEihH2GCsoQmkxKn5dk0I9sQxy9i3UGQ5SukNphG+Gmls9JkkqDFceFEhv6KCn/OVyN&#10;gtV5fwyu4XZLm+nn28tucvqWE6UG/e59BiJQFx7h//ZaK0jTKfydi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7zloxQAAANwAAAAPAAAAAAAAAAAAAAAAAJgCAABkcnMv&#10;ZG93bnJldi54bWxQSwUGAAAAAAQABAD1AAAAigMAAAAA&#10;" path="m72,221r20,-8l112,206,40,,20,7,,15,72,221xe" filled="f" strokeweight="0">
                    <v:path arrowok="t" o:connecttype="custom" o:connectlocs="12,37;15,36;18,34;6,0;3,1;0,3;12,37" o:connectangles="0,0,0,0,0,0,0"/>
                  </v:shape>
                  <v:shape id="Freeform 666" o:spid="_x0000_s1690" style="position:absolute;left:2373;top:1917;width:4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kYS8UA&#10;AADcAAAADwAAAGRycy9kb3ducmV2LnhtbESP0WrCQBRE3wv+w3KFvhTdVGjQ6CpWKbQKgsYPuGSv&#10;2WD2bsiuMf37bkHwcZiZM8xi1dtadNT6yrGC93ECgrhwuuJSwTn/Gk1B+ICssXZMCn7Jw2o5eFlg&#10;pt2dj9SdQikihH2GCkwITSalLwxZ9GPXEEfv4lqLIcq2lLrFe4TbWk6SJJUWK44LBhvaGCqup5tV&#10;8HGoprvrW/6zx0tezLa6N93+U6nXYb+egwjUh2f40f7WCtI0hf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RhLxQAAANwAAAAPAAAAAAAAAAAAAAAAAJgCAABkcnMv&#10;ZG93bnJldi54bWxQSwUGAAAAAAQABAD1AAAAigMAAAAA&#10;" path="m,11l20,4,18,,,11xe" fillcolor="black" stroked="f">
                    <v:path arrowok="t" o:connecttype="custom" o:connectlocs="0,2;4,1;4,0;0,2" o:connectangles="0,0,0,0"/>
                  </v:shape>
                  <v:line id="Line 667" o:spid="_x0000_s1691" style="position:absolute;flip:x y;visibility:visible;mso-wrap-style:square" from="2376,1917" to="2377,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dx/sMAAADcAAAADwAAAGRycy9kb3ducmV2LnhtbESPQWsCMRSE74X+h/AKvRTNtsJaVqOU&#10;UkV6c9feH5vXzWLysiSprv/eCAWPw8x8wyzXo7PiRCH2nhW8TgsQxK3XPXcKDs1m8g4iJmSN1jMp&#10;uFCE9erxYYmV9mfe06lOncgQjhUqMCkNlZSxNeQwTv1AnL1fHxymLEMndcBzhjsr34qilA57zgsG&#10;B/o01B7rP6dgNv9pdkf7Yr430Zmvra3bMlyUen4aPxYgEo3pHv5v77SCspzD7Uw+AnJ1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ncf7DAAAA3AAAAA8AAAAAAAAAAAAA&#10;AAAAoQIAAGRycy9kb3ducmV2LnhtbFBLBQYAAAAABAAEAPkAAACRAwAAAAA=&#10;" strokeweight="0"/>
                  <v:shape id="Freeform 668" o:spid="_x0000_s1692" style="position:absolute;left:2351;top:1886;width:25;height:35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OhzcIA&#10;AADcAAAADwAAAGRycy9kb3ducmV2LnhtbERPS2rDMBDdB3oHMYVuQiO7BDc4VoIpKRSyaZMeYLCm&#10;lmNrZCzFn9tXi0KXj/cvjrPtxEiDbxwrSDcJCOLK6YZrBd/X9+cdCB+QNXaOScFCHo6Hh1WBuXYT&#10;f9F4CbWIIexzVGBC6HMpfWXIot+4njhyP26wGCIcaqkHnGK47eRLkmTSYsOxwWBPb4aq9nK3Ctqk&#10;um775fyaTuVJ3z5P652Rd6WeHudyDyLQHP7Ff+4PrSDL4tp4Jh4Be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k6HNwgAAANwAAAAPAAAAAAAAAAAAAAAAAJgCAABkcnMvZG93&#10;bnJldi54bWxQSwUGAAAAAAQABAD1AAAAhwMAAAAA&#10;" path="m116,210r17,-12l151,187,36,,18,12,,24,116,210xe" fillcolor="black" stroked="f">
                    <v:path arrowok="t" o:connecttype="custom" o:connectlocs="19,35;22,33;25,31;6,0;3,2;0,4;19,35" o:connectangles="0,0,0,0,0,0,0"/>
                  </v:shape>
                  <v:shape id="Freeform 669" o:spid="_x0000_s1693" style="position:absolute;left:2351;top:1886;width:25;height:35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UXTcUA&#10;AADcAAAADwAAAGRycy9kb3ducmV2LnhtbESPQWsCMRSE7wX/Q3iCt5rYw9KuRhFBqj20dCt6fWye&#10;u6ubl7CJ7vbfN4VCj8PMfMMsVoNtxZ260DjWMJsqEMSlMw1XGg5f28dnECEiG2wdk4ZvCrBajh4W&#10;mBvX8yfdi1iJBOGQo4Y6Rp9LGcqaLIap88TJO7vOYkyyq6TpsE9w28onpTJpseG0UKOnTU3ltbhZ&#10;DR9ubwvVv3p8LzYXfz6qU/l21XoyHtZzEJGG+B/+a++Mhix7gd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1RdNxQAAANwAAAAPAAAAAAAAAAAAAAAAAJgCAABkcnMv&#10;ZG93bnJldi54bWxQSwUGAAAAAAQABAD1AAAAigMAAAAA&#10;" path="m116,210r17,-12l151,187,36,,18,12,,24,116,210xe" filled="f" strokeweight="0">
                    <v:path arrowok="t" o:connecttype="custom" o:connectlocs="19,35;22,33;25,31;6,0;3,2;0,4;19,35" o:connectangles="0,0,0,0,0,0,0"/>
                  </v:shape>
                  <v:shape id="Freeform 670" o:spid="_x0000_s1694" style="position:absolute;left:2354;top:1886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0w3cIA&#10;AADcAAAADwAAAGRycy9kb3ducmV2LnhtbERPy2rCQBTdF/yH4Qrd1YkukhIdRUTbLArF1/6SuXlo&#10;5k7ITJPo13cWhS4P573ajKYRPXWutqxgPotAEOdW11wquJwPb+8gnEfW2FgmBQ9ysFlPXlaYajvw&#10;kfqTL0UIYZeigsr7NpXS5RUZdDPbEgeusJ1BH2BXSt3hEMJNIxdRFEuDNYeGClvaVZTfTz9GQTPc&#10;Pp/Xj5vFfZF8ZVf7PRzvhVKv03G7BOFp9P/iP3emFcRJmB/OhCM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PTDdwgAAANwAAAAPAAAAAAAAAAAAAAAAAJgCAABkcnMvZG93&#10;bnJldi54bWxQSwUGAAAAAAQABAD1AAAAhwMAAAAA&#10;" path="m,15l18,3,16,,,15xe" fillcolor="black" stroked="f">
                    <v:path arrowok="t" o:connecttype="custom" o:connectlocs="0,2;3,0;3,0;0,2" o:connectangles="0,0,0,0"/>
                  </v:shape>
                  <v:line id="Line 671" o:spid="_x0000_s1695" style="position:absolute;flip:x y;visibility:visible;mso-wrap-style:square" from="2357,1886" to="2357,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vazMMAAADcAAAADwAAAGRycy9kb3ducmV2LnhtbESPQWsCMRSE7wX/Q3iCl1KzKqxla5RS&#10;qoi3ru39sXndLCYvS5Lq+u+NIPQ4zMw3zGozOCvOFGLnWcFsWoAgbrzuuFXwfdy+vIKICVmj9UwK&#10;rhRhsx49rbDS/sJfdK5TKzKEY4UKTEp9JWVsDDmMU98TZ+/XB4cpy9BKHfCS4c7KeVGU0mHHecFg&#10;Tx+GmlP95xQslj/H/ck+m8M2OvO5s3VThqtSk/Hw/gYi0ZD+w4/2XisolzO4n8lH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b2szDAAAA3AAAAA8AAAAAAAAAAAAA&#10;AAAAoQIAAGRycy9kb3ducmV2LnhtbFBLBQYAAAAABAAEAPkAAACRAwAAAAA=&#10;" strokeweight="0"/>
                  <v:shape id="Freeform 672" o:spid="_x0000_s1696" style="position:absolute;left:2326;top:1860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d7XcMA&#10;AADcAAAADwAAAGRycy9kb3ducmV2LnhtbESPQYvCMBSE78L+h/AWvNlURVe7RpGCIN7U3T0/m7dt&#10;sXkpTbTVX28EweMwM98wi1VnKnGlxpWWFQyjGARxZnXJuYKf42YwA+E8ssbKMim4kYPV8qO3wETb&#10;lvd0PfhcBAi7BBUU3teJlC4ryKCLbE0cvH/bGPRBNrnUDbYBbio5iuOpNFhyWCiwprSg7Hy4GAWz&#10;SbpOx/5Eu7b9tff5peI/u1Gq/9mtv0F46vw7/GpvtYLp1wieZ8IR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Td7XcMAAADcAAAADwAAAAAAAAAAAAAAAACYAgAAZHJzL2Rv&#10;d25yZXYueG1sUEsFBgAAAAAEAAQA9QAAAIgDAAAAAA==&#10;" path="m152,185r16,-15l184,155,31,,15,15,,30,152,185xe" fillcolor="black" stroked="f">
                    <v:path arrowok="t" o:connecttype="custom" o:connectlocs="26,31;28,28;31,26;5,0;3,3;0,5;26,31" o:connectangles="0,0,0,0,0,0,0"/>
                  </v:shape>
                  <v:shape id="Freeform 673" o:spid="_x0000_s1697" style="position:absolute;left:2326;top:1860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MMsUA&#10;AADcAAAADwAAAGRycy9kb3ducmV2LnhtbESPQWsCMRSE7wX/Q3iCt5ptxa1sjSIWwYMHdXvw+Jq8&#10;bhY3L8sm6vrvTaHgcZiZb5j5sneNuFIXas8K3sYZCGLtTc2Vgu9y8zoDESKywcYzKbhTgOVi8DLH&#10;wvgbH+h6jJVIEA4FKrAxtoWUQVtyGMa+JU7er+8cxiS7SpoObwnuGvmeZbl0WHNasNjS2pI+Hy9O&#10;gT9P81019adyW570ZWb3+utnr9Ro2K8+QUTq4zP8394aBfnHBP7Op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68wyxQAAANwAAAAPAAAAAAAAAAAAAAAAAJgCAABkcnMv&#10;ZG93bnJldi54bWxQSwUGAAAAAAQABAD1AAAAigMAAAAA&#10;" path="m152,185r16,-15l184,155,31,,15,15,,30,152,185xe" filled="f" strokeweight="0">
                    <v:path arrowok="t" o:connecttype="custom" o:connectlocs="26,31;28,28;31,26;5,0;3,3;0,5;26,31" o:connectangles="0,0,0,0,0,0,0"/>
                  </v:shape>
                  <v:shape id="Freeform 674" o:spid="_x0000_s1698" style="position:absolute;left:2329;top:1859;width:2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9u9MQA&#10;AADcAAAADwAAAGRycy9kb3ducmV2LnhtbESPQWvCQBSE7wX/w/IEb3VjEZXoKqVtIHhqVQRvj+wz&#10;Cc2+DbtrTP69KxR6HGbmG2az600jOnK+tqxgNk1AEBdW11wqOB2z1xUIH5A1NpZJwUAedtvRywZT&#10;be/8Q90hlCJC2KeooAqhTaX0RUUG/dS2xNG7WmcwROlKqR3eI9w08i1JFtJgzXGhwpY+Kip+Dzej&#10;AIPMZ1+XIVt9uuvZLZPyct5/KzUZ9+9rEIH68B/+a+dawWI5h+eZeAT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PbvTEAAAA3AAAAA8AAAAAAAAAAAAAAAAAmAIAAGRycy9k&#10;b3ducmV2LnhtbFBLBQYAAAAABAAEAPUAAACJAwAAAAA=&#10;" path="m,18l16,3,12,,,18xe" fillcolor="black" stroked="f">
                    <v:path arrowok="t" o:connecttype="custom" o:connectlocs="0,3;2,1;2,0;0,3" o:connectangles="0,0,0,0"/>
                  </v:shape>
                  <v:line id="Line 675" o:spid="_x0000_s1699" style="position:absolute;flip:x y;visibility:visible;mso-wrap-style:square" from="2330,1859" to="2331,1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Dcz8MAAADcAAAADwAAAGRycy9kb3ducmV2LnhtbESPQWsCMRSE74X+h/CEXopmbekqq1GK&#10;1CK9da33x+a5WUxeliTV9d83BcHjMDPfMMv14Kw4U4idZwXTSQGCuPG641bBz347noOICVmj9UwK&#10;rhRhvXp8WGKl/YW/6VynVmQIxwoVmJT6SsrYGHIYJ74nzt7RB4cpy9BKHfCS4c7Kl6IopcOO84LB&#10;njaGmlP96xS8zg773ck+m69tdObj09ZNGa5KPY2G9wWIREO6h2/tnVZQzt7g/0w+An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g3M/DAAAA3AAAAA8AAAAAAAAAAAAA&#10;AAAAoQIAAGRycy9kb3ducmV2LnhtbFBLBQYAAAAABAAEAPkAAACRAwAAAAA=&#10;" strokeweight="0"/>
                  <v:shape id="Freeform 676" o:spid="_x0000_s1700" style="position:absolute;left:2296;top:1840;width:34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y79MQA&#10;AADcAAAADwAAAGRycy9kb3ducmV2LnhtbESPQWvCQBSE74L/YXlCb3WjhlhSVxFB8FAKRhF7e80+&#10;k2j2bchuNf57Vyh4HGbmG2a26EwtrtS6yrKC0TACQZxbXXGhYL9bv3+AcB5ZY22ZFNzJwWLe780w&#10;1fbGW7pmvhABwi5FBaX3TSqly0sy6Ia2IQ7eybYGfZBtIXWLtwA3tRxHUSINVhwWSmxoVVJ+yf6M&#10;gi/OdDyNTf5rJj+H77OO6XiMlXobdMtPEJ46/wr/tzdaQTJN4HkmHA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cu/TEAAAA3AAAAA8AAAAAAAAAAAAAAAAAmAIAAGRycy9k&#10;b3ducmV2LnhtbFBLBQYAAAAABAAEAPUAAACJAwAAAAA=&#10;" path="m184,152r11,-18l207,116,23,,11,18,,36,184,152xe" fillcolor="black" stroked="f">
                    <v:path arrowok="t" o:connecttype="custom" o:connectlocs="30,26;32,23;34,20;4,0;2,3;0,6;30,26" o:connectangles="0,0,0,0,0,0,0"/>
                  </v:shape>
                  <v:shape id="Freeform 677" o:spid="_x0000_s1701" style="position:absolute;left:2296;top:1840;width:34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8U8MA&#10;AADcAAAADwAAAGRycy9kb3ducmV2LnhtbESPS2vDMBCE74X+B7GF3Bq5hjxwo5jSUOglh7r5AYu1&#10;flDvyljyo/n1UaDQ4zAz3zCHfOFOTTT41omBl3UCiqR0tpXawOX743kPygcUi50TMvBLHvLj48MB&#10;M+tm+aKpCLWKEPEZGmhC6DOtfdkQo1+7niR6lRsYQ5RDre2Ac4Rzp9Mk2WrGVuJCgz29N1T+FCMb&#10;qOg6saTz9XTapOdqU/CYXNiY1dPy9goq0BL+w3/tT2tgu9vB/Uw8Avp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y8U8MAAADcAAAADwAAAAAAAAAAAAAAAACYAgAAZHJzL2Rv&#10;d25yZXYueG1sUEsFBgAAAAAEAAQA9QAAAIgDAAAAAA==&#10;" path="m184,152r11,-18l207,116,23,,11,18,,36,184,152xe" filled="f" strokeweight="0">
                    <v:path arrowok="t" o:connecttype="custom" o:connectlocs="30,26;32,23;34,20;4,0;2,3;0,6;30,26" o:connectangles="0,0,0,0,0,0,0"/>
                  </v:shape>
                  <v:shape id="Freeform 678" o:spid="_x0000_s1702" style="position:absolute;left:2298;top:1840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kS8AA&#10;AADcAAAADwAAAGRycy9kb3ducmV2LnhtbERPPW/CMBDdK/EfrENiaxw6kDbFIIRUiYGlaZT5FB9J&#10;ID4H2yTh39dDpY5P73u7n00vRnK+s6xgnaQgiGurO24UlD9fr+8gfEDW2FsmBU/ysN8tXraYazvx&#10;N41FaEQMYZ+jgjaEIZfS1y0Z9IkdiCN3sc5giNA1UjucYrjp5VuabqTBjmNDiwMdW6pvxcMocNl0&#10;5PvtcuK5NGe6jiarPiqlVsv58Aki0Bz+xX/uk1awyeLaeCYeAb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kRkS8AAAADcAAAADwAAAAAAAAAAAAAAAACYAgAAZHJzL2Rvd25y&#10;ZXYueG1sUEsFBgAAAAAEAAQA9QAAAIUDAAAAAA==&#10;" path="m,20l12,2,8,,,20xe" fillcolor="black" stroked="f">
                    <v:path arrowok="t" o:connecttype="custom" o:connectlocs="0,3;2,0;1,0;0,3" o:connectangles="0,0,0,0"/>
                  </v:shape>
                  <v:line id="Line 679" o:spid="_x0000_s1703" style="position:absolute;flip:x y;visibility:visible;mso-wrap-style:square" from="2299,1840" to="2300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3WysMAAADcAAAADwAAAGRycy9kb3ducmV2LnhtbESPQWsCMRSE74X+h/AKvZSabYW1rkYp&#10;UkV6c9X7Y/PcLCYvSxJ1/fdNodDjMDPfMPPl4Ky4UoidZwVvowIEceN1x62Cw379+gEiJmSN1jMp&#10;uFOE5eLxYY6V9jfe0bVOrcgQjhUqMCn1lZSxMeQwjnxPnL2TDw5TlqGVOuAtw52V70VRSocd5wWD&#10;Pa0MNef64hSMJ8f99mxfzPc6OvO1sXVThrtSz0/D5wxEoiH9h//aW62gnEzh90w+An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t1srDAAAA3AAAAA8AAAAAAAAAAAAA&#10;AAAAoQIAAGRycy9kb3ducmV2LnhtbFBLBQYAAAAABAAEAPkAAACRAwAAAAA=&#10;" strokeweight="0"/>
                  <v:shape id="Freeform 680" o:spid="_x0000_s1704" style="position:absolute;left:2263;top:1828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lGMEA&#10;AADcAAAADwAAAGRycy9kb3ducmV2LnhtbERPTWsCMRC9F/wPYQreatJKVbZGkYJgoQju6n3YjMnW&#10;zWS7SXX7782h0OPjfS/Xg2/FlfrYBNbwPFEgiOtgGrYajtX2aQEiJmSDbWDS8EsR1qvRwxILE258&#10;oGuZrMghHAvU4FLqCilj7chjnISOOHPn0HtMGfZWmh5vOdy38kWpmfTYcG5w2NG7o/pS/ngNrx+f&#10;uJvj9PK9dad983WwlTpbrcePw+YNRKIh/Yv/3DujYbbI8/OZfATk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MJRjBAAAA3AAAAA8AAAAAAAAAAAAAAAAAmAIAAGRycy9kb3du&#10;cmV2LnhtbFBLBQYAAAAABAAEAPUAAACGAwAAAAA=&#10;" path="m204,112r7,-20l219,72,15,,7,20,,40r204,72xe" fillcolor="black" stroked="f">
                    <v:path arrowok="t" o:connecttype="custom" o:connectlocs="34,19;35,16;36,12;2,0;1,3;0,7;34,19" o:connectangles="0,0,0,0,0,0,0"/>
                  </v:shape>
                  <v:shape id="Freeform 681" o:spid="_x0000_s1705" style="position:absolute;left:2263;top:1828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Wy8MYA&#10;AADcAAAADwAAAGRycy9kb3ducmV2LnhtbESP0WrCQBRE34X+w3ILfdONFWJIXaWkhEjxQW0/4Jq9&#10;ZkOzd0N2q2m/3i0UfBxm5gyz2oy2ExcafOtYwXyWgCCunW65UfD5UU4zED4ga+wck4If8rBZP0xW&#10;mGt35QNdjqEREcI+RwUmhD6X0teGLPqZ64mjd3aDxRDl0Eg94DXCbSefkySVFluOCwZ7KgzVX8dv&#10;q+C3LE8Lvd9tq0VxeiuWoTq375VST4/j6wuIQGO4h//bW60gzebwdy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Wy8MYAAADcAAAADwAAAAAAAAAAAAAAAACYAgAAZHJz&#10;L2Rvd25yZXYueG1sUEsFBgAAAAAEAAQA9QAAAIsDAAAAAA==&#10;" path="m204,112r7,-20l219,72,15,,7,20,,40r204,72xe" filled="f" strokeweight="0">
                    <v:path arrowok="t" o:connecttype="custom" o:connectlocs="34,19;35,16;36,12;2,0;1,3;0,7;34,19" o:connectangles="0,0,0,0,0,0,0"/>
                  </v:shape>
                  <v:shape id="Freeform 682" o:spid="_x0000_s1706" style="position:absolute;left:2264;top:1828;width:1;height:3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esy8YA&#10;AADcAAAADwAAAGRycy9kb3ducmV2LnhtbESPQWvCQBSE70L/w/IK3nRTEdHUVUqLIl6KWireHtln&#10;EpJ9m2Y3uvbXdwuCx2FmvmHmy2BqcaHWlZYVvAwTEMSZ1SXnCr4Oq8EUhPPIGmvLpOBGDpaLp94c&#10;U22vvKPL3uciQtilqKDwvkmldFlBBt3QNsTRO9vWoI+yzaVu8RrhppajJJlIgyXHhQIbei8oq/ad&#10;UfBZdR+h21TH3+x7fdq680+YjVGp/nN4ewXhKfhH+N7eaAWT6Qj+z8Qj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/esy8YAAADcAAAADwAAAAAAAAAAAAAAAACYAgAAZHJz&#10;L2Rvd25yZXYueG1sUEsFBgAAAAAEAAQA9QAAAIsDAAAAAA==&#10;" path="m,21l8,1,3,,,21xe" fillcolor="black" stroked="f">
                    <v:path arrowok="t" o:connecttype="custom" o:connectlocs="0,3;1,0;0,0;0,3" o:connectangles="0,0,0,0"/>
                  </v:shape>
                  <v:line id="Line 683" o:spid="_x0000_s1707" style="position:absolute;flip:x y;visibility:visible;mso-wrap-style:square" from="2264,1828" to="2265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CRB8MAAADcAAAADwAAAGRycy9kb3ducmV2LnhtbESPQWsCMRSE74X+h/AKXkrNVmErq1FK&#10;URFvXdv7Y/PcLCYvS5Lq+u+NIPQ4zMw3zGI1OCvOFGLnWcH7uABB3Hjdcavg57B5m4GICVmj9UwK&#10;rhRhtXx+WmCl/YW/6VynVmQIxwoVmJT6SsrYGHIYx74nzt7RB4cpy9BKHfCS4c7KSVGU0mHHecFg&#10;T1+GmlP95xRMP34Pu5N9NftNdGa9tXVThqtSo5fhcw4i0ZD+w4/2TisoZ1O4n8lHQC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QkQfDAAAA3AAAAA8AAAAAAAAAAAAA&#10;AAAAoQIAAGRycy9kb3ducmV2LnhtbFBLBQYAAAAABAAEAPkAAACRAwAAAAA=&#10;" strokeweight="0"/>
                  <v:shape id="Freeform 684" o:spid="_x0000_s1708" style="position:absolute;left:2228;top:1823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darMUA&#10;AADcAAAADwAAAGRycy9kb3ducmV2LnhtbESPzWrCQBSF9wXfYbiCuzqxiNroKGKxupFiWur2krkm&#10;0cydmJlq9OkdoeDycH4+zmTWmFKcqXaFZQW9bgSCOLW64EzBz/fydQTCeWSNpWVScCUHs2nrZYKx&#10;thfe0jnxmQgj7GJUkHtfxVK6NCeDrmsr4uDtbW3QB1lnUtd4CeOmlG9RNJAGCw6EHCta5JQekz8T&#10;uKvdux9uTtff9efH6vaV9TE5WKU67WY+BuGp8c/wf3utFQxGfXicC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h1qsxQAAANwAAAAPAAAAAAAAAAAAAAAAAJgCAABkcnMv&#10;ZG93bnJldi54bWxQSwUGAAAAAAQABAD1AAAAigMAAAAA&#10;" path="m215,68r2,-21l220,26,4,,2,21,,43,215,68xe" fillcolor="black" stroked="f">
                    <v:path arrowok="t" o:connecttype="custom" o:connectlocs="35,12;36,8;36,5;1,0;0,4;0,8;35,12" o:connectangles="0,0,0,0,0,0,0"/>
                  </v:shape>
                  <v:shape id="Freeform 685" o:spid="_x0000_s1709" style="position:absolute;left:2228;top:1823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7YBcUA&#10;AADcAAAADwAAAGRycy9kb3ducmV2LnhtbESPQWvCQBSE74X+h+UJvdWNgkFSVxGpUCgIpj20t0f2&#10;mUSzb0P2RWN/vSsIPQ4z8w2zWA2uUWfqQu3ZwGScgCIuvK25NPD9tX2dgwqCbLHxTAauFGC1fH5a&#10;YGb9hfd0zqVUEcIhQwOVSJtpHYqKHIaxb4mjd/CdQ4myK7Xt8BLhrtHTJEm1w5rjQoUtbSoqTnnv&#10;DMisD8fTNf3c/bnfSdPLZvfznhvzMhrWb6CEBvkPP9of1kA6n8H9TDwCe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XtgFxQAAANwAAAAPAAAAAAAAAAAAAAAAAJgCAABkcnMv&#10;ZG93bnJldi54bWxQSwUGAAAAAAQABAD1AAAAigMAAAAA&#10;" path="m215,68r2,-21l220,26,4,,2,21,,43,215,68xe" filled="f" strokeweight="0">
                    <v:path arrowok="t" o:connecttype="custom" o:connectlocs="35,12;36,8;36,5;1,0;0,4;0,8;35,12" o:connectangles="0,0,0,0,0,0,0"/>
                  </v:shape>
                  <v:shape id="Freeform 686" o:spid="_x0000_s1710" style="position:absolute;left:2228;top:1823;width:0;height:4;visibility:visible;mso-wrap-style:square;v-text-anchor:top" coordsize="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K56MIA&#10;AADcAAAADwAAAGRycy9kb3ducmV2LnhtbESP3WqEMBSE7wt9h3AKvetGixWxG0UK0r0q+/cAB3Oq&#10;ojkRk6r79k1hoZfDzHzD7MvNjGKh2fWWFcS7CARxY3XPrYLrpX7JQDiPrHG0TApu5KAsHh/2mGu7&#10;8omWs29FgLDLUUHn/ZRL6ZqODLqdnYiD921ngz7IuZV6xjXAzShfoyiVBnsOCx1O9NFRM5x/jIK6&#10;P2JWJWv8+ZW8JYs5NYfb4JR6ftqqdxCeNv8fvrcPWkGapfB3JhwBWf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QrnowgAAANwAAAAPAAAAAAAAAAAAAAAAAJgCAABkcnMvZG93&#10;bnJldi54bWxQSwUGAAAAAAQABAD1AAAAhwMAAAAA&#10;" path="m2,21l4,,,,2,21xe" fillcolor="black" stroked="f">
                    <v:path arrowok="t" o:connecttype="custom" o:connectlocs="1,4;1,0;0,0;1,4" o:connectangles="0,0,0,0"/>
                  </v:shape>
                  <v:line id="Line 687" o:spid="_x0000_s1711" style="position:absolute;flip:x;visibility:visible;mso-wrap-style:square" from="2228,1823" to="2228,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IbDsYAAADcAAAADwAAAGRycy9kb3ducmV2LnhtbESPT2sCMRTE7wW/Q3iCt5q1B5WtUaTS&#10;UoRa/Hfo7bl53V3cvCxJdNNvbwqCx2FmfsPMFtE04krO15YVjIYZCOLC6ppLBYf9+/MUhA/IGhvL&#10;pOCPPCzmvacZ5tp2vKXrLpQiQdjnqKAKoc2l9EVFBv3QtsTJ+7XOYEjSlVI77BLcNPIly8bSYM1p&#10;ocKW3ioqzruLUbDdTPjkPi7xHE/d1/fPsVwfV0ulBv24fAURKIZH+N7+1ArG0wn8n0lH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yGw7GAAAA3AAAAA8AAAAAAAAA&#10;AAAAAAAAoQIAAGRycy9kb3ducmV2LnhtbFBLBQYAAAAABAAEAPkAAACUAwAAAAA=&#10;" strokeweight="0"/>
                  <v:shape id="Freeform 688" o:spid="_x0000_s1712" style="position:absolute;left:2192;top:1823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pQqcMA&#10;AADcAAAADwAAAGRycy9kb3ducmV2LnhtbERPTU/CQBC9k/AfNkPiDbYaglhZCJEgXIyxGrhOumNb&#10;6c6W7gLFX88cTDy+vO/ZonO1OlMbKs8G7kcJKOLc24oLA1+f6+EUVIjIFmvPZOBKARbzfm+GqfUX&#10;/qBzFgslIRxSNFDG2KRah7wkh2HkG2Lhvn3rMApsC21bvEi4q/VDkky0w4qlocSGXkrKD9nJSe9m&#10;/xQf347X3fZ1tfl9L8aY/Xhj7gbd8hlUpC7+i//cW2tgMpW1ckaOgJ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pQqcMAAADcAAAADwAAAAAAAAAAAAAAAACYAgAAZHJzL2Rv&#10;d25yZXYueG1sUEsFBgAAAAAEAAQA9QAAAIgDAAAAAA==&#10;" path="m220,43l218,21,216,,,26,2,47,5,68,220,43xe" fillcolor="black" stroked="f">
                    <v:path arrowok="t" o:connecttype="custom" o:connectlocs="36,8;36,4;35,0;0,5;0,8;1,12;36,8" o:connectangles="0,0,0,0,0,0,0"/>
                  </v:shape>
                  <v:shape id="Freeform 689" o:spid="_x0000_s1713" style="position:absolute;left:2192;top:1823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PSAMYA&#10;AADcAAAADwAAAGRycy9kb3ducmV2LnhtbESPQWvCQBSE70L/w/IKvelGocGmrlKkQqEgNHpob4/s&#10;M4lm34bsi8b++m5B8DjMzDfMYjW4Rp2pC7VnA9NJAoq48Lbm0sB+txnPQQVBtth4JgNXCrBaPowW&#10;mFl/4S8651KqCOGQoYFKpM20DkVFDsPEt8TRO/jOoUTZldp2eIlw1+hZkqTaYc1xocKW1hUVp7x3&#10;BuS5D8fTNf3c/rqfadPLevv9nhvz9Di8vYISGuQevrU/rIF0/gL/Z+IR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BPSAMYAAADcAAAADwAAAAAAAAAAAAAAAACYAgAAZHJz&#10;L2Rvd25yZXYueG1sUEsFBgAAAAAEAAQA9QAAAIsDAAAAAA==&#10;" path="m220,43l218,21,216,,,26,2,47,5,68,220,43xe" filled="f" strokeweight="0">
                    <v:path arrowok="t" o:connecttype="custom" o:connectlocs="36,8;36,4;35,0;0,5;0,8;1,12;36,8" o:connectangles="0,0,0,0,0,0,0"/>
                  </v:shape>
                  <v:shape id="Freeform 690" o:spid="_x0000_s1714" style="position:absolute;left:2191;top:1828;width:1;height:3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b7Q8EA&#10;AADcAAAADwAAAGRycy9kb3ducmV2LnhtbERPPW/CMBDdkfofrEPqBg4dIkgxCCpVZegCQZ1P9hFH&#10;xOfUNiT019dDpY5P73u9HV0n7hRi61nBYl6AINbetNwoONfvsyWImJANdp5JwYMibDdPkzVWxg98&#10;pPspNSKHcKxQgU2pr6SM2pLDOPc9ceYuPjhMGYZGmoBDDnedfCmKUjpsOTdY7OnNkr6ebk7Byn+F&#10;R/0Rm5v+HHR9+Cmj3X8r9Twdd68gEo3pX/znPhgF5SrPz2fyEZ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G+0PBAAAA3AAAAA8AAAAAAAAAAAAAAAAAmAIAAGRycy9kb3du&#10;cmV2LnhtbFBLBQYAAAAABAAEAPUAAACGAwAAAAA=&#10;" path="m7,21l5,,,1,7,21xe" fillcolor="black" stroked="f">
                    <v:path arrowok="t" o:connecttype="custom" o:connectlocs="1,3;1,0;0,0;1,3" o:connectangles="0,0,0,0"/>
                  </v:shape>
                  <v:line id="Line 691" o:spid="_x0000_s1715" style="position:absolute;flip:x;visibility:visible;mso-wrap-style:square" from="2191,1828" to="2192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6wPMYAAADcAAAADwAAAGRycy9kb3ducmV2LnhtbESPQWsCMRSE7wX/Q3iCt5rVg61bo4ii&#10;lIItaj309ty87i5uXpYkuum/N4VCj8PMfMPMFtE04kbO15YVjIYZCOLC6ppLBZ/HzeMzCB+QNTaW&#10;ScEPeVjMew8zzLXteE+3QyhFgrDPUUEVQptL6YuKDPqhbYmT922dwZCkK6V22CW4aeQ4yybSYM1p&#10;ocKWVhUVl8PVKNi/P/HZba/xEs/d7uPrVL6d1kulBv24fAERKIb/8F/7VSuYTEfweyYd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OsDzGAAAA3AAAAA8AAAAAAAAA&#10;AAAAAAAAoQIAAGRycy9kb3ducmV2LnhtbFBLBQYAAAAABAAEAPkAAACUAwAAAAA=&#10;" strokeweight="0"/>
                  <v:shape id="Freeform 692" o:spid="_x0000_s1716" style="position:absolute;left:2157;top:1828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uIKcMA&#10;AADcAAAADwAAAGRycy9kb3ducmV2LnhtbESPQWsCMRSE7wX/Q3iCt5qtoq2rUUQQFEpBbe+PzTPZ&#10;unlZN1HXf28KBY/DzHzDzBatq8SVmlB6VvDWz0AQF16XbBR8H9avHyBCRNZYeSYFdwqwmHdeZphr&#10;f+MdXffRiAThkKMCG2OdSxkKSw5D39fEyTv6xmFMsjFSN3hLcFfJQZaNpcOS04LFmlaWitP+4hSM&#10;tp+4ecfh6by2P1/l784csqNRqtdtl1MQkdr4DP+3N1rBeDKAvzPp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uIKcMAAADcAAAADwAAAAAAAAAAAAAAAACYAgAAZHJzL2Rv&#10;d25yZXYueG1sUEsFBgAAAAAEAAQA9QAAAIgDAAAAAA==&#10;" path="m219,40l211,20,204,,,72,7,92r8,20l219,40xe" fillcolor="black" stroked="f">
                    <v:path arrowok="t" o:connecttype="custom" o:connectlocs="36,7;35,3;34,0;0,12;1,16;2,19;36,7" o:connectangles="0,0,0,0,0,0,0"/>
                  </v:shape>
                  <v:shape id="Freeform 693" o:spid="_x0000_s1717" style="position:absolute;left:2157;top:1828;width:36;height:19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IfwcYA&#10;AADcAAAADwAAAGRycy9kb3ducmV2LnhtbESP3WrCQBSE7wu+w3IE7+pGA1ajq0hKiJRe+PcAx+wx&#10;CWbPhuxWY5++Wyj0cpiZb5jVpjeNuFPnassKJuMIBHFhdc2lgvMpe52DcB5ZY2OZFDzJwWY9eFlh&#10;ou2DD3Q/+lIECLsEFVTet4mUrqjIoBvbljh4V9sZ9EF2pdQdPgLcNHIaRTNpsOawUGFLaUXF7fhl&#10;FHxn2SXW+89dHqeX9/TN59f6I1dqNOy3SxCeev8f/mvvtILZIobfM+E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/IfwcYAAADcAAAADwAAAAAAAAAAAAAAAACYAgAAZHJz&#10;L2Rvd25yZXYueG1sUEsFBgAAAAAEAAQA9QAAAIsDAAAAAA==&#10;" path="m219,40l211,20,204,,,72,7,92r8,20l219,40xe" filled="f" strokeweight="0">
                    <v:path arrowok="t" o:connecttype="custom" o:connectlocs="36,7;35,3;34,0;0,12;1,16;2,19;36,7" o:connectangles="0,0,0,0,0,0,0"/>
                  </v:shape>
                  <v:shape id="Freeform 694" o:spid="_x0000_s1718" style="position:absolute;left:2156;top:1840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hSv8UA&#10;AADcAAAADwAAAGRycy9kb3ducmV2LnhtbESPT2vCQBTE74LfYXlCL6IbbRETXUUkheZS8A+eH9ln&#10;Es2+DdnVpN++Wyh4HGbmN8x625taPKl1lWUFs2kEgji3uuJCwfn0OVmCcB5ZY22ZFPyQg+1mOFhj&#10;om3HB3oefSEChF2CCkrvm0RKl5dk0E1tQxy8q20N+iDbQuoWuwA3tZxH0UIarDgslNjQvqT8fnwY&#10;BfEs3Zv3Zne53LPYdN9Zmo1vqVJvo363AuGp96/wf/tLK1jEH/B3Jhw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GFK/xQAAANwAAAAPAAAAAAAAAAAAAAAAAJgCAABkcnMv&#10;ZG93bnJldi54bWxQSwUGAAAAAAQABAD1AAAAigMAAAAA&#10;" path="m11,20l4,,,2,11,20xe" fillcolor="black" stroked="f">
                    <v:path arrowok="t" o:connecttype="custom" o:connectlocs="2,3;1,0;0,0;2,3" o:connectangles="0,0,0,0"/>
                  </v:shape>
                  <v:line id="Line 695" o:spid="_x0000_s1719" style="position:absolute;flip:x;visibility:visible;mso-wrap-style:square" from="2156,1840" to="2157,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W2P8YAAADcAAAADwAAAGRycy9kb3ducmV2LnhtbESPQWsCMRSE7wX/Q3hCbzVbobbdGkUs&#10;FRFUtPXQ23Pzuru4eVmS6MZ/bwqFHoeZ+YYZT6NpxIWcry0reBxkIIgLq2suFXx9fjy8gPABWWNj&#10;mRRcycN00rsbY65txzu67EMpEoR9jgqqENpcSl9UZNAPbEucvB/rDIYkXSm1wy7BTSOHWTaSBmtO&#10;CxW2NK+oOO3PRsFu88xHtzjHUzx26+33oVwd3mdK3ffj7A1EoBj+w3/tpVYwen2C3zPp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1tj/GAAAA3AAAAA8AAAAAAAAA&#10;AAAAAAAAoQIAAGRycy9kb3ducmV2LnhtbFBLBQYAAAAABAAEAPkAAACUAwAAAAA=&#10;" strokeweight="0"/>
                  <v:shape id="Freeform 696" o:spid="_x0000_s1720" style="position:absolute;left:2125;top:1840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BdDsUA&#10;AADcAAAADwAAAGRycy9kb3ducmV2LnhtbESPQWvCQBSE74X+h+UVvNWNGlJNXUUEwYMITUvR2zP7&#10;mkSzb0N21fjvXUHocZiZb5jpvDO1uFDrKssKBv0IBHFudcWFgp/v1fsYhPPIGmvLpOBGDuaz15cp&#10;ptpe+YsumS9EgLBLUUHpfZNK6fKSDLq+bYiD92dbgz7ItpC6xWuAm1oOoyiRBisOCyU2tCwpP2Vn&#10;o2DDmY4/YpMfzGj/uz3qmHa7WKneW7f4BOGp8//hZ3utFSSTBB5nw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EF0OxQAAANwAAAAPAAAAAAAAAAAAAAAAAJgCAABkcnMv&#10;ZG93bnJldi54bWxQSwUGAAAAAAQABAD1AAAAigMAAAAA&#10;" path="m207,36l195,18,184,,,116r11,18l23,152,207,36xe" fillcolor="black" stroked="f">
                    <v:path arrowok="t" o:connecttype="custom" o:connectlocs="35,6;33,3;31,0;0,20;2,23;4,26;35,6" o:connectangles="0,0,0,0,0,0,0"/>
                  </v:shape>
                  <v:shape id="Freeform 697" o:spid="_x0000_s1721" style="position:absolute;left:2125;top:1840;width:35;height:26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aqcQA&#10;AADcAAAADwAAAGRycy9kb3ducmV2LnhtbESP3WrCQBSE7wt9h+UUelc3Daht6ipFKXjjhdEHOGRP&#10;fmjO2ZBdk+jTu0Khl8PMfMOsNhO3aqDeN04MvM8SUCSFs41UBs6nn7cPUD6gWGydkIEredisn59W&#10;mFk3ypGGPFQqQsRnaKAOocu09kVNjH7mOpLola5nDFH2lbY9jhHOrU6TZKEZG4kLNXa0ran4zS9s&#10;oKTbwJKOt91unh7Kec6X5MzGvL5M31+gAk3hP/zX3lsDi88lPM7EI6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gWqnEAAAA3AAAAA8AAAAAAAAAAAAAAAAAmAIAAGRycy9k&#10;b3ducmV2LnhtbFBLBQYAAAAABAAEAPUAAACJAwAAAAA=&#10;" path="m207,36l195,18,184,,,116r11,18l23,152,207,36xe" filled="f" strokeweight="0">
                    <v:path arrowok="t" o:connecttype="custom" o:connectlocs="35,6;33,3;31,0;0,20;2,23;4,26;35,6" o:connectangles="0,0,0,0,0,0,0"/>
                  </v:shape>
                  <v:shape id="Freeform 698" o:spid="_x0000_s1722" style="position:absolute;left:2125;top:1859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bp8MEA&#10;AADcAAAADwAAAGRycy9kb3ducmV2LnhtbERPy4rCMBTdC/5DuII7TX1QnY5RdIYBXVodmOWlubbF&#10;5qY0GVv9erMQXB7Oe7XpTCVu1LjSsoLJOAJBnFldcq7gfPoZLUE4j6yxskwK7uRgs+73Vpho2/KR&#10;bqnPRQhhl6CCwvs6kdJlBRl0Y1sTB+5iG4M+wCaXusE2hJtKTqMolgZLDg0F1vRVUHZN/42Cb3rM&#10;DvE1nl7uebXo2t3f7nc+V2o46LafIDx1/i1+ufdaQfwR1oYz4Qj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6fDBAAAA3AAAAA8AAAAAAAAAAAAAAAAAmAIAAGRycy9kb3du&#10;cmV2LnhtbFBLBQYAAAAABAAEAPUAAACGAwAAAAA=&#10;" path="m15,18l4,,,3,15,18xe" fillcolor="black" stroked="f">
                    <v:path arrowok="t" o:connecttype="custom" o:connectlocs="2,3;1,0;0,1;2,3" o:connectangles="0,0,0,0"/>
                  </v:shape>
                  <v:line id="Line 699" o:spid="_x0000_s1723" style="position:absolute;flip:x;visibility:visible;mso-wrap-style:square" from="2125,1859" to="2125,1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i8OsYAAADcAAAADwAAAGRycy9kb3ducmV2LnhtbESPQWsCMRSE7wX/Q3iCt5rVg61bo4ii&#10;lIIt2nro7bl57i5uXpYkuum/N4VCj8PMfMPMFtE04kbO15YVjIYZCOLC6ppLBV+fm8dnED4ga2ws&#10;k4If8rCY9x5mmGvb8Z5uh1CKBGGfo4IqhDaX0hcVGfRD2xIn72ydwZCkK6V22CW4aeQ4yybSYM1p&#10;ocKWVhUVl8PVKNi/P/HJba/xEk/d7uP7WL4d10ulBv24fAERKIb/8F/7VSuYTKfweyYd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4vDrGAAAA3AAAAA8AAAAAAAAA&#10;AAAAAAAAoQIAAGRycy9kb3ducmV2LnhtbFBLBQYAAAAABAAEAPkAAACUAwAAAAA=&#10;" strokeweight="0"/>
                  <v:shape id="Freeform 700" o:spid="_x0000_s1724" style="position:absolute;left:2099;top:1860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48UcEA&#10;AADcAAAADwAAAGRycy9kb3ducmV2LnhtbERPTWvCQBC9F/oflil4q5tWrBqzEQkEijfT6nnMjkkw&#10;Oxuyq0n99e5B6PHxvpPNaFpxo941lhV8TCMQxKXVDVcKfn/y9yUI55E1tpZJwR852KSvLwnG2g68&#10;p1vhKxFC2MWooPa+i6V0ZU0G3dR2xIE7296gD7CvpO5xCOGmlZ9R9CUNNhwaauwoq6m8FFejYDnP&#10;ttnMn2g3DAd7X11bPtpcqcnbuF2D8DT6f/HT/a0VLKIwP5wJR0Cm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OPFHBAAAA3AAAAA8AAAAAAAAAAAAAAAAAmAIAAGRycy9kb3du&#10;cmV2LnhtbFBLBQYAAAAABAAEAPUAAACGAwAAAAA=&#10;" path="m184,30l168,15,153,,,155r16,15l32,185,184,30xe" fillcolor="black" stroked="f">
                    <v:path arrowok="t" o:connecttype="custom" o:connectlocs="31,5;28,3;26,0;0,26;3,28;5,31;31,5" o:connectangles="0,0,0,0,0,0,0"/>
                  </v:shape>
                  <v:shape id="Freeform 701" o:spid="_x0000_s1725" style="position:absolute;left:2099;top:1860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KLPsQA&#10;AADcAAAADwAAAGRycy9kb3ducmV2LnhtbESPQYvCMBSE7wv+h/AEb2uqoCvVKKIIHjyo3YPHt8mz&#10;KTYvpYla//1mQdjjMDPfMItV52rxoDZUnhWMhhkIYu1NxaWC72L3OQMRIrLB2jMpeFGA1bL3scDc&#10;+Cef6HGOpUgQDjkqsDE2uZRBW3IYhr4hTt7Vtw5jkm0pTYvPBHe1HGfZVDqsOC1YbGhjSd/Od6fA&#10;3ybTQznxl2JfXPR9Zo96+3NUatDv1nMQkbr4H36390bBVzaCvzPpC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Siz7EAAAA3AAAAA8AAAAAAAAAAAAAAAAAmAIAAGRycy9k&#10;b3ducmV2LnhtbFBLBQYAAAAABAAEAPUAAACJAwAAAAA=&#10;" path="m184,30l168,15,153,,,155r16,15l32,185,184,30xe" filled="f" strokeweight="0">
                    <v:path arrowok="t" o:connecttype="custom" o:connectlocs="31,5;28,3;26,0;0,26;3,28;5,31;31,5" o:connectangles="0,0,0,0,0,0,0"/>
                  </v:shape>
                  <v:shape id="Freeform 702" o:spid="_x0000_s1726" style="position:absolute;left:2099;top:1886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R30cMA&#10;AADcAAAADwAAAGRycy9kb3ducmV2LnhtbESPS4sCMRCE74L/IbSwN83oYZXRKCLu6kEQX/dm0vPQ&#10;SWeYRGd2f70RBI9FVX1FzRatKcWDaldYVjAcRCCIE6sLzhScTz/9CQjnkTWWlknBHzlYzLudGcba&#10;Nnygx9FnIkDYxagg976KpXRJTgbdwFbEwUttbdAHWWdS19gEuCnlKIq+pcGCw0KOFa1ySm7Hu1FQ&#10;NtfN/+X3anGdjnfbi903h1uq1FevXU5BeGr9J/xub7WCcTSC15lwB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R30cMAAADcAAAADwAAAAAAAAAAAAAAAACYAgAAZHJzL2Rv&#10;d25yZXYueG1sUEsFBgAAAAAEAAQA9QAAAIgDAAAAAA==&#10;" path="m18,15l2,,,3,18,15xe" fillcolor="black" stroked="f">
                    <v:path arrowok="t" o:connecttype="custom" o:connectlocs="3,2;0,0;0,0;3,2" o:connectangles="0,0,0,0"/>
                  </v:shape>
                  <v:line id="Line 703" o:spid="_x0000_s1727" style="position:absolute;flip:x;visibility:visible;mso-wrap-style:square" from="2099,1886" to="2099,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sRysYAAADcAAAADwAAAGRycy9kb3ducmV2LnhtbESPQWsCMRSE74L/ITzBm2bbgsrWKNLS&#10;IoIVbT309ty87i5uXpYkuvHfN4WCx2FmvmHmy2gacSXna8sKHsYZCOLC6ppLBV+fb6MZCB+QNTaW&#10;ScGNPCwX/d4cc2073tP1EEqRIOxzVFCF0OZS+qIig35sW+Lk/VhnMCTpSqkddgluGvmYZRNpsOa0&#10;UGFLLxUV58PFKNh/TPnk3i/xHE/ddvd9LDfH15VSw0FcPYMIFMM9/N9eawXT7An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7EcrGAAAA3AAAAA8AAAAAAAAA&#10;AAAAAAAAoQIAAGRycy9kb3ducmV2LnhtbFBLBQYAAAAABAAEAPkAAACUAwAAAAA=&#10;" strokeweight="0"/>
                  <v:shape id="Freeform 704" o:spid="_x0000_s1728" style="position:absolute;left:2080;top:1886;width:25;height:35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BB9cQA&#10;AADcAAAADwAAAGRycy9kb3ducmV2LnhtbESP3YrCMBSE74V9h3AEb0QTRVS6RpFFQfBm/XmAQ3O2&#10;qTYnpYm2vr1ZWNjLYWa+YVabzlXiSU0oPWuYjBUI4tybkgsN18t+tAQRIrLByjNpeFGAzfqjt8LM&#10;+JZP9DzHQiQIhww12BjrTMqQW3IYxr4mTt6PbxzGJJtCmgbbBHeVnCo1lw5LTgsWa/qylN/PD6fh&#10;rvLLrH4dF5N2uzO3791waeVD60G/236CiNTF//Bf+2A0LNQMfs+kIyD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gQfXEAAAA3AAAAA8AAAAAAAAAAAAAAAAAmAIAAGRycy9k&#10;b3ducmV2LnhtbFBLBQYAAAAABAAEAPUAAACJAwAAAAA=&#10;" path="m151,24l133,12,115,,,187r17,11l35,210,151,24xe" fillcolor="black" stroked="f">
                    <v:path arrowok="t" o:connecttype="custom" o:connectlocs="25,4;22,2;19,0;0,31;3,33;6,35;25,4" o:connectangles="0,0,0,0,0,0,0"/>
                  </v:shape>
                  <v:shape id="Freeform 705" o:spid="_x0000_s1729" style="position:absolute;left:2080;top:1886;width:25;height:35;visibility:visible;mso-wrap-style:square;v-text-anchor:top" coordsize="15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b3dcQA&#10;AADcAAAADwAAAGRycy9kb3ducmV2LnhtbESPQWsCMRSE74L/ITyhN00UqmVrFBGkrYdKV2mvj81z&#10;d+vmJWxSd/vvm4LgcZiZb5jlureNuFIbascaphMFgrhwpuZSw+m4Gz+BCBHZYOOYNPxSgPVqOFhi&#10;ZlzHH3TNYykShEOGGqoYfSZlKCqyGCbOEyfv7FqLMcm2lKbFLsFtI2dKzaXFmtNChZ62FRWX/Mdq&#10;OLg3m6vuxeN7vv3250/1VewvWj+M+s0ziEh9vIdv7VejYaEe4f9MO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m93XEAAAA3AAAAA8AAAAAAAAAAAAAAAAAmAIAAGRycy9k&#10;b3ducmV2LnhtbFBLBQYAAAAABAAEAPUAAACJAwAAAAA=&#10;" path="m151,24l133,12,115,,,187r17,11l35,210,151,24xe" filled="f" strokeweight="0">
                    <v:path arrowok="t" o:connecttype="custom" o:connectlocs="25,4;22,2;19,0;0,31;3,33;6,35;25,4" o:connectangles="0,0,0,0,0,0,0"/>
                  </v:shape>
                  <v:shape id="Freeform 706" o:spid="_x0000_s1730" style="position:absolute;left:2079;top:1917;width:4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ydsUA&#10;AADcAAAADwAAAGRycy9kb3ducmV2LnhtbESP3WrCQBSE7wu+w3KE3ohuKtSf6CrWUqgKgsYHOGSP&#10;2WD2bMhuY/r2XUHo5TAz3zDLdWcr0VLjS8cK3kYJCOLc6ZILBZfsazgD4QOyxsoxKfglD+tV72WJ&#10;qXZ3PlF7DoWIEPYpKjAh1KmUPjdk0Y9cTRy9q2sshiibQuoG7xFuKzlOkom0WHJcMFjT1lB+O/9Y&#10;Be/Hcra/DbLdAa9ZPv/UnWkPH0q99rvNAkSgLvyHn+1vrWCaTOBxJh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/J2xQAAANwAAAAPAAAAAAAAAAAAAAAAAJgCAABkcnMv&#10;ZG93bnJldi54bWxQSwUGAAAAAAQABAD1AAAAigMAAAAA&#10;" path="m20,11l3,,,4r20,7xe" fillcolor="black" stroked="f">
                    <v:path arrowok="t" o:connecttype="custom" o:connectlocs="4,2;1,0;0,1;4,2" o:connectangles="0,0,0,0"/>
                  </v:shape>
                  <v:line id="Line 707" o:spid="_x0000_s1731" style="position:absolute;flip:x;visibility:visible;mso-wrap-style:square" from="2079,1917" to="2080,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XycYAAADcAAAADwAAAGRycy9kb3ducmV2LnhtbESPQWsCMRSE74L/IbxCb5qth27ZGkUq&#10;liJo0dZDb8/N6+7i5mVJopv++0YQPA4z8w0znUfTigs531hW8DTOQBCXVjdcKfj+Wo1eQPiArLG1&#10;TAr+yMN8NhxMsdC25x1d9qESCcK+QAV1CF0hpS9rMujHtiNO3q91BkOSrpLaYZ/gppWTLHuWBhtO&#10;CzV29FZTedqfjYLdNuejez/HUzz2m8+fQ7U+LBdKPT7ExSuIQDHcw7f2h1aQZzlcz6QjIG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AF8nGAAAA3AAAAA8AAAAAAAAA&#10;AAAAAAAAoQIAAGRycy9kb3ducmV2LnhtbFBLBQYAAAAABAAEAPkAAACUAwAAAAA=&#10;" strokeweight="0"/>
                  <v:shape id="Freeform 708" o:spid="_x0000_s1732" style="position:absolute;left:2067;top:1918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FyOcIA&#10;AADcAAAADwAAAGRycy9kb3ducmV2LnhtbERPz2vCMBS+C/sfwht4s6kepnSNsg22dZeBVYbHR/Ns&#10;g81LSbJa//vlMPD48f0ud5PtxUg+GMcKllkOgrhx2nCr4Hh4X2xAhIissXdMCm4UYLd9mJVYaHfl&#10;PY11bEUK4VCggi7GoZAyNB1ZDJkbiBN3dt5iTNC3Unu8pnDby1WeP0mLhlNDhwO9ddRc6l+roK9M&#10;vW6m12X7c/7+/PLmI2xOK6Xmj9PLM4hIU7yL/92VVrDO09p0Jh0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gXI5wgAAANwAAAAPAAAAAAAAAAAAAAAAAJgCAABkcnMvZG93&#10;bnJldi54bWxQSwUGAAAAAAQABAD1AAAAhwMAAAAA&#10;" path="m111,15l91,7,71,,,206r20,7l40,221,111,15xe" fillcolor="black" stroked="f">
                    <v:path arrowok="t" o:connecttype="custom" o:connectlocs="19,3;16,1;12,0;0,34;3,36;7,37;19,3" o:connectangles="0,0,0,0,0,0,0"/>
                  </v:shape>
                  <v:shape id="Freeform 709" o:spid="_x0000_s1733" style="position:absolute;left:2067;top:1918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7rusMA&#10;AADcAAAADwAAAGRycy9kb3ducmV2LnhtbESPT2sCMRTE7wW/Q3hCbzWxin9Wo4ggtceqF2+PzXOz&#10;7OZl2aTu+u2NUOhxmJnfMOtt72pxpzaUnjWMRwoEce5NyYWGy/nwsQARIrLB2jNpeFCA7WbwtsbM&#10;+I5/6H6KhUgQDhlqsDE2mZQht+QwjHxDnLybbx3GJNtCmha7BHe1/FRqJh2WnBYsNrS3lFenX6dB&#10;Ho72i74fSk2qyl+7aZzK2VLr92G/W4GI1Mf/8F/7aDTM1RJeZ9IR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7rusMAAADcAAAADwAAAAAAAAAAAAAAAACYAgAAZHJzL2Rv&#10;d25yZXYueG1sUEsFBgAAAAAEAAQA9QAAAIgDAAAAAA==&#10;" path="m111,15l91,7,71,,,206r20,7l40,221,111,15xe" filled="f" strokeweight="0">
                    <v:path arrowok="t" o:connecttype="custom" o:connectlocs="19,3;16,1;12,0;0,34;3,36;7,37;19,3" o:connectangles="0,0,0,0,0,0,0"/>
                  </v:shape>
                  <v:shape id="Freeform 710" o:spid="_x0000_s1734" style="position:absolute;left:2067;top:1953;width:4;height:1;visibility:visible;mso-wrap-style:square;v-text-anchor:top" coordsize="2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ShrMEA&#10;AADcAAAADwAAAGRycy9kb3ducmV2LnhtbERPy4rCMBTdD/gP4QpuRFNFVKpRhnmgiAg+cH1trm21&#10;uSlNpta/Nwthlofzni8bU4iaKpdbVjDoRyCIE6tzThWcjr+9KQjnkTUWlknBkxwsF62POcbaPnhP&#10;9cGnIoSwi1FB5n0ZS+mSjAy6vi2JA3e1lUEfYJVKXeEjhJtCDqNoLA3mHBoyLOkro+R++DMKNrfx&#10;rj51f8684m0xusjv/KJvSnXazecMhKfG/4vf7rVWMBmE+eFMO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EoazBAAAA3AAAAA8AAAAAAAAAAAAAAAAAmAIAAGRycy9kb3du&#10;cmV2LnhtbFBLBQYAAAAABAAEAPUAAACGAwAAAAA=&#10;" path="m21,7l1,,,5,21,7xe" fillcolor="black" stroked="f">
                    <v:path arrowok="t" o:connecttype="custom" o:connectlocs="4,1;0,0;0,1;4,1" o:connectangles="0,0,0,0"/>
                  </v:shape>
                  <v:line id="Line 711" o:spid="_x0000_s1735" style="position:absolute;flip:x;visibility:visible;mso-wrap-style:square" from="2067,1953" to="2067,1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y8+8YAAADcAAAADwAAAGRycy9kb3ducmV2LnhtbESPQWsCMRSE74X+h/AEbzW7PWhZjSKW&#10;ihTaotWDt+fmubu4eVmS6Kb/vikIPQ4z8w0zW0TTihs531hWkI8yEMSl1Q1XCvbfb08vIHxA1tha&#10;JgU/5GExf3yYYaFtz1u67UIlEoR9gQrqELpCSl/WZNCPbEecvLN1BkOSrpLaYZ/gppXPWTaWBhtO&#10;CzV2tKqpvOyuRsH2c8Int77GSzz1H1/HQ/V+eF0qNRzE5RREoBj+w/f2RiuY5D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8vPvGAAAA3AAAAA8AAAAAAAAA&#10;AAAAAAAAoQIAAGRycy9kb3ducmV2LnhtbFBLBQYAAAAABAAEAPkAAACUAwAAAAA=&#10;" strokeweight="0"/>
                  <v:shape id="Freeform 712" o:spid="_x0000_s1736" style="position:absolute;left:2063;top:195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9LDMQA&#10;AADcAAAADwAAAGRycy9kb3ducmV2LnhtbESPzWrDMBCE74W8g9hALqWR44NbnCghhBaHnJq0D7BY&#10;G9uttTKS4p+3jwKFHoeZ+YbZ7EbTip6cbywrWC0TEMSl1Q1XCr6/Pl7eQPiArLG1TAom8rDbzp42&#10;mGs78Jn6S6hEhLDPUUEdQpdL6cuaDPql7Yijd7XOYIjSVVI7HCLctDJNkkwabDgu1NjRoaby93Iz&#10;Copb495/2lP2ebbIz2mWTQWflFrMx/0aRKAx/If/2ket4HWVwuNMP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/SwzEAAAA3AAAAA8AAAAAAAAAAAAAAAAAmAIAAGRycy9k&#10;b3ducmV2LnhtbFBLBQYAAAAABAAEAPUAAACJAwAAAAA=&#10;" path="m66,5l45,2,24,,,218r21,2l42,223,66,5xe" fillcolor="black" stroked="f">
                    <v:path arrowok="t" o:connecttype="custom" o:connectlocs="11,1;8,0;4,0;0,36;4,37;7,37;11,1" o:connectangles="0,0,0,0,0,0,0"/>
                  </v:shape>
                  <v:shape id="Freeform 713" o:spid="_x0000_s1737" style="position:absolute;left:2063;top:1953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hvkMQA&#10;AADcAAAADwAAAGRycy9kb3ducmV2LnhtbESP0WrCQBRE3wX/YbkF3+rGClpSVylSjehT1Q+47l6T&#10;1OzdkF1j/HtXKPg4zMwZZrbobCVaanzpWMFomIAg1s6UnCs4HlbvnyB8QDZYOSYFd/KwmPd7M0yN&#10;u/EvtfuQiwhhn6KCIoQ6ldLrgiz6oauJo3d2jcUQZZNL0+Atwm0lP5JkIi2WHBcKrGlZkL7sr1aB&#10;/mvL3U5n9+lxm5/W5x+TXTKj1OCt+/4CEagLr/B/e2MUTEdj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Yb5DEAAAA3AAAAA8AAAAAAAAAAAAAAAAAmAIAAGRycy9k&#10;b3ducmV2LnhtbFBLBQYAAAAABAAEAPUAAACJAwAAAAA=&#10;" path="m66,5l45,2,24,,,218r21,2l42,223,66,5xe" filled="f" strokeweight="0">
                    <v:path arrowok="t" o:connecttype="custom" o:connectlocs="11,1;8,0;4,0;0,36;4,37;7,37;11,1" o:connectangles="0,0,0,0,0,0,0"/>
                  </v:shape>
                  <v:shape id="Freeform 714" o:spid="_x0000_s1738" style="position:absolute;left:2063;top:1990;width:4;height:0;visibility:visible;mso-wrap-style:square;v-text-anchor:top" coordsize="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azMUA&#10;AADcAAAADwAAAGRycy9kb3ducmV2LnhtbESPQWvCQBCF7wX/wzKCt7pJSatEV7GCIPRSEwWPY3ZM&#10;gtnZkF1j+u+7hYLHx5v3vXnL9WAa0VPnassK4mkEgriwuuZSwTHfvc5BOI+ssbFMCn7IwXo1elli&#10;qu2DD9RnvhQBwi5FBZX3bSqlKyoy6Ka2JQ7e1XYGfZBdKXWHjwA3jXyLog9psObQUGFL24qKW3Y3&#10;4Y3kcrjPzvTdJ++5jb+yz3N+GpSajIfNAoSnwT+P/9N7rWAWJ/A3JhB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bRrMxQAAANwAAAAPAAAAAAAAAAAAAAAAAJgCAABkcnMv&#10;ZG93bnJldi54bWxQSwUGAAAAAAQABAD1AAAAigMAAAAA&#10;" path="m21,2l,,,5,21,2xe" fillcolor="black" stroked="f">
                    <v:path arrowok="t" o:connecttype="custom" o:connectlocs="4,0;0,0;0,1;4,0" o:connectangles="0,0,0,0"/>
                  </v:shape>
                  <v:line id="Line 715" o:spid="_x0000_s1739" style="position:absolute;visibility:visible;mso-wrap-style:square" from="2063,1990" to="2063,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OJPcQAAADcAAAADwAAAGRycy9kb3ducmV2LnhtbESPT4vCMBTE7wv7HcJb8LamFdRajbIs&#10;iu5t/QceH82zDTYvpYlav71ZWPA4zMxvmNmis7W4UeuNYwVpPwFBXDhtuFRw2K8+MxA+IGusHZOC&#10;B3lYzN/fZphrd+ct3XahFBHCPkcFVQhNLqUvKrLo+64hjt7ZtRZDlG0pdYv3CLe1HCTJSFo0HBcq&#10;bOi7ouKyu1oF5ne0Hv6Mj5OjXK5DesoumbEHpXof3dcURKAuvML/7Y1WME6H8HcmHg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Y4k9xAAAANwAAAAPAAAAAAAAAAAA&#10;AAAAAKECAABkcnMvZG93bnJldi54bWxQSwUGAAAAAAQABAD5AAAAkgMAAAAA&#10;" strokeweight="0"/>
                  <v:shape id="Freeform 716" o:spid="_x0000_s1740" style="position:absolute;left:2063;top:1990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RND8QA&#10;AADcAAAADwAAAGRycy9kb3ducmV2LnhtbESPwWrDMBBE74H+g9hCL6GRk4NSnCihlBYXn+q0H7BY&#10;G9uJtTKSkth/XxUKOQ4z84bZ7kfbiyv50DnWsFxkIIhrZzpuNPx8fzy/gAgR2WDvmDRMFGC/e5ht&#10;MTfuxhVdD7ERCcIhRw1tjEMuZahbshgWbiBO3tF5izFJ30jj8ZbgtperLFPSYsdpocWB3lqqz4eL&#10;1VBcOv9+6kv1VTnk+UqpqeBS66fH8XUDItIY7+H/9qfRsF4q+DuTjo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ETQ/EAAAA3AAAAA8AAAAAAAAAAAAAAAAAmAIAAGRycy9k&#10;b3ducmV2LnhtbFBLBQYAAAAABAAEAPUAAACJAwAAAAA=&#10;" path="m42,l21,2,,5,24,223r21,-3l66,218,42,xe" fillcolor="black" stroked="f">
                    <v:path arrowok="t" o:connecttype="custom" o:connectlocs="7,0;4,0;0,1;4,37;8,37;11,36;7,0" o:connectangles="0,0,0,0,0,0,0"/>
                  </v:shape>
                  <v:shape id="Freeform 717" o:spid="_x0000_s1741" style="position:absolute;left:2063;top:1990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Npk8UA&#10;AADcAAAADwAAAGRycy9kb3ducmV2LnhtbESPzW7CMBCE75V4B2uReisOPTRVikEI0aaCUwMPsLWX&#10;JBCvo9jNz9vXSJV6HM3MN5rVZrSN6KnztWMFy0UCglg7U3Op4Hx6f3oF4QOywcYxKZjIw2Y9e1hh&#10;ZtzAX9QXoRQRwj5DBVUIbSal1xVZ9AvXEkfv4jqLIcqulKbDIcJtI5+T5EVarDkuVNjSriJ9K36s&#10;An3t6+NR51N6PpTfH5e9yW+5UepxPm7fQAQaw3/4r/1pFKTLFO5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42mTxQAAANwAAAAPAAAAAAAAAAAAAAAAAJgCAABkcnMv&#10;ZG93bnJldi54bWxQSwUGAAAAAAQABAD1AAAAigMAAAAA&#10;" path="m42,l21,2,,5,24,223r21,-3l66,218,42,xe" filled="f" strokeweight="0">
                    <v:path arrowok="t" o:connecttype="custom" o:connectlocs="7,0;4,0;0,1;4,37;8,37;11,36;7,0" o:connectangles="0,0,0,0,0,0,0"/>
                  </v:shape>
                  <v:shape id="Freeform 718" o:spid="_x0000_s1742" style="position:absolute;left:2067;top:2026;width:4;height:2;visibility:visible;mso-wrap-style:square;v-text-anchor:top" coordsize="2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vsasIA&#10;AADcAAAADwAAAGRycy9kb3ducmV2LnhtbERPz2vCMBS+D/Y/hDfwNlN3mFqN4gaDgTKw3fD6aJ5N&#10;sXnJmqyt/705DDx+fL/X29G2oqcuNI4VzKYZCOLK6YZrBd/lx/MCRIjIGlvHpOBKAbabx4c15toN&#10;fKS+iLVIIRxyVGBi9LmUoTJkMUydJ07c2XUWY4JdLXWHQwq3rXzJsldpseHUYNDTu6HqUvxZBT+m&#10;XPLBX37xq92/NadyYff+oNTkadytQEQa41387/7UCuaztDadSUdAb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C+xqwgAAANwAAAAPAAAAAAAAAAAAAAAAAJgCAABkcnMvZG93&#10;bnJldi54bWxQSwUGAAAAAAQABAD1AAAAhwMAAAAA&#10;" path="m21,l,3,1,8,21,xe" fillcolor="black" stroked="f">
                    <v:path arrowok="t" o:connecttype="custom" o:connectlocs="4,0;0,1;0,2;4,0" o:connectangles="0,0,0,0"/>
                  </v:shape>
                  <v:line id="Line 719" o:spid="_x0000_s1743" style="position:absolute;visibility:visible;mso-wrap-style:square" from="2067,2027" to="2067,2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6DOMQAAADcAAAADwAAAGRycy9kb3ducmV2LnhtbESPT4vCMBTE7wt+h/CEva1pBbVWo4go&#10;7t7Wf+Dx0TzbYPNSmqjdb79ZWPA4zMxvmPmys7V4UOuNYwXpIAFBXDhtuFRwOm4/MhA+IGusHZOC&#10;H/KwXPTe5phr9+Q9PQ6hFBHCPkcFVQhNLqUvKrLoB64hjt7VtRZDlG0pdYvPCLe1HCbJWFo0HBcq&#10;bGhdUXE73K0C8z3ejb4m5+lZbnYhvWS3zNiTUu/9bjUDEagLr/B/+1MrmKRT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LoM4xAAAANwAAAAPAAAAAAAAAAAA&#10;AAAAAKECAABkcnMvZG93bnJldi54bWxQSwUGAAAAAAQABAD5AAAAkgMAAAAA&#10;" strokeweight="0"/>
                  <v:shape id="Freeform 720" o:spid="_x0000_s1744" style="position:absolute;left:2067;top:2025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IiX8IA&#10;AADcAAAADwAAAGRycy9kb3ducmV2LnhtbERPz2vCMBS+C/sfwhvsZlN7mNKZFh1scxdhVYbHR/Ns&#10;g81LSTLt/vvlIOz48f1e15MdxJV8MI4VLLIcBHHrtOFOwfHwNl+BCBFZ4+CYFPxSgLp6mK2x1O7G&#10;X3RtYidSCIcSFfQxjqWUoe3JYsjcSJy4s/MWY4K+k9rjLYXbQRZ5/iwtGk4NPY702lN7aX6sgmFn&#10;mmU7bRfd93n/8enNe1idCqWeHqfNC4hIU/wX3907rWBZpPnpTDoCsv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QiJfwgAAANwAAAAPAAAAAAAAAAAAAAAAAJgCAABkcnMvZG93&#10;bnJldi54bWxQSwUGAAAAAAQABAD1AAAAhwMAAAAA&#10;" path="m40,l20,7,,15,71,221r20,-7l111,206,40,xe" fillcolor="black" stroked="f">
                    <v:path arrowok="t" o:connecttype="custom" o:connectlocs="7,0;3,1;0,3;12,37;16,36;19,34;7,0" o:connectangles="0,0,0,0,0,0,0"/>
                  </v:shape>
                  <v:shape id="Freeform 721" o:spid="_x0000_s1745" style="position:absolute;left:2067;top:2025;width:19;height:37;visibility:visible;mso-wrap-style:square;v-text-anchor:top" coordsize="111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273MMA&#10;AADcAAAADwAAAGRycy9kb3ducmV2LnhtbESPT2sCMRTE74LfITyhN0204p+tUaQgtceqF2+Pzetm&#10;2c3Lsonu+u2NUOhxmJnfMJtd72pxpzaUnjVMJwoEce5NyYWGy/kwXoEIEdlg7Zk0PCjAbjscbDAz&#10;vuMfup9iIRKEQ4YabIxNJmXILTkME98QJ+/Xtw5jkm0hTYtdgrtazpRaSIclpwWLDX1ayqvTzWmQ&#10;h6P9ou+HUu9V5a/dPM7lYq3126jff4CI1Mf/8F/7aDQsZ1N4nUlHQG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273MMAAADcAAAADwAAAAAAAAAAAAAAAACYAgAAZHJzL2Rv&#10;d25yZXYueG1sUEsFBgAAAAAEAAQA9QAAAIgDAAAAAA==&#10;" path="m40,l20,7,,15,71,221r20,-7l111,206,40,xe" filled="f" strokeweight="0">
                    <v:path arrowok="t" o:connecttype="custom" o:connectlocs="7,0;3,1;0,3;12,37;16,36;19,34;7,0" o:connectangles="0,0,0,0,0,0,0"/>
                  </v:shape>
                  <v:shape id="Freeform 722" o:spid="_x0000_s1746" style="position:absolute;left:2079;top:2061;width:4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moFcUA&#10;AADcAAAADwAAAGRycy9kb3ducmV2LnhtbESP0WrCQBRE3wv+w3IFX0Q3DbRqdBVrKbQKgsYPuGSv&#10;2WD2bshuY/r33YLQx2FmzjCrTW9r0VHrK8cKnqcJCOLC6YpLBZf8YzIH4QOyxtoxKfghD5v14GmF&#10;mXZ3PlF3DqWIEPYZKjAhNJmUvjBk0U9dQxy9q2sthijbUuoW7xFua5kmyau0WHFcMNjQzlBxO39b&#10;BS/Har6/jfOvA17zYvGue9Md3pQaDfvtEkSgPvyHH+1PrWCWpv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agVxQAAANwAAAAPAAAAAAAAAAAAAAAAAJgCAABkcnMv&#10;ZG93bnJldi54bWxQSwUGAAAAAAQABAD1AAAAigMAAAAA&#10;" path="m20,l,7r3,4l20,xe" fillcolor="black" stroked="f">
                    <v:path arrowok="t" o:connecttype="custom" o:connectlocs="4,0;0,1;1,2;4,0" o:connectangles="0,0,0,0"/>
                  </v:shape>
                  <v:line id="Line 723" o:spid="_x0000_s1747" style="position:absolute;visibility:visible;mso-wrap-style:square" from="2079,2062" to="2080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p+b8QAAADcAAAADwAAAGRycy9kb3ducmV2LnhtbESPT4vCMBTE7wt+h/AEb2uqslqrUURc&#10;dG/+BY+P5tkGm5fSZLX77c3Cwh6HmfkNM1+2thIParxxrGDQT0AQ504bLhScT5/vKQgfkDVWjknB&#10;D3lYLjpvc8y0e/KBHsdQiAhhn6GCMoQ6k9LnJVn0fVcTR+/mGoshyqaQusFnhNtKDpNkLC0ajgsl&#10;1rQuKb8fv60Csx9vP74ml+lFbrZhcE3vqbFnpXrddjUDEagN/+G/9k4rmAxH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qn5vxAAAANwAAAAPAAAAAAAAAAAA&#10;AAAAAKECAABkcnMvZG93bnJldi54bWxQSwUGAAAAAAQABAD5AAAAkgMAAAAA&#10;" strokeweight="0"/>
                  <v:shape id="Freeform 724" o:spid="_x0000_s1748" style="position:absolute;left:2080;top:2059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61MYA&#10;AADcAAAADwAAAGRycy9kb3ducmV2LnhtbESPT2vCQBTE7wW/w/IK3uqmUVRS1xAKLeql+Ofi7ZF9&#10;TYLZtzG7TaKf3i0Uehxm5jfMKh1MLTpqXWVZweskAkGcW11xoeB0/HhZgnAeWWNtmRTcyEG6Hj2t&#10;MNG25z11B1+IAGGXoILS+yaR0uUlGXQT2xAH79u2Bn2QbSF1i32Am1rGUTSXBisOCyU29F5Sfjn8&#10;GAX3ry1e693FTDOb7859/Dkvslip8fOQvYHwNPj/8F97oxUs4hn8nglHQK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l61MYAAADcAAAADwAAAAAAAAAAAAAAAACYAgAAZHJz&#10;L2Rvd25yZXYueG1sUEsFBgAAAAAEAAQA9QAAAIsDAAAAAA==&#10;" path="m35,l17,12,,23,115,209r18,-11l151,186,35,xe" fillcolor="black" stroked="f">
                    <v:path arrowok="t" o:connecttype="custom" o:connectlocs="6,0;3,2;0,4;19,35;22,33;25,31;6,0" o:connectangles="0,0,0,0,0,0,0"/>
                  </v:shape>
                  <v:shape id="Freeform 725" o:spid="_x0000_s1749" style="position:absolute;left:2080;top:2059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X/bsUA&#10;AADcAAAADwAAAGRycy9kb3ducmV2LnhtbESPQUsDMRSE70L/Q3gFbzZrxFbXZksRhB700FYQb4/N&#10;c3fZ5GWbxO76740g9DjMzDfMejM5K84UYudZw+2iAEFce9Nxo+H9+HLzACImZIPWM2n4oQibana1&#10;xtL4kfd0PqRGZAjHEjW0KQ2llLFuyWFc+IE4e18+OExZhkaagGOGOytVUSylw47zQosDPbdU94dv&#10;pyGp1d3p802NXDzi6/ARbL9TVuvr+bR9ApFoSpfwf3tnNKzUPfydyUdAV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Rf9uxQAAANwAAAAPAAAAAAAAAAAAAAAAAJgCAABkcnMv&#10;ZG93bnJldi54bWxQSwUGAAAAAAQABAD1AAAAigMAAAAA&#10;" path="m35,l17,12,,23,115,209r18,-11l151,186,35,xe" filled="f" strokeweight="0">
                    <v:path arrowok="t" o:connecttype="custom" o:connectlocs="6,0;3,2;0,4;19,35;22,33;25,31;6,0" o:connectangles="0,0,0,0,0,0,0"/>
                  </v:shape>
                  <v:shape id="Freeform 726" o:spid="_x0000_s1750" style="position:absolute;left:2099;top:2092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otssUA&#10;AADcAAAADwAAAGRycy9kb3ducmV2LnhtbESPT2vCQBTE74LfYXlCb7oxh1iiq4hom0OhaOv9kX35&#10;o9m3IbtN0n76bqHgcZiZ3zCb3Wga0VPnassKlosIBHFudc2lgs+P0/wZhPPIGhvLpOCbHOy208kG&#10;U20HPlN/8aUIEHYpKqi8b1MpXV6RQbewLXHwCtsZ9EF2pdQdDgFuGhlHUSIN1hwWKmzpUFF+v3wZ&#10;Bc1we/25vtwsHovVW3a178P5Xij1NBv3axCeRv8I/7czrWAVJ/B3JhwBu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yi2yxQAAANwAAAAPAAAAAAAAAAAAAAAAAJgCAABkcnMv&#10;ZG93bnJldi54bWxQSwUGAAAAAAQABAD1AAAAigMAAAAA&#10;" path="m18,l,11r2,4l18,xe" fillcolor="black" stroked="f">
                    <v:path arrowok="t" o:connecttype="custom" o:connectlocs="3,0;0,1;0,2;3,0" o:connectangles="0,0,0,0"/>
                  </v:shape>
                  <v:line id="Line 727" o:spid="_x0000_s1751" style="position:absolute;visibility:visible;mso-wrap-style:square" from="2099,2094" to="2099,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F4bMQAAADcAAAADwAAAGRycy9kb3ducmV2LnhtbESPT4vCMBTE78J+h/AWvGmqsLZbjSKy&#10;i3pb/8EeH82zDTYvpclq/fZGWPA4zMxvmNmis7W4UuuNYwWjYQKCuHDacKngePgeZCB8QNZYOyYF&#10;d/KwmL/1Zphrd+MdXfehFBHCPkcFVQhNLqUvKrLoh64hjt7ZtRZDlG0pdYu3CLe1HCfJRFo0HBcq&#10;bGhVUXHZ/1kF5mey/timp8+T/FqH0W92yYw9KtV/75ZTEIG68Ar/tzdaQTpO4XkmHg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XhsxAAAANwAAAAPAAAAAAAAAAAA&#10;AAAAAKECAABkcnMvZG93bnJldi54bWxQSwUGAAAAAAQABAD5AAAAkgMAAAAA&#10;" strokeweight="0"/>
                  <v:shape id="Freeform 728" o:spid="_x0000_s1752" style="position:absolute;left:2099;top:208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1sN74A&#10;AADcAAAADwAAAGRycy9kb3ducmV2LnhtbERPy4rCMBTdC/MP4Q6401TFVzWKFITBnc/1tbm2xeam&#10;NNF2/HqzEFweznu5bk0pnlS7wrKCQT8CQZxaXXCm4HTc9mYgnEfWWFomBf/kYL366Swx1rbhPT0P&#10;PhMhhF2MCnLvq1hKl+Zk0PVtRRy4m60N+gDrTOoamxBuSjmMook0WHBoyLGiJKf0fngYBbNxsklG&#10;/kq7pjnb1/xR8sVuler+tpsFCE+t/4o/7j+tYDoMa8OZcAT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GNbDe+AAAA3AAAAA8AAAAAAAAAAAAAAAAAmAIAAGRycy9kb3ducmV2&#10;LnhtbFBLBQYAAAAABAAEAPUAAACDAwAAAAA=&#10;" path="m32,l16,15,,30,153,185r15,-15l184,155,32,xe" fillcolor="black" stroked="f">
                    <v:path arrowok="t" o:connecttype="custom" o:connectlocs="5,0;3,3;0,5;26,31;28,28;31,26;5,0" o:connectangles="0,0,0,0,0,0,0"/>
                  </v:shape>
                  <v:shape id="Freeform 729" o:spid="_x0000_s1753" style="position:absolute;left:2099;top:208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HbWMUA&#10;AADcAAAADwAAAGRycy9kb3ducmV2LnhtbESPT2sCMRTE74LfIbxCb5qt4J9ujSItBQ8edNeDx9fk&#10;dbO4eVk2Uddvb4RCj8PM/IZZrnvXiCt1ofas4G2cgSDW3tRcKTiW36MFiBCRDTaeScGdAqxXw8ES&#10;c+NvfKBrESuRIBxyVGBjbHMpg7bkMIx9S5y8X985jEl2lTQd3hLcNXKSZTPpsOa0YLGlT0v6XFyc&#10;An+eznbV1J/KbXnSl4Xd66+fvVKvL/3mA0SkPv6H/9pbo2A+eYfnmXQE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dtYxQAAANwAAAAPAAAAAAAAAAAAAAAAAJgCAABkcnMv&#10;ZG93bnJldi54bWxQSwUGAAAAAAQABAD1AAAAigMAAAAA&#10;" path="m32,l16,15,,30,153,185r15,-15l184,155,32,xe" filled="f" strokeweight="0">
                    <v:path arrowok="t" o:connecttype="custom" o:connectlocs="5,0;3,3;0,5;26,31;28,28;31,26;5,0" o:connectangles="0,0,0,0,0,0,0"/>
                  </v:shape>
                  <v:shape id="Freeform 730" o:spid="_x0000_s1754" style="position:absolute;left:2125;top:2118;width:2;height:3;visibility:visible;mso-wrap-style:square;v-text-anchor:top" coordsize="15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e1UcEA&#10;AADcAAAADwAAAGRycy9kb3ducmV2LnhtbERPy4rCMBTdC/5DuII7m/qgDh2j+EDQ5TgzMMtLc/vA&#10;5qY00Va/3iyEWR7Oe7XpTS3u1LrKsoJpFIMgzqyuuFDw832cfIBwHlljbZkUPMjBZj0crDDVtuMv&#10;ul98IUIIuxQVlN43qZQuK8mgi2xDHLjctgZ9gG0hdYtdCDe1nMVxIg1WHBpKbGhfUna93IyCAz3n&#10;5+SazPJHUS/7bve3+10slBqP+u0nCE+9/xe/3SetYDkP88OZcAT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XtVHBAAAA3AAAAA8AAAAAAAAAAAAAAAAAmAIAAGRycy9kb3du&#10;cmV2LnhtbFBLBQYAAAAABAAEAPUAAACGAwAAAAA=&#10;" path="m15,l,15r4,3l15,xe" fillcolor="black" stroked="f">
                    <v:path arrowok="t" o:connecttype="custom" o:connectlocs="2,0;0,3;1,3;2,0" o:connectangles="0,0,0,0"/>
                  </v:shape>
                  <v:line id="Line 731" o:spid="_x0000_s1755" style="position:absolute;visibility:visible;mso-wrap-style:square" from="2125,2120" to="2125,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3TXsQAAADcAAAADwAAAGRycy9kb3ducmV2LnhtbESPT2vCQBTE74LfYXlCb7pJSzWNrlJK&#10;RXvzL/T4yD6TxezbkF01/fZuQfA4zMxvmNmis7W4UuuNYwXpKAFBXDhtuFRw2C+HGQgfkDXWjknB&#10;H3lYzPu9Geba3XhL110oRYSwz1FBFUKTS+mLiiz6kWuIo3dyrcUQZVtK3eItwm0tX5NkLC0ajgsV&#10;NvRVUXHeXawCsxmv3n8mx4+j/F6F9Dc7Z8YelHoZdJ9TEIG68Aw/2mutYPKW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7dNexAAAANwAAAAPAAAAAAAAAAAA&#10;AAAAAKECAABkcnMvZG93bnJldi54bWxQSwUGAAAAAAQABAD5AAAAkgMAAAAA&#10;" strokeweight="0"/>
                  <v:shape id="Freeform 732" o:spid="_x0000_s1756" style="position:absolute;left:2125;top:2115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wLqsUA&#10;AADcAAAADwAAAGRycy9kb3ducmV2LnhtbESPQWvCQBSE70L/w/KE3urGJNSSukoRhB5EaFqK3p7Z&#10;1ySafRuyaxL/fbdQ8DjMzDfMcj2aRvTUudqygvksAkFcWF1zqeDrc/v0AsJ5ZI2NZVJwIwfr1cNk&#10;iZm2A39Qn/tSBAi7DBVU3reZlK6oyKCb2ZY4eD+2M+iD7EqpOxwC3DQyjqJnabDmsFBhS5uKikt+&#10;NQp2nOt0kZriZJLj9/6sUzocUqUep+PbKwhPo7+H/9vvWsEiieHvTDg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rAuqxQAAANwAAAAPAAAAAAAAAAAAAAAAAJgCAABkcnMv&#10;ZG93bnJldi54bWxQSwUGAAAAAAQABAD1AAAAigMAAAAA&#10;" path="m23,l11,18,,36,184,152r11,-18l207,116,23,xe" fillcolor="black" stroked="f">
                    <v:path arrowok="t" o:connecttype="custom" o:connectlocs="4,0;2,3;0,6;31,25;33,22;35,19;4,0" o:connectangles="0,0,0,0,0,0,0"/>
                  </v:shape>
                  <v:shape id="Freeform 733" o:spid="_x0000_s1757" style="position:absolute;left:2125;top:2115;width:35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wMDcQA&#10;AADcAAAADwAAAGRycy9kb3ducmV2LnhtbESP3WrCQBSE7wt9h+UUelc3jWhL6ipFKXjjhdEHOGRP&#10;fmjO2ZBdk+jTu0Khl8PMfMOsNhO3aqDeN04MvM8SUCSFs41UBs6nn7dPUD6gWGydkIEredisn59W&#10;mFk3ypGGPFQqQsRnaKAOocu09kVNjH7mOpLola5nDFH2lbY9jhHOrU6TZKkZG4kLNXa0ran4zS9s&#10;oKTbwJKOt91ukR7KRc6X5MzGvL5M31+gAk3hP/zX3lsDH/M5PM7EI6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cDA3EAAAA3AAAAA8AAAAAAAAAAAAAAAAAmAIAAGRycy9k&#10;b3ducmV2LnhtbFBLBQYAAAAABAAEAPUAAACJAwAAAAA=&#10;" path="m23,l11,18,,36,184,152r11,-18l207,116,23,xe" filled="f" strokeweight="0">
                    <v:path arrowok="t" o:connecttype="custom" o:connectlocs="4,0;2,3;0,6;31,25;33,22;35,19;4,0" o:connectangles="0,0,0,0,0,0,0"/>
                  </v:shape>
                  <v:shape id="Freeform 734" o:spid="_x0000_s1758" style="position:absolute;left:2156;top:2137;width:2;height:3;visibility:visible;mso-wrap-style:square;v-text-anchor:top" coordsize="11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8CGMYA&#10;AADcAAAADwAAAGRycy9kb3ducmV2LnhtbESPT2vCQBTE74LfYXlCL6Vu/INtYlYRSaG5FKrF8yP7&#10;TKLZtyG7Nem37woFj8PM/IZJt4NpxI06V1tWMJtGIIgLq2suFXwf31/eQDiPrLGxTAp+ycF2Mx6l&#10;mGjb8xfdDr4UAcIuQQWV920ipSsqMuimtiUO3tl2Bn2QXSl1h32Am0bOo2glDdYcFipsaV9RcT38&#10;GAXxLNubRbs7na55bPrPPMufL5lST5NhtwbhafCP8H/7Qyt4XSzhfiYcAb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8CGMYAAADcAAAADwAAAAAAAAAAAAAAAACYAgAAZHJz&#10;L2Rvd25yZXYueG1sUEsFBgAAAAAEAAQA9QAAAIsDAAAAAA==&#10;" path="m11,l,18r4,2l11,xe" fillcolor="black" stroked="f">
                    <v:path arrowok="t" o:connecttype="custom" o:connectlocs="2,0;0,3;1,3;2,0" o:connectangles="0,0,0,0"/>
                  </v:shape>
                  <v:line id="Line 735" o:spid="_x0000_s1759" style="position:absolute;visibility:visible;mso-wrap-style:square" from="2156,2140" to="2157,2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bVXcUAAADcAAAADwAAAGRycy9kb3ducmV2LnhtbESPQWvCQBSE74X+h+UVvOnGFk2aukop&#10;FetNbQI9PrKvyWL2bciuGv99VxB6HGbmG2axGmwrztR741jBdJKAIK6cNlwrKL7X4wyED8gaW8ek&#10;4EoeVsvHhwXm2l14T+dDqEWEsM9RQRNCl0vpq4Ys+onriKP363qLIcq+lrrHS4TbVj4nyVxaNBwX&#10;Guzoo6HqeDhZBWY338y2aflays9NmP5kx8zYQqnR0/D+BiLQEP7D9/aXVpC+zOB2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bVXcUAAADcAAAADwAAAAAAAAAA&#10;AAAAAAChAgAAZHJzL2Rvd25yZXYueG1sUEsFBgAAAAAEAAQA+QAAAJMDAAAAAA==&#10;" strokeweight="0"/>
                  <v:shape id="Freeform 736" o:spid="_x0000_s1760" style="position:absolute;left:2157;top:2134;width:36;height:18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fejcMA&#10;AADcAAAADwAAAGRycy9kb3ducmV2LnhtbESP3WoCMRSE7wXfIRzBO81aqcpqFCkIFkrBv/vD5pis&#10;bk7WTdTt2zeFgpfDzHzDLFatq8SDmlB6VjAaZiCIC69LNgqOh81gBiJEZI2VZ1LwQwFWy25ngbn2&#10;T97RYx+NSBAOOSqwMda5lKGw5DAMfU2cvLNvHMYkGyN1g88Ed5V8y7KJdFhyWrBY04el4rq/OwXv&#10;n1+4neL4etvY03d52ZlDdjZK9Xvteg4iUhtf4f/2ViuYjifwdyYd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fejcMAAADcAAAADwAAAAAAAAAAAAAAAACYAgAAZHJzL2Rv&#10;d25yZXYueG1sUEsFBgAAAAAEAAQA9QAAAIgDAAAAAA==&#10;" path="m15,l7,20,,40r204,72l211,92r8,-20l15,xe" fillcolor="black" stroked="f">
                    <v:path arrowok="t" o:connecttype="custom" o:connectlocs="2,0;1,3;0,6;34,18;35,15;36,12;2,0" o:connectangles="0,0,0,0,0,0,0"/>
                  </v:shape>
                  <v:shape id="Freeform 737" o:spid="_x0000_s1761" style="position:absolute;left:2157;top:2134;width:36;height:18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5JZcYA&#10;AADcAAAADwAAAGRycy9kb3ducmV2LnhtbESP3WrCQBSE7wXfYTlC7+qmBhqJbqREQqT0oto+wDF7&#10;8oPZsyG71bRP3y0UvBxm5htmu5tML640us6ygqdlBIK4srrjRsHnR/G4BuE8ssbeMin4Jge7bD7b&#10;YqrtjY90PflGBAi7FBW03g+plK5qyaBb2oE4eLUdDfogx0bqEW8Bbnq5iqJnabDjsNDiQHlL1eX0&#10;ZRT8FMU51u9vhzLOz/s88WXdvZZKPSymlw0IT5O/h//bB60giRP4OxOO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5JZcYAAADcAAAADwAAAAAAAAAAAAAAAACYAgAAZHJz&#10;L2Rvd25yZXYueG1sUEsFBgAAAAAEAAQA9QAAAIsDAAAAAA==&#10;" path="m15,l7,20,,40r204,72l211,92r8,-20l15,xe" filled="f" strokeweight="0">
                    <v:path arrowok="t" o:connecttype="custom" o:connectlocs="2,0;1,3;0,6;34,18;35,15;36,12;2,0" o:connectangles="0,0,0,0,0,0,0"/>
                  </v:shape>
                  <v:shape id="Freeform 738" o:spid="_x0000_s1762" style="position:absolute;left:2191;top:2149;width:1;height:4;visibility:visible;mso-wrap-style:square;v-text-anchor:top" coordsize="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n4sEA&#10;AADcAAAADwAAAGRycy9kb3ducmV2LnhtbERPTWsCMRC9F/ofwhR6q9lasHZrFC0UPXipKz0PyXSz&#10;dDNZk+iu/npzEDw+3vdsMbhWnCjExrOC11EBglh703CtYF99v0xBxIRssPVMCs4UYTF/fJhhaXzP&#10;P3TapVrkEI4lKrApdaWUUVtyGEe+I87cnw8OU4ahliZgn8NdK8dFMZEOG84NFjv6sqT/d0en4MP/&#10;hnO1jvVRb3tdbS6TaFcHpZ6fhuUniERDuotv7o1R8P6W1+Yz+QjI+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3p+LBAAAA3AAAAA8AAAAAAAAAAAAAAAAAmAIAAGRycy9kb3du&#10;cmV2LnhtbFBLBQYAAAAABAAEAPUAAACGAwAAAAA=&#10;" path="m7,l,20r5,1l7,xe" fillcolor="black" stroked="f">
                    <v:path arrowok="t" o:connecttype="custom" o:connectlocs="1,0;0,4;1,4;1,0" o:connectangles="0,0,0,0"/>
                  </v:shape>
                  <v:line id="Line 739" o:spid="_x0000_s1763" style="position:absolute;visibility:visible;mso-wrap-style:square" from="2191,2152" to="2192,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vfWMUAAADcAAAADwAAAGRycy9kb3ducmV2LnhtbESPQWvCQBSE74L/YXmCt7pRqcbUVUQs&#10;1ltrE+jxkX1NFrNvQ3ar6b/vCgWPw8x8w6y3vW3ElTpvHCuYThIQxKXThisF+efrUwrCB2SNjWNS&#10;8EsetpvhYI2Zdjf+oOs5VCJC2GeooA6hzaT0ZU0W/cS1xNH7dp3FEGVXSd3hLcJtI2dJspAWDceF&#10;Glva11Rezj9WgXlfHJ9Py2JVyMMxTL/SS2psrtR41O9eQATqwyP8337TCpbzFdzP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5vfWMUAAADcAAAADwAAAAAAAAAA&#10;AAAAAAChAgAAZHJzL2Rvd25yZXYueG1sUEsFBgAAAAAEAAQA+QAAAJMDAAAAAA==&#10;" strokeweight="0"/>
                  <v:shape id="Freeform 740" o:spid="_x0000_s1764" style="position:absolute;left:2192;top:2145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TpqMMA&#10;AADcAAAADwAAAGRycy9kb3ducmV2LnhtbERPTU/CQBC9k/AfNkPiTbYSIlpZCIEoXIixGrhOumNb&#10;6c6W7gqFX+8cTDi+vO/pvHO1OlEbKs8GHoYJKOLc24oLA1+fr/dPoEJEtlh7JgMXCjCf9XtTTK0/&#10;8wedslgoCeGQooEyxibVOuQlOQxD3xAL9+1bh1FgW2jb4lnCXa1HSfKoHVYsDSU2tCwpP2S/TnrX&#10;++c42R4vu83ban19L8aY/Xhj7gbd4gVUpC7exP/ujTUwGct8OSNHQM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TpqMMAAADcAAAADwAAAAAAAAAAAAAAAACYAgAAZHJzL2Rv&#10;d25yZXYueG1sUEsFBgAAAAAEAAQA9QAAAIgDAAAAAA==&#10;" path="m5,l2,21,,42,216,68r2,-21l220,25,5,xe" fillcolor="black" stroked="f">
                    <v:path arrowok="t" o:connecttype="custom" o:connectlocs="1,0;0,4;0,7;35,12;36,8;36,4;1,0" o:connectangles="0,0,0,0,0,0,0"/>
                  </v:shape>
                  <v:shape id="Freeform 741" o:spid="_x0000_s1765" style="position:absolute;left:2192;top:2145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1rAcYA&#10;AADcAAAADwAAAGRycy9kb3ducmV2LnhtbESPQUvDQBSE74L/YXmCN7OJaJW02yBBQRAKjR7s7ZF9&#10;JrHZtyH70qb+elcoeBxm5htmVcyuVwcaQ+fZQJakoIhrbztuDHy8v9w8ggqCbLH3TAZOFKBYX16s&#10;MLf+yFs6VNKoCOGQo4FWZMi1DnVLDkPiB+LoffnRoUQ5NtqOeIxw1+vbNF1ohx3HhRYHKluq99Xk&#10;DMj9FL73p8Xb5sftsn6ScvP5XBlzfTU/LUEJzfIfPrdfrYGHuwz+zsQjo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1rAcYAAADcAAAADwAAAAAAAAAAAAAAAACYAgAAZHJz&#10;L2Rvd25yZXYueG1sUEsFBgAAAAAEAAQA9QAAAIsDAAAAAA==&#10;" path="m5,l2,21,,42,216,68r2,-21l220,25,5,xe" filled="f" strokeweight="0">
                    <v:path arrowok="t" o:connecttype="custom" o:connectlocs="1,0;0,4;0,7;35,12;36,8;36,4;1,0" o:connectangles="0,0,0,0,0,0,0"/>
                  </v:shape>
                  <v:shape id="Freeform 742" o:spid="_x0000_s1766" style="position:absolute;left:2228;top:2153;width:0;height:4;visibility:visible;mso-wrap-style:square;v-text-anchor:top" coordsize="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EK7MMA&#10;AADcAAAADwAAAGRycy9kb3ducmV2LnhtbESP0YrCMBRE3wX/IVzBN02V6kq3UWRB9Em07gdcmrtt&#10;aXNTmmxb/94IC/s4zMwZJj2MphE9da6yrGC1jEAQ51ZXXCj4fpwWOxDOI2tsLJOCJzk47KeTFBNt&#10;B75Tn/lCBAi7BBWU3reJlC4vyaBb2pY4eD+2M+iD7AqpOxwC3DRyHUVbabDisFBiS18l5XX2axSc&#10;qhvujvGwOl/jTdybe3551k6p+Ww8foLwNPr/8F/7ohV8xGt4nwlHQO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EK7MMAAADcAAAADwAAAAAAAAAAAAAAAACYAgAAZHJzL2Rv&#10;d25yZXYueG1sUEsFBgAAAAAEAAQA9QAAAIgDAAAAAA==&#10;" path="m2,l,21r4,l2,xe" fillcolor="black" stroked="f">
                    <v:path arrowok="t" o:connecttype="custom" o:connectlocs="1,0;0,4;1,4;1,0" o:connectangles="0,0,0,0"/>
                  </v:shape>
                  <v:line id="Line 743" o:spid="_x0000_s1767" style="position:absolute;visibility:visible;mso-wrap-style:square" from="2228,2157" to="2228,2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Wbz8UAAADcAAAADwAAAGRycy9kb3ducmV2LnhtbESPQWsCMRSE74L/ITzBm2bVVrdbo5Ri&#10;0d7UKvT42Dx3g5uXZRN1/fdGKPQ4zMw3zHzZ2kpcqfHGsYLRMAFBnDttuFBw+PkapCB8QNZYOSYF&#10;d/KwXHQ7c8y0u/GOrvtQiAhhn6GCMoQ6k9LnJVn0Q1cTR+/kGoshyqaQusFbhNtKjpNkKi0ajgsl&#10;1vRZUn7eX6wCs52uX79nx7ejXK3D6Dc9p8YelOr32o93EIHa8B/+a2+0gtnLBJ5n4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Wbz8UAAADcAAAADwAAAAAAAAAA&#10;AAAAAAChAgAAZHJzL2Rvd25yZXYueG1sUEsFBgAAAAAEAAQA+QAAAJMDAAAAAA==&#10;" strokeweight="0"/>
                  <v:shape id="Freeform 744" o:spid="_x0000_s1768" style="position:absolute;left:2228;top:2145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/vq8YA&#10;AADcAAAADwAAAGRycy9kb3ducmV2LnhtbESPS2vCQBSF94X+h+EW3DWTSvCROkpRfGxETKXdXjK3&#10;SdrMnZgZNfbXOwWhy8N5fJzJrDO1OFPrKssKXqIYBHFudcWFgsP78nkEwnlkjbVlUnAlB7Pp48ME&#10;U20vvKdz5gsRRtilqKD0vkmldHlJBl1kG+LgfdnWoA+yLaRu8RLGTS37cTyQBisOhBIbmpeU/2Qn&#10;E7jrz7Efbo/Xj81qsf7dFQlm31ap3lP39grCU+f/w/f2RisYJgn8nQlHQE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9/vq8YAAADcAAAADwAAAAAAAAAAAAAAAACYAgAAZHJz&#10;L2Rvd25yZXYueG1sUEsFBgAAAAAEAAQA9QAAAIsDAAAAAA==&#10;" path="m,25l2,47,4,68,220,42,217,21,215,,,25xe" fillcolor="black" stroked="f">
                    <v:path arrowok="t" o:connecttype="custom" o:connectlocs="0,4;0,8;1,12;36,7;36,4;35,0;0,4" o:connectangles="0,0,0,0,0,0,0"/>
                  </v:shape>
                  <v:shape id="Freeform 745" o:spid="_x0000_s1769" style="position:absolute;left:2228;top:2145;width:36;height:12;visibility:visible;mso-wrap-style:square;v-text-anchor:top" coordsize="22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ZtAsYA&#10;AADcAAAADwAAAGRycy9kb3ducmV2LnhtbESPQWvCQBSE70L/w/IK3nRjqVaiqxRpQSgITT3o7ZF9&#10;JqnZtyH7orG/vlsoeBxm5htmue5drS7Uhsqzgck4AUWce1txYWD/9T6agwqCbLH2TAZuFGC9ehgs&#10;MbX+yp90yaRQEcIhRQOlSJNqHfKSHIaxb4ijd/KtQ4myLbRt8RrhrtZPSTLTDiuOCyU2tCkpP2ed&#10;MyDTLnyfb7OP3Y87TupONrvDW2bM8LF/XYAS6uUe/m9vrYGX5yn8nYlHQK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ZtAsYAAADcAAAADwAAAAAAAAAAAAAAAACYAgAAZHJz&#10;L2Rvd25yZXYueG1sUEsFBgAAAAAEAAQA9QAAAIsDAAAAAA==&#10;" path="m,25l2,47,4,68,220,42,217,21,215,,,25xe" filled="f" strokeweight="0">
                    <v:path arrowok="t" o:connecttype="custom" o:connectlocs="0,4;0,8;1,12;36,7;36,4;35,0;0,4" o:connectangles="0,0,0,0,0,0,0"/>
                  </v:shape>
                  <v:shape id="Freeform 746" o:spid="_x0000_s1770" style="position:absolute;left:2264;top:2149;width:1;height:4;visibility:visible;mso-wrap-style:square;v-text-anchor:top" coordsize="8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Qfz8cA&#10;AADcAAAADwAAAGRycy9kb3ducmV2LnhtbESPT2vCQBTE7wW/w/IEb3WjiK3RVUpLRXop/kHx9sg+&#10;k5Ds25jd6Lafvlso9DjMzG+YxSqYWtyodaVlBaNhAoI4s7rkXMFh//74DMJ5ZI21ZVLwRQ5Wy97D&#10;AlNt77yl287nIkLYpaig8L5JpXRZQQbd0DbE0bvY1qCPss2lbvEe4aaW4ySZSoMlx4UCG3otKKt2&#10;nVHwWXVvodtUp+/suD5/uMs1zCao1KAfXuYgPAX/H/5rb7SCp8kUfs/EIy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mUH8/HAAAA3AAAAA8AAAAAAAAAAAAAAAAAmAIAAGRy&#10;cy9kb3ducmV2LnhtbFBLBQYAAAAABAAEAPUAAACMAwAAAAA=&#10;" path="m,l3,21,8,20,,xe" fillcolor="black" stroked="f">
                    <v:path arrowok="t" o:connecttype="custom" o:connectlocs="0,0;0,4;1,4;0,0" o:connectangles="0,0,0,0"/>
                  </v:shape>
                  <v:line id="Line 747" o:spid="_x0000_s1771" style="position:absolute;flip:y;visibility:visible;mso-wrap-style:square" from="2264,2152" to="2265,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quCccAAADcAAAADwAAAGRycy9kb3ducmV2LnhtbESPT2sCMRTE74V+h/AK3mrWUrplNYq0&#10;tEihFf8dvD03z93FzcuSRDf99kYo9DjMzG+YySyaVlzI+caygtEwA0FcWt1wpWC7+Xh8BeEDssbW&#10;Min4JQ+z6f3dBAtte17RZR0qkSDsC1RQh9AVUvqyJoN+aDvi5B2tMxiSdJXUDvsEN618yrIXabDh&#10;tFBjR281laf12ShY/eR8cJ/neIqH/nu531Vfu/e5UoOHOB+DCBTDf/ivvdAK8uccbmfSEZ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qq4JxwAAANwAAAAPAAAAAAAA&#10;AAAAAAAAAKECAABkcnMvZG93bnJldi54bWxQSwUGAAAAAAQABAD5AAAAlQMAAAAA&#10;" strokeweight="0"/>
                  <v:shape id="Freeform 748" o:spid="_x0000_s1772" style="position:absolute;left:2263;top:2134;width:36;height:18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KcGcEA&#10;AADcAAAADwAAAGRycy9kb3ducmV2LnhtbERPXWvCMBR9F/Yfwh3szaab25RqlCEIDmSgzvdLc5tU&#10;m5uuybT+e/Mg+Hg437NF7xpxpi7UnhW8ZjkI4tLrmo2C3/1qOAERIrLGxjMpuFKAxfxpMMNC+wtv&#10;6byLRqQQDgUqsDG2hZShtOQwZL4lTlzlO4cxwc5I3eElhbtGvuX5p3RYc2qw2NLSUnna/TsFH98b&#10;XI9xdPpb2cNPfdyafV4ZpV6e+68piEh9fIjv7rVWMH5Pa9OZdATk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inBnBAAAA3AAAAA8AAAAAAAAAAAAAAAAAmAIAAGRycy9kb3du&#10;cmV2LnhtbFBLBQYAAAAABAAEAPUAAACGAwAAAAA=&#10;" path="m,72l7,92r8,20l219,40,211,20,204,,,72xe" fillcolor="black" stroked="f">
                    <v:path arrowok="t" o:connecttype="custom" o:connectlocs="0,12;1,15;2,18;36,6;35,3;34,0;0,12" o:connectangles="0,0,0,0,0,0,0"/>
                  </v:shape>
                  <v:shape id="Freeform 749" o:spid="_x0000_s1773" style="position:absolute;left:2263;top:2134;width:36;height:18;visibility:visible;mso-wrap-style:square;v-text-anchor:top" coordsize="219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L8cYA&#10;AADcAAAADwAAAGRycy9kb3ducmV2LnhtbESP0WrCQBRE3wX/YblC33RjLdpGV5GUECk+qO0HXLPX&#10;JJi9G7JbTf16tyD4OMzMGWax6kwtLtS6yrKC8SgCQZxbXXGh4Oc7Hb6DcB5ZY22ZFPyRg9Wy31tg&#10;rO2V93Q5+EIECLsYFZTeN7GULi/JoBvZhjh4J9sa9EG2hdQtXgPc1PI1iqbSYMVhocSGkpLy8+HX&#10;KLil6XGid9tNNkmOn8nMZ6fqK1PqZdCt5yA8df4ZfrQ3WsHs7QP+z4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sL8cYAAADcAAAADwAAAAAAAAAAAAAAAACYAgAAZHJz&#10;L2Rvd25yZXYueG1sUEsFBgAAAAAEAAQA9QAAAIsDAAAAAA==&#10;" path="m,72l7,92r8,20l219,40,211,20,204,,,72xe" filled="f" strokeweight="0">
                    <v:path arrowok="t" o:connecttype="custom" o:connectlocs="0,12;1,15;2,18;36,6;35,3;34,0;0,12" o:connectangles="0,0,0,0,0,0,0"/>
                  </v:shape>
                  <v:shape id="Freeform 750" o:spid="_x0000_s1774" style="position:absolute;left:2298;top:2137;width:2;height:3;visibility:visible;mso-wrap-style:square;v-text-anchor:top" coordsize="12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Y7sL8A&#10;AADcAAAADwAAAGRycy9kb3ducmV2LnhtbERPTYvCMBC9L/gfwgje1tQFrVajLILgwcuqeB6asa02&#10;k5rEtv77zUHw+Hjfq01vatGS85VlBZNxAoI4t7riQsH5tPueg/ABWWNtmRS8yMNmPfhaYaZtx3/U&#10;HkMhYgj7DBWUITSZlD4vyaAf24Y4clfrDIYIXSG1wy6Gm1r+JMlMGqw4NpTY0Lak/H58GgUu7bb8&#10;uF/33J/NgW6tSS+Li1KjYf+7BBGoDx/x273XCtJpnB/PxCMg1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ZjuwvwAAANwAAAAPAAAAAAAAAAAAAAAAAJgCAABkcnMvZG93bnJl&#10;di54bWxQSwUGAAAAAAQABAD1AAAAhAMAAAAA&#10;" path="m,l8,20r4,-2l,xe" fillcolor="black" stroked="f">
                    <v:path arrowok="t" o:connecttype="custom" o:connectlocs="0,0;1,3;2,3;0,0" o:connectangles="0,0,0,0"/>
                  </v:shape>
                  <v:line id="Line 751" o:spid="_x0000_s1775" style="position:absolute;flip:y;visibility:visible;mso-wrap-style:square" from="2299,2140" to="2300,2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FO8YAAADcAAAADwAAAGRycy9kb3ducmV2LnhtbESPQWsCMRSE7wX/Q3iCt5q1YJWtUUSp&#10;SKEVtR56e25edxc3L0sS3fTfN4WCx2FmvmFmi2gacSPna8sKRsMMBHFhdc2lgs/j6+MUhA/IGhvL&#10;pOCHPCzmvYcZ5tp2vKfbIZQiQdjnqKAKoc2l9EVFBv3QtsTJ+7bOYEjSlVI77BLcNPIpy56lwZrT&#10;QoUtrSoqLoerUbD/mPDZba7xEs/d++7rVL6d1kulBv24fAERKIZ7+L+91Qom4xH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WBTvGAAAA3AAAAA8AAAAAAAAA&#10;AAAAAAAAoQIAAGRycy9kb3ducmV2LnhtbFBLBQYAAAAABAAEAPkAAACUAwAAAAA=&#10;" strokeweight="0"/>
                  <v:shape id="Freeform 752" o:spid="_x0000_s1776" style="position:absolute;left:2296;top:2115;width:34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PuCsQA&#10;AADcAAAADwAAAGRycy9kb3ducmV2LnhtbESPQWvCQBSE74L/YXmCt7pRU5XUVUQQPBTBVIq9PbOv&#10;STT7NmRXTf+9KxQ8DjPzDTNftqYSN2pcaVnBcBCBIM6sLjlXcPjavM1AOI+ssbJMCv7IwXLR7cwx&#10;0fbOe7qlPhcBwi5BBYX3dSKlywoy6Aa2Jg7er20M+iCbXOoG7wFuKjmKook0WHJYKLCmdUHZJb0a&#10;BZ+c6ngam+xkxj/fu7OO6XiMler32tUHCE+tf4X/21utYPo+gueZc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z7grEAAAA3AAAAA8AAAAAAAAAAAAAAAAAmAIAAGRycy9k&#10;b3ducmV2LnhtbFBLBQYAAAAABAAEAPUAAACJAwAAAAA=&#10;" path="m,116r11,18l23,152,207,36,195,18,184,,,116xe" fillcolor="black" stroked="f">
                    <v:path arrowok="t" o:connecttype="custom" o:connectlocs="0,19;2,22;4,25;34,6;32,3;30,0;0,19" o:connectangles="0,0,0,0,0,0,0"/>
                  </v:shape>
                  <v:shape id="Freeform 753" o:spid="_x0000_s1777" style="position:absolute;left:2296;top:2115;width:34;height:25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PprcQA&#10;AADcAAAADwAAAGRycy9kb3ducmV2LnhtbESPzWrDMBCE74W+g9hCb41cF6fFjRJKQyCXHuLmARZr&#10;/UO9K2MptpOnjwqBHIeZ+YZZbWbu1EiDb50YeF0koEhKZ1upDRx/dy8foHxAsdg5IQNn8rBZPz6s&#10;MLdukgONRahVhIjP0UATQp9r7cuGGP3C9STRq9zAGKIcam0HnCKcO50myVIzthIXGuzpu6Hyrzix&#10;gYouI0s6XbbbLP2psoJPyZGNeX6avz5BBZrDPXxr762B9+wN/s/EI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D6a3EAAAA3AAAAA8AAAAAAAAAAAAAAAAAmAIAAGRycy9k&#10;b3ducmV2LnhtbFBLBQYAAAAABAAEAPUAAACJAwAAAAA=&#10;" path="m,116r11,18l23,152,207,36,195,18,184,,,116xe" filled="f" strokeweight="0">
                    <v:path arrowok="t" o:connecttype="custom" o:connectlocs="0,19;2,22;4,25;34,6;32,3;30,0;0,19" o:connectangles="0,0,0,0,0,0,0"/>
                  </v:shape>
                  <v:shape id="Freeform 754" o:spid="_x0000_s1778" style="position:absolute;left:2329;top:2118;width:2;height:3;visibility:visible;mso-wrap-style:square;v-text-anchor:top" coordsize="16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s9CcQA&#10;AADcAAAADwAAAGRycy9kb3ducmV2LnhtbESPT4vCMBTE78J+h/AEb5oq6x+6Rll0BfHkdhfB26N5&#10;tsXmpSRR67c3guBxmJnfMPNla2pxJecrywqGgwQEcW51xYWC/79NfwbCB2SNtWVScCcPy8VHZ46p&#10;tjf+pWsWChEh7FNUUIbQpFL6vCSDfmAb4uidrDMYonSF1A5vEW5qOUqSiTRYcVwosaFVSfk5uxgF&#10;GOR2+HO8b2Zrdzq4aVIcD7u9Ur1u+/0FIlAb3uFXe6sVTMef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bPQnEAAAA3AAAAA8AAAAAAAAAAAAAAAAAmAIAAGRycy9k&#10;b3ducmV2LnhtbFBLBQYAAAAABAAEAPUAAACJAwAAAAA=&#10;" path="m,l12,18r4,-3l,xe" fillcolor="black" stroked="f">
                    <v:path arrowok="t" o:connecttype="custom" o:connectlocs="0,0;2,3;2,3;0,0" o:connectangles="0,0,0,0"/>
                  </v:shape>
                  <v:line id="Line 755" o:spid="_x0000_s1779" style="position:absolute;flip:y;visibility:visible;mso-wrap-style:square" from="2330,2120" to="2331,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0DOMYAAADcAAAADwAAAGRycy9kb3ducmV2LnhtbESPQWsCMRSE70L/Q3iCN81asMrWKNKi&#10;SMEWtR56e25edxc3L0sS3fjvm0Khx2FmvmHmy2gacSPna8sKxqMMBHFhdc2lgs/jejgD4QOyxsYy&#10;KbiTh+XioTfHXNuO93Q7hFIkCPscFVQhtLmUvqjIoB/Zljh539YZDEm6UmqHXYKbRj5m2ZM0WHNa&#10;qLCll4qKy+FqFOzfp3x2m2u8xHO3+/g6lW+n15VSg35cPYMIFMN/+K+91Qqmk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tAzjGAAAA3AAAAA8AAAAAAAAA&#10;AAAAAAAAoQIAAGRycy9kb3ducmV2LnhtbFBLBQYAAAAABAAEAPkAAACUAwAAAAA=&#10;" strokeweight="0"/>
                  <v:shape id="Freeform 756" o:spid="_x0000_s1780" style="position:absolute;left:2326;top:208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guo8MA&#10;AADcAAAADwAAAGRycy9kb3ducmV2LnhtbESPQYvCMBSE74L/ITzBm03dRVe7RpGCIN7U3T0/m7dt&#10;sXkpTbTVX28EweMwM98wi1VnKnGlxpWWFYyjGARxZnXJuYKf42Y0A+E8ssbKMim4kYPVst9bYKJt&#10;y3u6HnwuAoRdggoK7+tESpcVZNBFtiYO3r9tDPogm1zqBtsAN5X8iOOpNFhyWCiwprSg7Hy4GAWz&#10;SbpOP/2Jdm37a+/zS8V/dqPUcNCtv0F46vw7/GpvtYKvyRSeZ8IR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guo8MAAADcAAAADwAAAAAAAAAAAAAAAACYAgAAZHJzL2Rv&#10;d25yZXYueG1sUEsFBgAAAAAEAAQA9QAAAIgDAAAAAA==&#10;" path="m,155r15,15l31,185,184,30,168,15,152,,,155xe" fillcolor="black" stroked="f">
                    <v:path arrowok="t" o:connecttype="custom" o:connectlocs="0,26;3,28;5,31;31,5;28,3;26,0;0,26" o:connectangles="0,0,0,0,0,0,0"/>
                  </v:shape>
                  <v:shape id="Freeform 757" o:spid="_x0000_s1781" style="position:absolute;left:2326;top:2089;width:31;height:31;visibility:visible;mso-wrap-style:square;v-text-anchor:top" coordsize="184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SZzMQA&#10;AADcAAAADwAAAGRycy9kb3ducmV2LnhtbESPQWsCMRSE7wX/Q3iCt5qtsCpboxRF8ODBuj14fE1e&#10;N4ubl2UTdf33RhB6HGbmG2ax6l0jrtSF2rOCj3EGglh7U3Ol4Kfcvs9BhIhssPFMCu4UYLUcvC2w&#10;MP7G33Q9xkokCIcCFdgY20LKoC05DGPfEifvz3cOY5JdJU2HtwR3jZxk2VQ6rDktWGxpbUmfjxen&#10;wJ/z6b7K/anclSd9mduD3vwelBoN+69PEJH6+B9+tXdGwSyfwfNMOg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EmczEAAAA3AAAAA8AAAAAAAAAAAAAAAAAmAIAAGRycy9k&#10;b3ducmV2LnhtbFBLBQYAAAAABAAEAPUAAACJAwAAAAA=&#10;" path="m,155r15,15l31,185,184,30,168,15,152,,,155xe" filled="f" strokeweight="0">
                    <v:path arrowok="t" o:connecttype="custom" o:connectlocs="0,26;3,28;5,31;31,5;28,3;26,0;0,26" o:connectangles="0,0,0,0,0,0,0"/>
                  </v:shape>
                  <v:shape id="Freeform 758" o:spid="_x0000_s1782" style="position:absolute;left:2354;top:2092;width:3;height:2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9vJsEA&#10;AADcAAAADwAAAGRycy9kb3ducmV2LnhtbERPy4rCMBTdD/gP4QruxlTBB9UoMowzLgSx6v7S3D60&#10;uSlNxnb8erMQXB7Oe7nuTCXu1LjSsoLRMAJBnFpdcq7gfNp+zkE4j6yxskwK/snBetX7WGKsbctH&#10;uic+FyGEXYwKCu/rWEqXFmTQDW1NHLjMNgZ9gE0udYNtCDeVHEfRVBosOTQUWNNXQekt+TMKqvb6&#10;+7j8XC1+Z7P97mIP7fGWKTXod5sFCE+df4tf7p1WMJuEteFMO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fbybBAAAA3AAAAA8AAAAAAAAAAAAAAAAAmAIAAGRycy9kb3du&#10;cmV2LnhtbFBLBQYAAAAABAAEAPUAAACGAwAAAAA=&#10;" path="m,l16,15r2,-4l,xe" fillcolor="black" stroked="f">
                    <v:path arrowok="t" o:connecttype="custom" o:connectlocs="0,0;3,2;3,1;0,0" o:connectangles="0,0,0,0"/>
                  </v:shape>
                  <v:line id="Line 759" o:spid="_x0000_s1783" style="position:absolute;flip:y;visibility:visible;mso-wrap-style:square" from="2357,2094" to="2357,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AJPcYAAADcAAAADwAAAGRycy9kb3ducmV2LnhtbESPQWsCMRSE74L/ITyht5qt0NpujSKW&#10;ihSqaOuht+fmdXdx87Ik0Y3/3hQKHoeZ+YaZzKJpxJmcry0reBhmIIgLq2suFXx/vd8/g/ABWWNj&#10;mRRcyMNs2u9NMNe24y2dd6EUCcI+RwVVCG0upS8qMuiHtiVO3q91BkOSrpTaYZfgppGjLHuSBmtO&#10;CxW2tKioOO5ORsF2PeaDW57iMR66z83PvvzYv82VuhvE+SuIQDHcwv/tlVYwfnyBvzPp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gCT3GAAAA3AAAAA8AAAAAAAAA&#10;AAAAAAAAoQIAAGRycy9kb3ducmV2LnhtbFBLBQYAAAAABAAEAPkAAACUAwAAAAA=&#10;" strokeweight="0"/>
                  <v:shape id="Freeform 760" o:spid="_x0000_s1784" style="position:absolute;left:2351;top:2059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FF8IA&#10;AADcAAAADwAAAGRycy9kb3ducmV2LnhtbERPy4rCMBTdD/gP4Q64G9OpUKVjlCKMqBvxsXF3ae60&#10;xeam00Rb/XqzEFweznu26E0tbtS6yrKC71EEgji3uuJCwen4+zUF4TyyxtoyKbiTg8V88DHDVNuO&#10;93Q7+EKEEHYpKii9b1IpXV6SQTeyDXHg/mxr0AfYFlK32IVwU8s4ihJpsOLQUGJDy5Lyy+FqFDx2&#10;G/yvtxczzmy+PXfxKimyWKnhZ5/9gPDU+7f45V5rBZMkzA9nwhG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2MUXwgAAANwAAAAPAAAAAAAAAAAAAAAAAJgCAABkcnMvZG93&#10;bnJldi54bWxQSwUGAAAAAAQABAD1AAAAhwMAAAAA&#10;" path="m,186r18,12l36,209,151,23,133,12,116,,,186xe" fillcolor="black" stroked="f">
                    <v:path arrowok="t" o:connecttype="custom" o:connectlocs="0,31;3,33;6,35;25,4;22,2;19,0;0,31" o:connectangles="0,0,0,0,0,0,0"/>
                  </v:shape>
                  <v:shape id="Freeform 761" o:spid="_x0000_s1785" style="position:absolute;left:2351;top:2059;width:25;height:35;visibility:visible;mso-wrap-style:square;v-text-anchor:top" coordsize="151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RArcQA&#10;AADcAAAADwAAAGRycy9kb3ducmV2LnhtbESPQWsCMRSE70L/Q3gFb5p1Ba2rUUpB8GAPaqH09ti8&#10;7i4mL9skuuu/bwTB4zAz3zCrTW+NuJIPjWMFk3EGgrh0uuFKwddpO3oDESKyRuOYFNwowGb9Mlhh&#10;oV3HB7oeYyUShEOBCuoY20LKUNZkMYxdS5y8X+ctxiR9JbXHLsGtkXmWzaTFhtNCjS191FSejxer&#10;IObz6d/PZ95xtsB9++3NeZcbpYav/fsSRKQ+PsOP9k4rmM8mcD+Tjo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UQK3EAAAA3AAAAA8AAAAAAAAAAAAAAAAAmAIAAGRycy9k&#10;b3ducmV2LnhtbFBLBQYAAAAABAAEAPUAAACJAwAAAAA=&#10;" path="m,186r18,12l36,209,151,23,133,12,116,,,186xe" filled="f" strokeweight="0">
                    <v:path arrowok="t" o:connecttype="custom" o:connectlocs="0,31;3,33;6,35;25,4;22,2;19,0;0,31" o:connectangles="0,0,0,0,0,0,0"/>
                  </v:shape>
                  <v:shape id="Freeform 762" o:spid="_x0000_s1786" style="position:absolute;left:2373;top:2061;width:4;height:2;visibility:visible;mso-wrap-style:square;v-text-anchor:top" coordsize="2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MR1cUA&#10;AADcAAAADwAAAGRycy9kb3ducmV2LnhtbESPW4vCMBSE34X9D+Es7ItouoK3apS9sOAFFtb6Aw7N&#10;sSk2J6XJ1vrvjSD4OMzMN8xy3dlKtNT40rGC92ECgjh3uuRCwTH7GcxA+ICssXJMCq7kYb166S0x&#10;1e7Cf9QeQiEihH2KCkwIdSqlzw1Z9ENXE0fv5BqLIcqmkLrBS4TbSo6SZCItlhwXDNb0ZSg/H/6t&#10;gvFvOdud+9l2j6csn3/rzrT7T6XeXruPBYhAXXiGH+2NVjCdjOB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IxHVxQAAANwAAAAPAAAAAAAAAAAAAAAAAJgCAABkcnMv&#10;ZG93bnJldi54bWxQSwUGAAAAAAQABAD1AAAAigMAAAAA&#10;" path="m,l18,11,20,7,,xe" fillcolor="black" stroked="f">
                    <v:path arrowok="t" o:connecttype="custom" o:connectlocs="0,0;4,2;4,1;0,0" o:connectangles="0,0,0,0"/>
                  </v:shape>
                  <v:line id="Line 763" o:spid="_x0000_s1787" style="position:absolute;flip:y;visibility:visible;mso-wrap-style:square" from="2376,2062" to="2377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T0asYAAADcAAAADwAAAGRycy9kb3ducmV2LnhtbESPQWsCMRSE74L/ITyhN83agsrWKGJp&#10;EaEtaj309ty87i5uXpYkuum/N0Khx2FmvmHmy2gacSXna8sKxqMMBHFhdc2lgq/D63AGwgdkjY1l&#10;UvBLHpaLfm+OubYd7+i6D6VIEPY5KqhCaHMpfVGRQT+yLXHyfqwzGJJ0pdQOuwQ3jXzMsok0WHNa&#10;qLCldUXFeX8xCnYfUz65t0s8x1P3/vl9LLfHl5VSD4O4egYRKIb/8F97oxVMJ09wP5OO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k9GrGAAAA3AAAAA8AAAAAAAAA&#10;AAAAAAAAoQIAAGRycy9kb3ducmV2LnhtbFBLBQYAAAAABAAEAPkAAACUAwAAAAA=&#10;" strokeweight="0"/>
                  <v:shape id="Freeform 764" o:spid="_x0000_s1788" style="position:absolute;left:2370;top:2025;width:18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X0+scA&#10;AADcAAAADwAAAGRycy9kb3ducmV2LnhtbESP3WrCQBSE7wu+w3IE7+rGIolEV5FKoRQq8YdC7w7Z&#10;Y7Jt9mzMbjV9+65Q8HKYmW+Yxaq3jbhQ541jBZNxAoK4dNpwpeB4eHmcgfABWWPjmBT8kofVcvCw&#10;wFy7K+/osg+ViBD2OSqoQ2hzKX1Zk0U/di1x9E6usxii7CqpO7xGuG3kU5Kk0qLhuFBjS881ld/7&#10;H6ug+GjS4t2Yzfltcz7Ir232WZhMqdGwX89BBOrDPfzfftUKsnQKtzPxCM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l9PrHAAAA3AAAAA8AAAAAAAAAAAAAAAAAmAIAAGRy&#10;cy9kb3ducmV2LnhtbFBLBQYAAAAABAAEAPUAAACMAwAAAAA=&#10;" path="m,206r20,8l40,221,112,15,92,7,72,,,206xe" fillcolor="black" stroked="f">
                    <v:path arrowok="t" o:connecttype="custom" o:connectlocs="0,34;3,36;6,37;18,3;15,1;12,0;0,34" o:connectangles="0,0,0,0,0,0,0"/>
                  </v:shape>
                  <v:shape id="Freeform 765" o:spid="_x0000_s1789" style="position:absolute;left:2370;top:2025;width:18;height:37;visibility:visible;mso-wrap-style:square;v-text-anchor:top" coordsize="112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429cYA&#10;AADcAAAADwAAAGRycy9kb3ducmV2LnhtbESPQWvCQBSE74L/YXlCb7qpVVujq5SCUBQp0VI8PrOv&#10;STD7NuxuTfz33YLQ4zAz3zDLdWdqcSXnK8sKHkcJCOLc6ooLBZ/HzfAFhA/IGmvLpOBGHtarfm+J&#10;qbYtZ3Q9hEJECPsUFZQhNKmUPi/JoB/Zhjh639YZDFG6QmqHbYSbWo6TZCYNVhwXSmzoraT8cvgx&#10;Cjbn7Bhcw+2OttP9/OljcvqSE6UeBt3rAkSgLvyH7+13reB5NoW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429cYAAADcAAAADwAAAAAAAAAAAAAAAACYAgAAZHJz&#10;L2Rvd25yZXYueG1sUEsFBgAAAAAEAAQA9QAAAIsDAAAAAA==&#10;" path="m,206r20,8l40,221,112,15,92,7,72,,,206xe" filled="f" strokeweight="0">
                    <v:path arrowok="t" o:connecttype="custom" o:connectlocs="0,34;3,36;6,37;18,3;15,1;12,0;0,34" o:connectangles="0,0,0,0,0,0,0"/>
                  </v:shape>
                  <v:shape id="Freeform 766" o:spid="_x0000_s1790" style="position:absolute;left:2385;top:2026;width:4;height:2;visibility:visible;mso-wrap-style:square;v-text-anchor:top" coordsize="2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6u/sQA&#10;AADcAAAADwAAAGRycy9kb3ducmV2LnhtbESPQWsCMRSE7wX/Q3hCbzWrh61djaIFQVAKdRWvj81z&#10;s7h5STdRt/++KRR6HGbmG2a+7G0r7tSFxrGC8SgDQVw53XCt4FhuXqYgQkTW2DomBd8UYLkYPM2x&#10;0O7Bn3Q/xFokCIcCFZgYfSFlqAxZDCPniZN3cZ3FmGRXS93hI8FtKydZlkuLDacFg57eDVXXw80q&#10;OJnyjff++oUf7W7dnMup3fm9Us/DfjUDEamP/+G/9lYreM1z+D2Tjo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erv7EAAAA3AAAAA8AAAAAAAAAAAAAAAAAmAIAAGRycy9k&#10;b3ducmV2LnhtbFBLBQYAAAAABAAEAPUAAACJAwAAAAA=&#10;" path="m,l20,8,21,3,,xe" fillcolor="black" stroked="f">
                    <v:path arrowok="t" o:connecttype="custom" o:connectlocs="0,0;4,2;4,1;0,0" o:connectangles="0,0,0,0"/>
                  </v:shape>
                  <v:line id="Line 767" o:spid="_x0000_s1791" style="position:absolute;flip:y;visibility:visible;mso-wrap-style:square" from="2388,2027" to="2389,2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/yacYAAADcAAAADwAAAGRycy9kb3ducmV2LnhtbESPQWsCMRSE7wX/Q3hCbzVrD25ZjSKK&#10;pRTaotWDt+fmubu4eVmS6Kb/vikIPQ4z8w0zW0TTihs531hWMB5lIIhLqxuuFOy/N08vIHxA1tha&#10;JgU/5GExHzzMsNC25y3ddqESCcK+QAV1CF0hpS9rMuhHtiNO3tk6gyFJV0ntsE9w08rnLJtIgw2n&#10;hRo7WtVUXnZXo2D7mfPJvV7jJZ76j6/joXo/rJdKPQ7jcgoiUAz/4Xv7TSvIJz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f8mnGAAAA3AAAAA8AAAAAAAAA&#10;AAAAAAAAoQIAAGRycy9kb3ducmV2LnhtbFBLBQYAAAAABAAEAPkAAACUAwAAAAA=&#10;" strokeweight="0"/>
                  <v:shape id="Freeform 768" o:spid="_x0000_s1792" style="position:absolute;left:2382;top:1990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EPm8EA&#10;AADcAAAADwAAAGRycy9kb3ducmV2LnhtbERPS2rDMBDdF3oHMYVsSi0nC7U4VkIpCSle1W4PMFgT&#10;2601MpKSOLevFoEsH+9fbmc7ijP5MDjWsMxyEMStMwN3Gn6+9y9vIEJENjg6Jg1XCrDdPD6UWBh3&#10;4ZrOTexECuFQoIY+xqmQMrQ9WQyZm4gTd3TeYkzQd9J4vKRwO8pVnitpceDU0ONEHz21f83Jajic&#10;Br/7HSv1VTvk55VS1wNXWi+e5vc1iEhzvItv7k+j4VWltelMOg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RD5vBAAAA3AAAAA8AAAAAAAAAAAAAAAAAmAIAAGRycy9kb3du&#10;cmV2LnhtbFBLBQYAAAAABAAEAPUAAACGAwAAAAA=&#10;" path="m,218r21,2l42,223,66,5,45,2,24,,,218xe" fillcolor="black" stroked="f">
                    <v:path arrowok="t" o:connecttype="custom" o:connectlocs="0,36;4,37;7,37;11,1;8,0;4,0;0,36" o:connectangles="0,0,0,0,0,0,0"/>
                  </v:shape>
                  <v:shape id="Freeform 769" o:spid="_x0000_s1793" style="position:absolute;left:2382;top:1990;width:11;height:37;visibility:visible;mso-wrap-style:square;v-text-anchor:top" coordsize="66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YrB8QA&#10;AADcAAAADwAAAGRycy9kb3ducmV2LnhtbESPzW7CMBCE75V4B2uReisOPUAbYhBCtKngVOABFnvz&#10;A/E6it0Q3h5XqtTjaGa+0WSrwTaip87XjhVMJwkIYu1MzaWC0/Hj5Q2ED8gGG8ek4E4eVsvRU4ap&#10;cTf+pv4QShEh7FNUUIXQplJ6XZFFP3EtcfQK11kMUXalNB3eItw28jVJZtJizXGhwpY2Fenr4ccq&#10;0Je+3u91fp+fduX5s9ia/JobpZ7Hw3oBItAQ/sN/7S+jYD57h9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2KwfEAAAA3AAAAA8AAAAAAAAAAAAAAAAAmAIAAGRycy9k&#10;b3ducmV2LnhtbFBLBQYAAAAABAAEAPUAAACJAwAAAAA=&#10;" path="m,218r21,2l42,223,66,5,45,2,24,,,218xe" filled="f" strokeweight="0">
                    <v:path arrowok="t" o:connecttype="custom" o:connectlocs="0,36;4,37;7,37;11,1;8,0;4,0;0,36" o:connectangles="0,0,0,0,0,0,0"/>
                  </v:shape>
                  <v:shape id="Freeform 770" o:spid="_x0000_s1794" style="position:absolute;left:2389;top:1990;width:4;height:0;visibility:visible;mso-wrap-style:square;v-text-anchor:top" coordsize="2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n5b8UA&#10;AADcAAAADwAAAGRycy9kb3ducmV2LnhtbESPwWrCQBCG70LfYZlCb7pRrCnRVWqhUOilJgoep9kx&#10;Cc3Ohuwa07fvHAoeh3/+b77Z7EbXqoH60Hg2MJ8loIhLbxuuDByL9+kLqBCRLbaeycAvBdhtHyYb&#10;zKy/8YGGPFZKIBwyNFDH2GVah7Imh2HmO2LJLr53GGXsK217vAnctXqRJCvtsGG5UGNHbzWVP/nV&#10;icby+3BNz/Q1LJ8LP//M9+fiNBrz9Di+rkFFGuN9+b/9YQ2kqejLM0IAv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iflvxQAAANwAAAAPAAAAAAAAAAAAAAAAAJgCAABkcnMv&#10;ZG93bnJldi54bWxQSwUGAAAAAAQABAD1AAAAigMAAAAA&#10;" path="m,2l21,5,21,,,2xe" fillcolor="black" stroked="f">
                    <v:path arrowok="t" o:connecttype="custom" o:connectlocs="0,0;4,1;4,0;0,0" o:connectangles="0,0,0,0"/>
                  </v:shape>
                  <v:line id="Line 771" o:spid="_x0000_s1795" style="position:absolute;flip:y;visibility:visible;mso-wrap-style:square" from="2393,1990" to="2393,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NZW8YAAADcAAAADwAAAGRycy9kb3ducmV2LnhtbESPT2sCMRTE7wW/Q3hCbzVrD92yGkWU&#10;llJoi/8O3p6b5+7i5mVJopt++6YgeBxm5jfMdB5NK67kfGNZwXiUgSAurW64UrDbvj29gvABWWNr&#10;mRT8kof5bPAwxULbntd03YRKJAj7AhXUIXSFlL6syaAf2Y44eSfrDIYkXSW1wz7BTSufs+xFGmw4&#10;LdTY0bKm8ry5GAXr75yP7v0Sz/HYf/0c9tXnfrVQ6nEYFxMQgWK4h2/tD60gz8fwfyYd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jWVvGAAAA3AAAAA8AAAAAAAAA&#10;AAAAAAAAoQIAAGRycy9kb3ducmV2LnhtbFBLBQYAAAAABAAEAPkAAACUAwAAAAA=&#10;" strokeweight="0"/>
                  <v:shape id="Freeform 772" o:spid="_x0000_s1796" style="position:absolute;left:4030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myZ8UA&#10;AADcAAAADwAAAGRycy9kb3ducmV2LnhtbESPQWvCQBSE74L/YXkFL6IbBY2mriIFwYNQa4PnZ/Y1&#10;Cc2+TbOrif++Kwgeh5n5hlltOlOJGzWutKxgMo5AEGdWl5wrSL93owUI55E1VpZJwZ0cbNb93goT&#10;bVv+otvJ5yJA2CWooPC+TqR0WUEG3djWxMH7sY1BH2STS91gG+CmktMomkuDJYeFAmv6KCj7PV2N&#10;goVMs+WZtu39cExnn5cDXeO/oVKDt277DsJT51/hZ3uvFcTxFB5nwhG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bJnxQAAANwAAAAPAAAAAAAAAAAAAAAAAJgCAABkcnMv&#10;ZG93bnJldi54bWxQSwUGAAAAAAQABAD1AAAAigMAAAAA&#10;" path="m21,22r,21l14,42,7,39,2,33,,26,,18,2,12,7,5,14,2,21,r,22xe" fillcolor="black" stroked="f">
                    <v:path arrowok="t" o:connecttype="custom" o:connectlocs="4,4;4,7;3,7;1,6;0,5;0,4;0,3;0,2;1,1;3,0;4,0;4,4" o:connectangles="0,0,0,0,0,0,0,0,0,0,0,0"/>
                  </v:shape>
                  <v:shape id="Freeform 773" o:spid="_x0000_s1797" style="position:absolute;left:4030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ntKsYA&#10;AADcAAAADwAAAGRycy9kb3ducmV2LnhtbESPQWvCQBSE74X+h+UVepFmU6U1RleRQqEWFKIePD6y&#10;zySYfRt3txr/fbcg9DjMzDfMbNGbVlzI+caygtckBUFcWt1wpWC/+3zJQPiArLG1TApu5GExf3yY&#10;Ya7tlQu6bEMlIoR9jgrqELpcSl/WZNAntiOO3tE6gyFKV0nt8BrhppXDNH2XBhuOCzV29FFTedr+&#10;GAWHTbYcfFs6rT25YnhOV5Pz20qp56d+OQURqA//4Xv7SysYj0f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ntKsYAAADcAAAADwAAAAAAAAAAAAAAAACYAgAAZHJz&#10;L2Rvd25yZXYueG1sUEsFBgAAAAAEAAQA9QAAAIsDAAAAAA==&#10;" path="m21,43l14,42,7,39,2,33,,26,,18,2,12,7,5,14,2,21,e" filled="f" strokeweight="0">
                    <v:path arrowok="t" o:connecttype="custom" o:connectlocs="4,7;3,7;1,6;0,5;0,4;0,3;0,2;1,1;3,0;4,0" o:connectangles="0,0,0,0,0,0,0,0,0,0"/>
                  </v:shape>
                  <v:shape id="Freeform 774" o:spid="_x0000_s1798" style="position:absolute;left:4034;top:2541;width:644;height:7;visibility:visible;mso-wrap-style:square;v-text-anchor:top" coordsize="387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TnXcQA&#10;AADcAAAADwAAAGRycy9kb3ducmV2LnhtbESPQWsCMRSE74X+h/AK3mrSIrVsjSJLK4JCcdveH8nr&#10;7uLmZU2irv++EYQeh5n5hpktBteJE4XYetbwNFYgiI23Ldcavr8+Hl9BxIRssfNMGi4UYTG/v5th&#10;Yf2Zd3SqUi0yhGOBGpqU+kLKaBpyGMe+J87erw8OU5ahljbgOcNdJ5+VepEOW84LDfZUNmT21dFp&#10;2LjVofysjLos+1KFg3nf/mz3Wo8ehuUbiERD+g/f2murYTqdwPVMPgJ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k513EAAAA3AAAAA8AAAAAAAAAAAAAAAAAmAIAAGRycy9k&#10;b3ducmV2LnhtbFBLBQYAAAAABAAEAPUAAACJAwAAAAA=&#10;" path="m,l,22,,43r3870,l3870,22r,-22l,xe" fillcolor="black" stroked="f">
                    <v:path arrowok="t" o:connecttype="custom" o:connectlocs="0,0;0,4;0,7;644,7;644,4;644,0;0,0" o:connectangles="0,0,0,0,0,0,0"/>
                  </v:shape>
                  <v:shape id="Freeform 775" o:spid="_x0000_s1799" style="position:absolute;left:4034;top:2541;width:644;height:7;visibility:visible;mso-wrap-style:square;v-text-anchor:top" coordsize="3870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XKUMUA&#10;AADcAAAADwAAAGRycy9kb3ducmV2LnhtbESP0U4CMRRE3034h+aa+CZdEYGsFAJkFZ4wLn7AdXvd&#10;btjerm2F9e8tiQmPk5k5k5kve9uKE/nQOFbwMMxAEFdON1wr+Di83M9AhIissXVMCn4pwHIxuJlj&#10;rt2Z3+lUxlokCIccFZgYu1zKUBmyGIauI07el/MWY5K+ltrjOcFtK0dZNpEWG04LBjvaGKqO5Y9V&#10;MC43RbMNr2b96fePb0VhxpPvtVJ3t/3qGUSkPl7D/+2dVjCdPsHlTDo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dcpQxQAAANwAAAAPAAAAAAAAAAAAAAAAAJgCAABkcnMv&#10;ZG93bnJldi54bWxQSwUGAAAAAAQABAD1AAAAigMAAAAA&#10;" path="m,l,22,,43r3870,l3870,22r,-22l,xe" filled="f" strokeweight="0">
                    <v:path arrowok="t" o:connecttype="custom" o:connectlocs="0,0;0,4;0,7;644,7;644,4;644,0;0,0" o:connectangles="0,0,0,0,0,0,0"/>
                  </v:shape>
                  <v:shape id="Freeform 776" o:spid="_x0000_s1800" style="position:absolute;left:4678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K0ZMUA&#10;AADcAAAADwAAAGRycy9kb3ducmV2LnhtbESPQWvCQBSE74X+h+UJXopuKtRo6ioiCB6E1hg8P7Ov&#10;STD7NmZXE/99t1DwOMzMN8xi1Zta3Kl1lWUF7+MIBHFudcWFguy4Hc1AOI+ssbZMCh7kYLV8fVlg&#10;om3HB7qnvhABwi5BBaX3TSKly0sy6Ma2IQ7ej20N+iDbQuoWuwA3tZxE0VQarDgslNjQpqT8kt6M&#10;gpnM8vmJ1t1j/519fJ33dIuvb0oNB/36E4Sn3j/D/+2dVhDHU/g7E4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rRkxQAAANwAAAAPAAAAAAAAAAAAAAAAAJgCAABkcnMv&#10;ZG93bnJldi54bWxQSwUGAAAAAAQABAD1AAAAigMAAAAA&#10;" path="m,22l,,7,2r6,3l19,12r2,6l21,26r-2,7l13,39,7,42,,43,,22xe" fillcolor="black" stroked="f">
                    <v:path arrowok="t" o:connecttype="custom" o:connectlocs="0,4;0,0;1,0;2,1;4,2;4,3;4,4;4,5;2,6;1,7;0,7;0,4" o:connectangles="0,0,0,0,0,0,0,0,0,0,0,0"/>
                  </v:shape>
                  <v:rect id="Rectangle 777" o:spid="_x0000_s1801" style="position:absolute;left:1134;top:974;width:270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+WH8IA&#10;AADcAAAADwAAAGRycy9kb3ducmV2LnhtbESPzYoCMRCE7wu+Q2jB25rRgyOjUZYFQZe9OPoAzaTn&#10;B5POkERnfPvNguCxqKqvqO1+tEY8yIfOsYLFPANBXDndcaPgejl8rkGEiKzROCYFTwqw300+tlho&#10;N/CZHmVsRIJwKFBBG2NfSBmqliyGueuJk1c7bzEm6RupPQ4Jbo1cZtlKWuw4LbTY03dL1a28WwXy&#10;Uh6GdWl85n6W9a85Hc81OaVm0/FrAyLSGN/hV/uoFeR5Dv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v5Yf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proofErr w:type="gramStart"/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pA</w:t>
                          </w:r>
                          <w:proofErr w:type="gramEnd"/>
                        </w:p>
                      </w:txbxContent>
                    </v:textbox>
                  </v:rect>
                  <v:rect id="Rectangle 778" o:spid="_x0000_s1802" style="position:absolute;left:2114;top:1855;width:270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ACbcAA&#10;AADcAAAADwAAAGRycy9kb3ducmV2LnhtbERPS2rDMBDdF3IHMYHuGjleNMaNEkogkJRsYvcAgzX+&#10;UGlkJMV2b18tClk+3n9/XKwRE/kwOFaw3WQgiBunB+4UfNfntwJEiMgajWNS8EsBjofVyx5L7Wa+&#10;01TFTqQQDiUq6GMcSylD05PFsHEjceJa5y3GBH0ntcc5hVsj8yx7lxYHTg09jnTqqfmpHlaBrKvz&#10;XFTGZ+4rb2/merm35JR6XS+fHyAiLfEp/ndftILdLq1NZ9IRkI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CACbc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05257D" w:rsidRDefault="0005257D" w:rsidP="0005257D">
                          <w:proofErr w:type="gramStart"/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pV</w:t>
                          </w:r>
                          <w:proofErr w:type="gramEnd"/>
                        </w:p>
                      </w:txbxContent>
                    </v:textbox>
                  </v:rect>
                  <v:rect id="Rectangle 779" o:spid="_x0000_s1803" style="position:absolute;left:2251;top:113;width:643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yn9sIA&#10;AADcAAAADwAAAGRycy9kb3ducmV2LnhtbESPzYoCMRCE74LvEFrwphk9qDsaRQRBl7047gM0k54f&#10;TDpDEp3x7TcLC3ssquorancYrBEv8qF1rGAxz0AQl063XCv4vp9nGxAhIms0jknBmwIc9uPRDnPt&#10;er7Rq4i1SBAOOSpoYuxyKUPZkMUwdx1x8irnLcYkfS21xz7BrZHLLFtJiy2nhQY7OjVUPoqnVSDv&#10;xbnfFMZn7nNZfZnr5VaRU2o6GY5bEJGG+B/+a1+0gvX6A37PpCMg9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bKf2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~220B</w:t>
                          </w:r>
                        </w:p>
                      </w:txbxContent>
                    </v:textbox>
                  </v:rect>
                  <v:rect id="Rectangle 780" o:spid="_x0000_s1804" style="position:absolute;left:1716;top:682;width:135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N+TL4A&#10;AADcAAAADwAAAGRycy9kb3ducmV2LnhtbERPy4rCMBTdD/gP4QruxlQXTqlGEUFwxI3VD7g0tw9M&#10;bkoSbefvzUKY5eG8N7vRGvEiHzrHChbzDARx5XTHjYL77fidgwgRWaNxTAr+KMBuO/naYKHdwFd6&#10;lbERKYRDgQraGPtCylC1ZDHMXU+cuNp5izFB30jtcUjh1shllq2kxY5TQ4s9HVqqHuXTKpC38jjk&#10;pfGZOy/ri/k9XWtySs2m434NItIY/8Uf90kr+MnT/H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ODfk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781" o:spid="_x0000_s1805" style="position:absolute;left:434;top:2275;width:147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/b18IA&#10;AADcAAAADwAAAGRycy9kb3ducmV2LnhtbESPzYoCMRCE7wu+Q2jB25rRgzuMRhFBcGUvjj5AM+n5&#10;waQzJFlnfHsjLOyxqKqvqM1utEY8yIfOsYLFPANBXDndcaPgdj1+5iBCRNZoHJOCJwXYbScfGyy0&#10;G/hCjzI2IkE4FKigjbEvpAxVSxbD3PXEyaudtxiT9I3UHocEt0Yus2wlLXacFlrs6dBSdS9/rQJ5&#10;LY9DXhqfufOy/jHfp0tNTqnZdNyvQUQa43/4r33SCr7yB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z9vX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782" o:spid="_x0000_s1806" style="position:absolute;left:1238;top:2275;width:136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1Fo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sFnkcP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UWg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З</w:t>
                          </w:r>
                        </w:p>
                      </w:txbxContent>
                    </v:textbox>
                  </v:rect>
                  <v:rect id="Rectangle 783" o:spid="_x0000_s1807" style="position:absolute;left:4139;top:2253;width:155;height:4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HgO8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1jn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eA7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lang w:val="en-US"/>
                            </w:rPr>
                            <w:t>Д</w:t>
                          </w:r>
                        </w:p>
                      </w:txbxContent>
                    </v:textbox>
                  </v:rect>
                  <v:rect id="Rectangle 784" o:spid="_x0000_s1808" style="position:absolute;left:1340;top:2394;width:67;height:3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h4T8IA&#10;AADcAAAADwAAAGRycy9kb3ducmV2LnhtbESP3WoCMRSE74W+QzgF7zRbEV1WoxRBsMUbVx/gsDn7&#10;g8nJkkR3+/ZNoeDlMDPfMNv9aI14kg+dYwUf8wwEceV0x42C2/U4y0GEiKzROCYFPxRgv3ubbLHQ&#10;buALPcvYiAThUKCCNsa+kDJULVkMc9cTJ6923mJM0jdSexwS3Bq5yLKVtNhxWmixp0NL1b18WAXy&#10;Wh6HvDQ+c9+L+my+TpeanFLT9/FzAyLSGF/h//ZJK1jn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uHhPwgAAANwAAAAPAAAAAAAAAAAAAAAAAJgCAABkcnMvZG93&#10;bnJldi54bWxQSwUGAAAAAAQABAD1AAAAhwMAAAAA&#10;" filled="f" stroked="f">
                    <v:textbox style="mso-fit-shape-to-text:t" inset="0,0,0,0">
                      <w:txbxContent>
                        <w:p w:rsidR="0005257D" w:rsidRDefault="0005257D" w:rsidP="0005257D">
                          <w:r>
                            <w:rPr>
                              <w:rFonts w:ascii="ISOCPEUR" w:hAnsi="ISOCPEUR" w:cs="ISOCPEUR"/>
                              <w:i/>
                              <w:iCs/>
                              <w:color w:val="000000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shape id="Freeform 785" o:spid="_x0000_s1809" style="position:absolute;left:4678;top:2541;width:4;height:7;visibility:visible;mso-wrap-style:square;v-text-anchor:top" coordsize="21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mg4sUA&#10;AADcAAAADwAAAGRycy9kb3ducmV2LnhtbESPT4vCMBTE7wt+h/AEL4umK6i1axRZEHRBwT8Hj4/m&#10;bVtsXmoStX57s7Cwx2FmfsPMFq2pxZ2crywr+BgkIIhzqysuFJyOq34KwgdkjbVlUvAkD4t5522G&#10;mbYP3tP9EAoRIewzVFCG0GRS+rwkg35gG+Lo/VhnMETpCqkdPiLc1HKYJGNpsOK4UGJDXyXll8PN&#10;KDjv0uX7t6XL1pPbD6/JZnodbZTqddvlJ4hAbfgP/7XXWsEkHcHvmXgE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eaDixQAAANwAAAAPAAAAAAAAAAAAAAAAAJgCAABkcnMv&#10;ZG93bnJldi54bWxQSwUGAAAAAAQABAD1AAAAigMAAAAA&#10;" path="m,l7,2r6,3l19,12r2,6l21,26r-2,7l13,39,7,42,,43e" filled="f" strokeweight="0">
                    <v:path arrowok="t" o:connecttype="custom" o:connectlocs="0,0;1,0;2,1;4,2;4,3;4,4;4,5;2,6;1,7;0,7" o:connectangles="0,0,0,0,0,0,0,0,0,0"/>
                  </v:shape>
                  <v:shape id="Freeform 786" o:spid="_x0000_s1810" style="position:absolute;left:3015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yk38UA&#10;AADcAAAADwAAAGRycy9kb3ducmV2LnhtbESPQWvCQBSE74L/YXmFXsRs0qINqasEpaUnwbTm/Mi+&#10;JrHZtyG71fjv3YLQ4zAz3zCrzWg6cabBtZYVJFEMgriyuuVawdfn2zwF4Tyyxs4yKbiSg816Ollh&#10;pu2FD3QufC0ChF2GChrv+0xKVzVk0EW2Jw7etx0M+iCHWuoBLwFuOvkUx0tpsOWw0GBP24aqn+LX&#10;KBhPFW3zsn8vk2d7XBx2M4xPe6UeH8b8FYSn0f+H7+0PreAlXcLfmXA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nKTfxQAAANwAAAAPAAAAAAAAAAAAAAAAAJgCAABkcnMv&#10;ZG93bnJldi54bWxQSwUGAAAAAAQABAD1AAAAigMAAAAA&#10;" path="m21,22r,22l14,42,7,39,2,33,,27,,18,2,12,7,5,14,2,21,r,22xe" fillcolor="black" stroked="f">
                    <v:path arrowok="t" o:connecttype="custom" o:connectlocs="3,4;3,7;2,7;1,6;0,5;0,4;0,3;0,2;1,1;2,0;3,0;3,4" o:connectangles="0,0,0,0,0,0,0,0,0,0,0,0"/>
                  </v:shape>
                  <v:shape id="Freeform 787" o:spid="_x0000_s1811" style="position:absolute;left:3015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HFSsMA&#10;AADcAAAADwAAAGRycy9kb3ducmV2LnhtbESPQWvCQBSE74X+h+UVeqsbPSQxdRURhdJ6SaL3R/Y1&#10;CWbfhuxq0n/fFQSPw8x8w6w2k+nEjQbXWlYwn0UgiCurW64VnMrDRwrCeWSNnWVS8EcONuvXlxVm&#10;2o6c063wtQgQdhkqaLzvMyld1ZBBN7M9cfB+7WDQBznUUg84Brjp5CKKYmmw5bDQYE+7hqpLcTUK&#10;0rw4l4Tf29S4/eL8s5RHG0ul3t+m7ScIT5N/hh/tL60gSRO4nw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HFSsMAAADcAAAADwAAAAAAAAAAAAAAAACYAgAAZHJzL2Rv&#10;d25yZXYueG1sUEsFBgAAAAAEAAQA9QAAAIgDAAAAAA==&#10;" path="m21,44l14,42,7,39,2,33,,27,,18,2,12,7,5,14,2,21,e" filled="f" strokeweight="0">
                    <v:path arrowok="t" o:connecttype="custom" o:connectlocs="3,7;2,7;1,6;0,5;0,4;0,3;0,2;1,1;2,0;3,0" o:connectangles="0,0,0,0,0,0,0,0,0,0"/>
                  </v:shape>
                  <v:shape id="Freeform 788" o:spid="_x0000_s1812" style="position:absolute;left:3018;top:2443;width:97;height:7;visibility:visible;mso-wrap-style:square;v-text-anchor:top" coordsize="580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y65sAA&#10;AADcAAAADwAAAGRycy9kb3ducmV2LnhtbERPy4rCMBTdD/gP4Q64G9NR0NIxyigKIm58gC4vzbUt&#10;NjclSbX+vVkILg/nPZ13phZ3cr6yrOB3kIAgzq2uuFBwOq5/UhA+IGusLZOCJ3mYz3pfU8y0ffCe&#10;7odQiBjCPkMFZQhNJqXPSzLoB7YhjtzVOoMhQldI7fARw00th0kylgYrjg0lNrQsKb8dWqNge1mM&#10;XXu27eqmr7s83SxGfNor1f/u/v9ABOrCR/x2b7SCSRrXxjPxCMj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xy65sAAAADcAAAADwAAAAAAAAAAAAAAAACYAgAAZHJzL2Rvd25y&#10;ZXYueG1sUEsFBgAAAAAEAAQA9QAAAIUDAAAAAA==&#10;" path="m,l,22,,44r580,l580,22,580,,,xe" fillcolor="black" stroked="f">
                    <v:path arrowok="t" o:connecttype="custom" o:connectlocs="0,0;0,4;0,7;97,7;97,4;97,0;0,0" o:connectangles="0,0,0,0,0,0,0"/>
                  </v:shape>
                  <v:shape id="Freeform 789" o:spid="_x0000_s1813" style="position:absolute;left:3018;top:2443;width:97;height:7;visibility:visible;mso-wrap-style:square;v-text-anchor:top" coordsize="580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NBFsgA&#10;AADcAAAADwAAAGRycy9kb3ducmV2LnhtbESPW2vCQBSE3wv+h+UIvohualFj6ipS6AUV8Ybg22n2&#10;NAnNng3Zrab/3i0IfRxm5htmOm9MKS5Uu8Kygsd+BII4tbrgTMHx8NqLQTiPrLG0TAp+ycF81nqY&#10;YqLtlXd02ftMBAi7BBXk3leJlC7NyaDr24o4eF+2NuiDrDOpa7wGuCnlIIpG0mDBYSHHil5ySr/3&#10;P0ZBd/2+HcpF92l03OjVEj9PO39+U6rTbhbPIDw1/j98b39oBeN4An9nwhGQs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Iw0EWyAAAANwAAAAPAAAAAAAAAAAAAAAAAJgCAABk&#10;cnMvZG93bnJldi54bWxQSwUGAAAAAAQABAD1AAAAjQMAAAAA&#10;" path="m,l,22,,44r580,l580,22,580,,,xe" filled="f" strokeweight="0">
                    <v:path arrowok="t" o:connecttype="custom" o:connectlocs="0,0;0,4;0,7;97,7;97,4;97,0;0,0" o:connectangles="0,0,0,0,0,0,0"/>
                  </v:shape>
                  <v:shape id="Freeform 790" o:spid="_x0000_s1814" style="position:absolute;left:3115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AP7cEA&#10;AADcAAAADwAAAGRycy9kb3ducmV2LnhtbERPy4rCMBTdC/5DuIKbQVMd1JnaKKIorgR1xvWlufZh&#10;c1OaqJ2/N4sBl4fzTpatqcSDGldYVjAaRiCIU6sLzhT8nLeDLxDOI2usLJOCP3KwXHQ7CcbaPvlI&#10;j5PPRAhhF6OC3Ps6ltKlORl0Q1sTB+5qG4M+wCaTusFnCDeVHEfRVBosODTkWNM6p/R2uhsFbZnS&#10;enWpd5fRp/2dHDcfGJUHpfq9djUH4an1b/G/e68VzL7D/HAmHAG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gD+3BAAAA3AAAAA8AAAAAAAAAAAAAAAAAmAIAAGRycy9kb3du&#10;cmV2LnhtbFBLBQYAAAAABAAEAPUAAACGAwAAAAA=&#10;" path="m,22l,,8,2r6,3l19,12r2,6l21,27r-2,6l14,39,8,42,,44,,22xe" fillcolor="black" stroked="f">
                    <v:path arrowok="t" o:connecttype="custom" o:connectlocs="0,4;0,0;1,0;2,1;3,2;3,3;3,4;3,5;2,6;1,7;0,7;0,4" o:connectangles="0,0,0,0,0,0,0,0,0,0,0,0"/>
                  </v:shape>
                  <v:shape id="Freeform 791" o:spid="_x0000_s1815" style="position:absolute;left:3115;top:2443;width:3;height:7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1ueMEA&#10;AADcAAAADwAAAGRycy9kb3ducmV2LnhtbESPQYvCMBSE78L+h/AWvGmqB63VKLIoiHqx1fujebZl&#10;m5fSRK3/3giCx2FmvmEWq87U4k6tqywrGA0jEMS51RUXCs7ZdhCDcB5ZY22ZFDzJwWr501tgou2D&#10;T3RPfSEChF2CCkrvm0RKl5dk0A1tQxy8q20N+iDbQuoWHwFuajmOook0WHFYKLGhv5Ly//RmFMSn&#10;9JIR7texcZvx5TCTRzuRSvV/u/UchKfOf8Of9k4rmM5G8D4Tj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9bnjBAAAA3AAAAA8AAAAAAAAAAAAAAAAAmAIAAGRycy9kb3du&#10;cmV2LnhtbFBLBQYAAAAABAAEAPUAAACGAwAAAAA=&#10;" path="m,l8,2r6,3l19,12r2,6l21,27r-2,6l14,39,8,42,,44e" filled="f" strokeweight="0">
                    <v:path arrowok="t" o:connecttype="custom" o:connectlocs="0,0;1,0;2,1;3,2;3,3;3,4;3,5;2,6;1,7;0,7" o:connectangles="0,0,0,0,0,0,0,0,0,0"/>
                  </v:shape>
                  <v:shape id="Freeform 792" o:spid="_x0000_s1816" style="position:absolute;left:3111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o7g8UA&#10;AADcAAAADwAAAGRycy9kb3ducmV2LnhtbESPzW7CMBCE75V4B2uReisOaUtLwESoUlUOvfDzAEu8&#10;JBHxOthukr49RkLiOJr5ZjTLfDCN6Mj52rKC6SQBQVxYXXOp4LD/fvkE4QOyxsYyKfgnD/lq9LTE&#10;TNuet9TtQiliCfsMFVQhtJmUvqjIoJ/Yljh6J+sMhihdKbXDPpabRqZJMpMGa44LFbb0VVFx3v0Z&#10;BR/hvdv/mvTn7bI9JOnr9Ki72VGp5/GwXoAINIRH+E5vdOTm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juDxQAAANwAAAAPAAAAAAAAAAAAAAAAAJgCAABkcnMv&#10;ZG93bnJldi54bWxQSwUGAAAAAAQABAD1AAAAigMAAAAA&#10;" path="m21,21l,21,1,14,5,7,11,2,17,r9,l32,2r6,5l41,14r2,7l21,21xe" fillcolor="black" stroked="f">
                    <v:path arrowok="t" o:connecttype="custom" o:connectlocs="3,4;0,4;0,3;1,1;2,0;3,0;4,0;5,0;6,1;7,3;7,4;3,4" o:connectangles="0,0,0,0,0,0,0,0,0,0,0,0"/>
                  </v:shape>
                  <v:shape id="Freeform 793" o:spid="_x0000_s1817" style="position:absolute;left:3111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sAMUA&#10;AADcAAAADwAAAGRycy9kb3ducmV2LnhtbESPS2vDMBCE74X8B7GB3Bo5cfOoEyWUQiCXBvKg5621&#10;tU2slZGUWO2vrwqFHoeZ+YZZb6NpxZ2cbywrmIwzEMSl1Q1XCi7n3eMShA/IGlvLpOCLPGw3g4c1&#10;Ftr2fKT7KVQiQdgXqKAOoSuk9GVNBv3YdsTJ+7TOYEjSVVI77BPctHKaZXNpsOG0UGNHrzWV19PN&#10;KPgwvTPx7Wk5e48Hf2tm+f7wnSs1GsaXFYhAMfyH/9p7rWDxnMPvmXQ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2wAxQAAANwAAAAPAAAAAAAAAAAAAAAAAJgCAABkcnMv&#10;ZG93bnJldi54bWxQSwUGAAAAAAQABAD1AAAAigMAAAAA&#10;" path="m,21l1,14,5,7,11,2,17,r9,l32,2r6,5l41,14r2,7e" filled="f" strokeweight="0">
                    <v:path arrowok="t" o:connecttype="custom" o:connectlocs="0,4;0,3;1,1;2,0;3,0;4,0;5,0;6,1;7,3;7,4" o:connectangles="0,0,0,0,0,0,0,0,0,0"/>
                  </v:shape>
                  <v:shape id="Freeform 794" o:spid="_x0000_s1818" style="position:absolute;left:3111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ncD8QA&#10;AADcAAAADwAAAGRycy9kb3ducmV2LnhtbESPQWsCMRSE70L/Q3iFXqRmFbF2axQRhIIg1G3vz81z&#10;s+zmZUmirv/eCEKPw8x8wyxWvW3FhXyoHSsYjzIQxKXTNVcKfovt+xxEiMgaW8ek4EYBVsuXwQJz&#10;7a78Q5dDrESCcMhRgYmxy6UMpSGLYeQ64uSdnLcYk/SV1B6vCW5bOcmymbRYc1ow2NHGUNkczlbB&#10;vqBjsR8e/aQZ/52azPg4n+2Uenvt118gIvXxP/xsf2sFH59TeJxJR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p3A/EAAAA3AAAAA8AAAAAAAAAAAAAAAAAmAIAAGRycy9k&#10;b3ducmV2LnhtbFBLBQYAAAAABAAEAPUAAACJAwAAAAA=&#10;" path="m43,l21,,,,,1909r21,l43,1909,43,xe" fillcolor="black" stroked="f">
                    <v:path arrowok="t" o:connecttype="custom" o:connectlocs="7,0;3,0;0,0;0,318;3,318;7,318;7,0" o:connectangles="0,0,0,0,0,0,0"/>
                  </v:shape>
                  <v:shape id="Freeform 795" o:spid="_x0000_s1819" style="position:absolute;left:3111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rvacQA&#10;AADcAAAADwAAAGRycy9kb3ducmV2LnhtbESPQWvCQBSE74X+h+UJ3nRjUdvGbCSIglR6qC3U4yP7&#10;mizNvg3Z1cR/3xWEHoeZ+YbJ1oNtxIU6bxwrmE0TEMSl04YrBV+fu8kLCB+QNTaOScGVPKzzx4cM&#10;U+16/qDLMVQiQtinqKAOoU2l9GVNFv3UtcTR+3GdxRBlV0ndYR/htpFPSbKUFg3HhRpb2tRU/h7P&#10;VoFBf94eCnMo3k7vssKefTP/Vmo8GooViEBD+A/f23ut4Pl1Abcz8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q72nEAAAA3AAAAA8AAAAAAAAAAAAAAAAAmAIAAGRycy9k&#10;b3ducmV2LnhtbFBLBQYAAAAABAAEAPUAAACJAwAAAAA=&#10;" path="m43,l21,,,,,1909r21,l43,1909,43,xe" filled="f" strokeweight="0">
                    <v:path arrowok="t" o:connecttype="custom" o:connectlocs="7,0;3,0;0,0;0,318;3,318;7,318;7,0" o:connectangles="0,0,0,0,0,0,0"/>
                  </v:shape>
                  <v:shape id="Freeform 796" o:spid="_x0000_s1820" style="position:absolute;left:3111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E9gMQA&#10;AADcAAAADwAAAGRycy9kb3ducmV2LnhtbESPzW7CMBCE70i8g7VI3MAhQFoCBlWVKjhw4ecBlnhJ&#10;IuJ1GrshfXuMhMRxNPPNaFabzlSipcaVlhVMxhEI4szqknMF59PP6BOE88gaK8uk4J8cbNb93gpT&#10;be98oPbocxFK2KWooPC+TqV0WUEG3djWxMG72sagD7LJpW7wHspNJeMoSqTBksNCgTV9F5Tdjn9G&#10;wYeft6e9ibez38M5iqeTi26Ti1LDQfe1BOGp8+/wi97pwC0SeJ4JR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BPYDEAAAA3AAAAA8AAAAAAAAAAAAAAAAAmAIAAGRycy9k&#10;b3ducmV2LnhtbFBLBQYAAAAABAAEAPUAAACJAwAAAAA=&#10;" path="m21,l43,,41,7r-3,6l32,19r-6,2l17,21,11,19,5,13,1,7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797" o:spid="_x0000_s1821" style="position:absolute;left:3111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RqA8QA&#10;AADcAAAADwAAAGRycy9kb3ducmV2LnhtbESPQWsCMRSE70L/Q3gFb5pt1Wq3RikFwUuFqnh+bl53&#10;l25eliS60V9vCoLHYWa+YebLaBpxJudrywpehhkI4sLqmksF+91qMAPhA7LGxjIpuJCH5eKpN8dc&#10;245/6LwNpUgQ9jkqqEJocyl9UZFBP7QtcfJ+rTMYknSl1A67BDeNfM2yN2mw5rRQYUtfFRV/25NR&#10;cDSdM/F7PJsc4saf6slovbmOlOo/x88PEIFieITv7bVWMH2fwv+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0agPEAAAA3AAAAA8AAAAAAAAAAAAAAAAAmAIAAGRycy9k&#10;b3ducmV2LnhtbFBLBQYAAAAABAAEAPUAAACJAwAAAAA=&#10;" path="m43,l41,7r-3,6l32,19r-6,2l17,21,11,19,5,13,1,7,,e" filled="f" strokeweight="0">
                    <v:path arrowok="t" o:connecttype="custom" o:connectlocs="7,0;7,1;6,2;5,3;4,3;3,3;2,3;1,2;0,1;0,0" o:connectangles="0,0,0,0,0,0,0,0,0,0"/>
                  </v:shape>
                  <v:shape id="Freeform 798" o:spid="_x0000_s1822" style="position:absolute;left:3015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IMacEA&#10;AADcAAAADwAAAGRycy9kb3ducmV2LnhtbERPS27CMBDdV+IO1iCxKw6hpSVgEEKqyqIbPgcY4iGJ&#10;iMchNiG9PbOo1OXT+y/XvatVR22oPBuYjBNQxLm3FRcGTsev109QISJbrD2TgV8KsF4NXpaYWf/g&#10;PXWHWCgJ4ZChgTLGJtM65CU5DGPfEAt38a3DKLAttG3xIeGu1mmSzLTDiqWhxIa2JeXXw90Z+Ijv&#10;3fHHpd9vt/0pSaeTs+1mZ2NGw36zABWpj//iP/fOim8ua+WMHAG9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SDGnBAAAA3AAAAA8AAAAAAAAAAAAAAAAAmAIAAGRycy9kb3du&#10;cmV2LnhtbFBLBQYAAAAABAAEAPUAAACGAwAAAAA=&#10;" path="m21,21l,21,1,14,4,7,11,2,17,r8,l32,2r6,5l41,14r2,7l21,21xe" fillcolor="black" stroked="f">
                    <v:path arrowok="t" o:connecttype="custom" o:connectlocs="3,4;0,4;0,3;1,1;2,0;3,0;4,0;5,0;6,1;7,3;7,4;3,4" o:connectangles="0,0,0,0,0,0,0,0,0,0,0,0"/>
                  </v:shape>
                  <v:shape id="Freeform 799" o:spid="_x0000_s1823" style="position:absolute;left:3015;top:2443;width:7;height:4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b6sQA&#10;AADcAAAADwAAAGRycy9kb3ducmV2LnhtbESPQWsCMRSE74X+h/AK3jTbqlVXo5SC4KVCVTy/bl53&#10;FzcvSxLd6K83BaHHYWa+YRaraBpxIedrywpeBxkI4sLqmksFh/26PwXhA7LGxjIpuJKH1fL5aYG5&#10;th1/02UXSpEg7HNUUIXQ5lL6oiKDfmBb4uT9WmcwJOlKqR12CW4a+ZZl79JgzWmhwpY+KypOu7NR&#10;8GM6Z+LXaDo+xq0/1+PhZnsbKtV7iR9zEIFi+A8/2hutYDKbwd+Zd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nW+rEAAAA3AAAAA8AAAAAAAAAAAAAAAAAmAIAAGRycy9k&#10;b3ducmV2LnhtbFBLBQYAAAAABAAEAPUAAACJAwAAAAA=&#10;" path="m,21l1,14,4,7,11,2,17,r8,l32,2r6,5l41,14r2,7e" filled="f" strokeweight="0">
                    <v:path arrowok="t" o:connecttype="custom" o:connectlocs="0,4;0,3;1,1;2,0;3,0;4,0;5,0;6,1;7,3;7,4" o:connectangles="0,0,0,0,0,0,0,0,0,0"/>
                  </v:shape>
                  <v:shape id="Freeform 800" o:spid="_x0000_s1824" style="position:absolute;left:3015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zb3cAA&#10;AADcAAAADwAAAGRycy9kb3ducmV2LnhtbERPz2vCMBS+C/sfwhN2kZnoQUpnlCEMBEGYdfdn82xK&#10;m5eSRK3//XIYePz4fq+3o+vFnUJsPWtYzBUI4tqblhsN5+r7owARE7LB3jNpeFKE7eZtssbS+Af/&#10;0P2UGpFDOJaowaY0lFLG2pLDOPcDceauPjhMGYZGmoCPHO56uVRqJR22nBssDrSzVHenm9NwrOhS&#10;HWeXsOwWv9dO2ZCK1UHr9+n49Qki0Zhe4n/33mgoVJ6fz+QjID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2zb3cAAAADcAAAADwAAAAAAAAAAAAAAAACYAgAAZHJzL2Rvd25y&#10;ZXYueG1sUEsFBgAAAAAEAAQA9QAAAIUDAAAAAA==&#10;" path="m43,l21,,,,,1909r21,l43,1909,43,xe" fillcolor="black" stroked="f">
                    <v:path arrowok="t" o:connecttype="custom" o:connectlocs="7,0;3,0;0,0;0,318;3,318;7,318;7,0" o:connectangles="0,0,0,0,0,0,0"/>
                  </v:shape>
                  <v:shape id="Freeform 801" o:spid="_x0000_s1825" style="position:absolute;left:3015;top:2447;width:7;height:318;visibility:visible;mso-wrap-style:square;v-text-anchor:top" coordsize="43,19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/ou8MA&#10;AADcAAAADwAAAGRycy9kb3ducmV2LnhtbESPT4vCMBTE7wt+h/AEb9tUkUW6RimiIMoe/APu8dG8&#10;bcM2L6WJtn57Iwgeh5n5DTNf9rYWN2q9caxgnKQgiAunDZcKzqfN5wyED8gaa8ek4E4elovBxxwz&#10;7To+0O0YShEh7DNUUIXQZFL6oiKLPnENcfT+XGsxRNmWUrfYRbit5SRNv6RFw3GhwoZWFRX/x6tV&#10;YNBf1/vc7PPd748ssWNfTy9KjYZ9/g0iUB/e4Vd7qxXM0jE8z8Qj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/ou8MAAADcAAAADwAAAAAAAAAAAAAAAACYAgAAZHJzL2Rv&#10;d25yZXYueG1sUEsFBgAAAAAEAAQA9QAAAIgDAAAAAA==&#10;" path="m43,l21,,,,,1909r21,l43,1909,43,xe" filled="f" strokeweight="0">
                    <v:path arrowok="t" o:connecttype="custom" o:connectlocs="7,0;3,0;0,0;0,318;3,318;7,318;7,0" o:connectangles="0,0,0,0,0,0,0"/>
                  </v:shape>
                  <v:shape id="Freeform 802" o:spid="_x0000_s1826" style="position:absolute;left:3015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Q6UsQA&#10;AADcAAAADwAAAGRycy9kb3ducmV2LnhtbESP3YrCMBSE74V9h3AW9k4Tu/5RjSKCrBfe+PMAx+bY&#10;lm1Ouk2s3bc3guDlMDPfMItVZyvRUuNLxxqGAwWCOHOm5FzD+bTtz0D4gGywckwa/snDavnRW2Bq&#10;3J0P1B5DLiKEfYoaihDqVEqfFWTRD1xNHL2rayyGKJtcmgbvEW4rmSg1kRZLjgsF1rQpKPs93qyG&#10;aRi3p71NfkZ/h7NKvocX004uWn99dus5iEBdeIdf7Z3RMFMJPM/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EOlLEAAAA3AAAAA8AAAAAAAAAAAAAAAAAmAIAAGRycy9k&#10;b3ducmV2LnhtbFBLBQYAAAAABAAEAPUAAACJAwAAAAA=&#10;" path="m21,l43,,41,7r-3,6l32,19r-7,2l17,21,11,19,4,13,1,7,,,21,xe" fillcolor="black" stroked="f">
                    <v:path arrowok="t" o:connecttype="custom" o:connectlocs="3,0;7,0;7,1;6,2;5,3;4,3;3,3;2,3;1,2;0,1;0,0;3,0" o:connectangles="0,0,0,0,0,0,0,0,0,0,0,0"/>
                  </v:shape>
                  <v:shape id="Freeform 803" o:spid="_x0000_s1827" style="position:absolute;left:3015;top:2765;width:7;height:3;visibility:visible;mso-wrap-style:square;v-text-anchor:top" coordsize="43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Ft0cQA&#10;AADcAAAADwAAAGRycy9kb3ducmV2LnhtbESPQWsCMRSE74X+h/AKvdVsXS3L1igiCF4U1NLz6+Z1&#10;d+nmZUmim/rrjSB4HGbmG2a2iKYTZ3K+tazgfZSBIK6sbrlW8HVcvxUgfEDW2FkmBf/kYTF/fpph&#10;qe3AezofQi0ShH2JCpoQ+lJKXzVk0I9sT5y8X+sMhiRdLbXDIcFNJ8dZ9iENtpwWGuxp1VD1dzgZ&#10;BT9mcCZuJ8X0O+78qZ3mm90lV+r1JS4/QQSK4RG+tzdaQZHlcDuTjoC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xbdHEAAAA3AAAAA8AAAAAAAAAAAAAAAAAmAIAAGRycy9k&#10;b3ducmV2LnhtbFBLBQYAAAAABAAEAPUAAACJAwAAAAA=&#10;" path="m43,l41,7r-3,6l32,19r-7,2l17,21,11,19,4,13,1,7,,e" filled="f" strokeweight="0">
                    <v:path arrowok="t" o:connecttype="custom" o:connectlocs="7,0;7,1;6,2;5,3;4,3;3,3;2,3;1,2;0,1;0,0" o:connectangles="0,0,0,0,0,0,0,0,0,0"/>
                  </v:shape>
                  <v:shape id="Freeform 804" o:spid="_x0000_s1828" style="position:absolute;left:3015;top:2761;width:6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+L1MQA&#10;AADcAAAADwAAAGRycy9kb3ducmV2LnhtbESPQWsCMRSE7wX/Q3hCbzWriF1WoxRBETxpxfNz85rd&#10;dvOyJHF321/fCIUeh5n5hlltBtuIjnyoHSuYTjIQxKXTNRsFl/fdSw4iRGSNjWNS8E0BNuvR0woL&#10;7Xo+UXeORiQIhwIVVDG2hZShrMhimLiWOHkfzluMSXojtcc+wW0jZ1m2kBZrTgsVtrStqPw6362C&#10;Rft6vZnuGD9NPttS76fH/c9Oqefx8LYEEWmI/+G/9kEryLM5PM6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vi9TEAAAA3AAAAA8AAAAAAAAAAAAAAAAAmAIAAGRycy9k&#10;b3ducmV2LnhtbFBLBQYAAAAABAAEAPUAAACJAwAAAAA=&#10;" path="m21,22l2,32,,25,,17,3,10,7,5,15,1,22,r7,1l36,6r4,5l21,22xe" fillcolor="black" stroked="f">
                    <v:path arrowok="t" o:connecttype="custom" o:connectlocs="3,4;0,6;0,5;0,3;0,2;1,1;2,0;3,0;4,0;5,1;6,2;3,4" o:connectangles="0,0,0,0,0,0,0,0,0,0,0,0"/>
                  </v:shape>
                  <v:shape id="Freeform 805" o:spid="_x0000_s1829" style="position:absolute;left:3015;top:2761;width:6;height:6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1lcMQA&#10;AADcAAAADwAAAGRycy9kb3ducmV2LnhtbESP3YrCMBSE7xd8h3AE79bUhapUo+iCsAoi6w94eWiO&#10;bTE5KU1W69sbQdjLYWa+Yabz1hpxo8ZXjhUM+gkI4tzpigsFx8PqcwzCB2SNxjEpeJCH+azzMcVM&#10;uzv/0m0fChEh7DNUUIZQZ1L6vCSLvu9q4uhdXGMxRNkUUjd4j3Br5FeSDKXFiuNCiTV9l5Rf939W&#10;wWl0HG13ebXZrM0q3S5PqeFzrVSv2y4mIAK14T/8bv9oBeMkhdeZeAT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dZXDEAAAA3AAAAA8AAAAAAAAAAAAAAAAAmAIAAGRycy9k&#10;b3ducmV2LnhtbFBLBQYAAAAABAAEAPUAAACJAwAAAAA=&#10;" path="m2,32l,25,,17,3,10,7,5,15,1,22,r7,1l36,6r4,5e" filled="f" strokeweight="0">
                    <v:path arrowok="t" o:connecttype="custom" o:connectlocs="0,6;0,5;0,3;0,2;1,1;2,0;3,0;4,0;5,1;6,2" o:connectangles="0,0,0,0,0,0,0,0,0,0"/>
                  </v:shape>
                  <v:shape id="Freeform 806" o:spid="_x0000_s1830" style="position:absolute;left:3015;top:2763;width:55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iV2sYA&#10;AADcAAAADwAAAGRycy9kb3ducmV2LnhtbESPT2vCQBTE7wW/w/KE3urGUkSiqwRFqJdS/4DXZ/aZ&#10;RLNvY3Y1az99Vyj0OMzMb5jpPJha3Kl1lWUFw0ECgji3uuJCwX63ehuDcB5ZY22ZFDzIwXzWe5li&#10;qm3HG7pvfSEihF2KCkrvm1RKl5dk0A1sQxy9k20N+ijbQuoWuwg3tXxPkpE0WHFcKLGhRUn5ZXsz&#10;Ci7X5fIr+1gdvs8Hc1z/PELdZUGp137IJiA8Bf8f/mt/agXjZATPM/EI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niV2sYAAADcAAAADwAAAAAAAAAAAAAAAACYAgAAZHJz&#10;L2Rvd25yZXYueG1sUEsFBgAAAAAEAAQA9QAAAIsDAAAAAA==&#10;" path="m38,l19,11,,21,290,569r19,-11l328,548,38,xe" fillcolor="black" stroked="f">
                    <v:path arrowok="t" o:connecttype="custom" o:connectlocs="6,0;3,2;0,4;49,95;52,93;55,91;6,0" o:connectangles="0,0,0,0,0,0,0"/>
                  </v:shape>
                  <v:shape id="Freeform 807" o:spid="_x0000_s1831" style="position:absolute;left:3015;top:2763;width:55;height:95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gae8YA&#10;AADcAAAADwAAAGRycy9kb3ducmV2LnhtbESPQUvDQBSE70L/w/IKXordrRQNabelDSgKXhql50f2&#10;mQSzb5PsNon+elcoeBxm5htmu59sIwbqfe1Yw2qpQBAXztRcavh4f7pLQPiAbLBxTBq+ycN+N7vZ&#10;YmrcyCca8lCKCGGfooYqhDaV0hcVWfRL1xJH79P1FkOUfSlNj2OE20beK/UgLdYcFypsKauo+Mov&#10;VkOnpm54XWedP/+8JevjmGfPi0zr2/l02IAINIX/8LX9YjQk6hH+zsQ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gae8YAAADcAAAADwAAAAAAAAAAAAAAAACYAgAAZHJz&#10;L2Rvd25yZXYueG1sUEsFBgAAAAAEAAQA9QAAAIsDAAAAAA==&#10;" path="m38,l19,11,,21,290,569r19,-11l328,548,38,xe" filled="f" strokeweight="0">
                    <v:path arrowok="t" o:connecttype="custom" o:connectlocs="6,0;3,2;0,4;49,95;52,93;55,91;6,0" o:connectangles="0,0,0,0,0,0,0"/>
                  </v:shape>
                </v:group>
                <v:shape id="Freeform 808" o:spid="_x0000_s1832" style="position:absolute;left:19450;top:18122;width:44;height:39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nl27wA&#10;AADcAAAADwAAAGRycy9kb3ducmV2LnhtbERPSwrCMBDdC94hjOBOU6WIVKOIIFQX4nc/NGNbbCal&#10;ibXe3iwEl4/3X647U4mWGldaVjAZRyCIM6tLzhXcrrvRHITzyBory6TgQw7Wq35viYm2bz5Te/G5&#10;CCHsElRQeF8nUrqsIINubGviwD1sY9AH2ORSN/gO4aaS0yiaSYMlh4YCa9oWlD0vL6OgOqSMcX29&#10;m106e53jmPbt6ajUcNBtFiA8df4v/rlTrWAehbXhTDgC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OKeXbvAAAANwAAAAPAAAAAAAAAAAAAAAAAJgCAABkcnMvZG93bnJldi54&#10;bWxQSwUGAAAAAAQABAD1AAAAgQMAAAAA&#10;" path="m19,10l38,r2,7l40,14r-3,8l33,27r-8,3l18,31,11,30,4,26,,21,19,10xe" fillcolor="black" stroked="f">
                  <v:path arrowok="t" o:connecttype="custom" o:connectlocs="2111,1229;4223,0;4445,860;4445,1721;4112,2704;3667,3318;2778,3687;2000,3810;1222,3687;445,3195;0,2581;2111,1229" o:connectangles="0,0,0,0,0,0,0,0,0,0,0,0"/>
                </v:shape>
                <v:shape id="Freeform 809" o:spid="_x0000_s1833" style="position:absolute;left:19450;top:18122;width:44;height:39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Xcy8MA&#10;AADcAAAADwAAAGRycy9kb3ducmV2LnhtbESPwWrDMBBE74H+g9hCb4nUQkviRgmNwa2PjpNDj4u1&#10;sU2slZHUxP37qhDIcZiZN8x6O9lBXMiH3rGG54UCQdw403Or4Xgo5ksQISIbHByThl8KsN08zNaY&#10;GXflPV3q2IoE4ZChhi7GMZMyNB1ZDAs3Eifv5LzFmKRvpfF4TXA7yBel3qTFntNChyPlHTXn+sdq&#10;yL9U9b2qPk0RpMRd6afdK+61fnqcPt5BRJriPXxrl0bDUq3g/0w6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EXcy8MAAADcAAAADwAAAAAAAAAAAAAAAACYAgAAZHJzL2Rv&#10;d25yZXYueG1sUEsFBgAAAAAEAAQA9QAAAIgDAAAAAA==&#10;" path="m38,r2,7l40,14r-3,8l33,27r-8,3l18,31,11,30,4,26,,21e" filled="f" strokeweight="0">
                  <v:path arrowok="t" o:connecttype="custom" o:connectlocs="4223,0;4445,860;4445,1721;4112,2704;3667,3318;2778,3687;2000,3810;1222,3687;445,3195;0,2581" o:connectangles="0,0,0,0,0,0,0,0,0,0"/>
                </v:shape>
                <v:shape id="Freeform 810" o:spid="_x0000_s1834" style="position:absolute;left:19761;top:17532;width:38;height:38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0bCsEA&#10;AADcAAAADwAAAGRycy9kb3ducmV2LnhtbERPz2vCMBS+C/4P4Qm7aVoPWjqjiKAInqay81vzlnZr&#10;XkoS225/vTkMdvz4fm92o21FTz40jhXkiwwEceV0w0bB/XacFyBCRNbYOiYFPxRgt51ONlhqN/Ab&#10;9ddoRArhUKKCOsaulDJUNVkMC9cRJ+7TeYsxQW+k9jikcNvKZZatpMWGU0ONHR1qqr6vD6tg1a3f&#10;P0x/iV+mWB5o8Pnl9HtU6mU27l9BRBrjv/jPfdYKijzNT2fSEZ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NGwrBAAAA3AAAAA8AAAAAAAAAAAAAAAAAmAIAAGRycy9kb3du&#10;cmV2LnhtbFBLBQYAAAAABAAEAPUAAACGAwAAAAA=&#10;" path="m19,22l,11,5,6,11,1,18,r8,1l33,5r4,5l40,17r,8l38,32,19,22xe" fillcolor="black" stroked="f">
                  <v:path arrowok="t" o:connecttype="custom" o:connectlocs="1810,2619;0,1310;476,714;1048,119;1715,0;2477,119;3143,595;3524,1191;3810,2024;3810,2977;3620,3810;1810,2619" o:connectangles="0,0,0,0,0,0,0,0,0,0,0,0"/>
                </v:shape>
                <v:shape id="Freeform 811" o:spid="_x0000_s1835" style="position:absolute;left:19761;top:17532;width:38;height:38;visibility:visible;mso-wrap-style:square;v-text-anchor:top" coordsize="40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/1rsQA&#10;AADcAAAADwAAAGRycy9kb3ducmV2LnhtbESPW4vCMBSE3xf2P4Sz4NuaVvBCNcquIKyCiDfw8dAc&#10;22JyUpqs1n9vBMHHYWa+YSaz1hpxpcZXjhWk3QQEce50xYWCw37xPQLhA7JG45gU3MnDbPr5McFM&#10;uxtv6boLhYgQ9hkqKEOoMyl9XpJF33U1cfTOrrEYomwKqRu8Rbg1spckA2mx4rhQYk3zkvLL7t8q&#10;OA4Pw/Umr1arpVn017/HvuFTrVTnq/0ZgwjUhnf41f7TCkZpCs8z8Qj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/9a7EAAAA3AAAAA8AAAAAAAAAAAAAAAAAmAIAAGRycy9k&#10;b3ducmV2LnhtbFBLBQYAAAAABAAEAPUAAACJAwAAAAA=&#10;" path="m,11l5,6,11,1,18,r8,1l33,5r4,5l40,17r,8l38,32e" filled="f" strokeweight="0">
                  <v:path arrowok="t" o:connecttype="custom" o:connectlocs="0,1310;476,714;1048,119;1715,0;2477,119;3143,595;3524,1191;3810,2024;3810,2977;3620,3810" o:connectangles="0,0,0,0,0,0,0,0,0,0"/>
                </v:shape>
                <v:shape id="Freeform 812" o:spid="_x0000_s1836" style="position:absolute;left:19450;top:17545;width:349;height:603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oFBMUA&#10;AADcAAAADwAAAGRycy9kb3ducmV2LnhtbESPQWvCQBSE7wX/w/IEb3WjiEh0laAI9SLWFrw+s88k&#10;mn0bs1uz9td3C4Ueh5n5hlmsgqnFg1pXWVYwGiYgiHOrKy4UfH5sX2cgnEfWWFsmBU9ysFr2XhaY&#10;atvxOz2OvhARwi5FBaX3TSqly0sy6Ia2IY7exbYGfZRtIXWLXYSbWo6TZCoNVhwXSmxoXVJ+O34Z&#10;Bbf7ZrPPJtvT4Xoy5933M9RdFpQa9EM2B+Ep+P/wX/tNK5iNxvB7Jh4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gUExQAAANwAAAAPAAAAAAAAAAAAAAAAAJgCAABkcnMv&#10;ZG93bnJldi54bWxQSwUGAAAAAAQABAD1AAAAigMAAAAA&#10;" path="m328,21l309,11,290,,,548r19,10l38,569,328,21xe" fillcolor="black" stroked="f">
                  <v:path arrowok="t" o:connecttype="custom" o:connectlocs="34925,2226;32902,1166;30879,0;0,58099;2023,59159;4046,60325;34925,2226" o:connectangles="0,0,0,0,0,0,0"/>
                </v:shape>
                <v:shape id="Freeform 813" o:spid="_x0000_s1837" style="position:absolute;left:19450;top:17545;width:349;height:603;visibility:visible;mso-wrap-style:square;v-text-anchor:top" coordsize="32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KpcYA&#10;AADcAAAADwAAAGRycy9kb3ducmV2LnhtbESPQWvCQBSE7wX/w/IKXopurCIhdRUbqFToxSieH9nX&#10;JDT7Nsluk9Rf7xYKPQ4z8w2z2Y2mFj11rrKsYDGPQBDnVldcKLic32YxCOeRNdaWScEPOdhtJw8b&#10;TLQd+ER95gsRIOwSVFB63yRSurwkg25uG+LgfdrOoA+yK6TucAhwU8vnKFpLgxWHhRIbSkvKv7Jv&#10;o6CNxrY/rtLWXW8f8ep1yNLDU6rU9HHcv4DwNPr/8F/7XSuIF0v4PROOgN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qKpcYAAADcAAAADwAAAAAAAAAAAAAAAACYAgAAZHJz&#10;L2Rvd25yZXYueG1sUEsFBgAAAAAEAAQA9QAAAIsDAAAAAA==&#10;" path="m328,21l309,11,290,,,548r19,10l38,569,328,21xe" filled="f" strokeweight="0">
                  <v:path arrowok="t" o:connecttype="custom" o:connectlocs="34925,2226;32902,1166;30879,0;0,58099;2023,59159;4046,60325;34925,2226" o:connectangles="0,0,0,0,0,0,0"/>
                </v:shape>
                <v:shape id="Freeform 814" o:spid="_x0000_s1838" style="position:absolute;left:19450;top:18122;width:44;height:39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15A8MA&#10;AADcAAAADwAAAGRycy9kb3ducmV2LnhtbESPQWvCQBSE70L/w/IEb7pJCSGkriJCIO1Bqrb3R/Y1&#10;CWbfhuwa4793C4LHYWa+YdbbyXRipMG1lhXEqwgEcWV1y7WCn3OxzEA4j6yxs0wK7uRgu3mbrTHX&#10;9sZHGk++FgHCLkcFjfd9LqWrGjLoVrYnDt6fHQz6IIda6gFvAW46+R5FqTTYclhosKd9Q9XldDUK&#10;uq+SMenPv6Yo0+sxSehz/D4otZhPuw8Qnib/Cj/bpVaQxQn8nwlHQG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15A8MAAADcAAAADwAAAAAAAAAAAAAAAACYAgAAZHJzL2Rv&#10;d25yZXYueG1sUEsFBgAAAAAEAAQA9QAAAIgDAAAAAA==&#10;" path="m21,10l40,21r-4,5l30,30r-8,1l15,30,8,27,3,22,,14,,7,2,,21,10xe" fillcolor="black" stroked="f">
                  <v:path arrowok="t" o:connecttype="custom" o:connectlocs="2334,1229;4445,2581;4001,3195;3334,3687;2445,3810;1667,3687;889,3318;333,2704;0,1721;0,860;222,0;2334,1229" o:connectangles="0,0,0,0,0,0,0,0,0,0,0,0"/>
                </v:shape>
                <v:shape id="Freeform 815" o:spid="_x0000_s1839" style="position:absolute;left:19450;top:18122;width:44;height:39;visibility:visible;mso-wrap-style:square;v-text-anchor:top" coordsize="40,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FAE8MA&#10;AADcAAAADwAAAGRycy9kb3ducmV2LnhtbESPT4vCMBTE7wt+h/AEb2uqUNFqFBXc7dF/B4+P5m1b&#10;tnkpSbat334jLOxxmJnfMJvdYBrRkfO1ZQWzaQKCuLC65lLB/XZ6X4LwAVljY5kUPMnDbjt622Cm&#10;bc8X6q6hFBHCPkMFVQhtJqUvKjLop7Yljt6XdQZDlK6U2mEf4aaR8yRZSIM1x4UKWzpWVHxff4yC&#10;42dyfqzOH/rkpcRD7oZDihelJuNhvwYRaAj/4b92rhUsZym8zsQj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FAE8MAAADcAAAADwAAAAAAAAAAAAAAAACYAgAAZHJzL2Rv&#10;d25yZXYueG1sUEsFBgAAAAAEAAQA9QAAAIgDAAAAAA==&#10;" path="m40,21r-4,5l30,30r-8,1l15,30,8,27,3,22,,14,,7,2,e" filled="f" strokeweight="0">
                  <v:path arrowok="t" o:connecttype="custom" o:connectlocs="4445,2581;4001,3195;3334,3687;2445,3810;1667,3687;889,3318;333,2704;0,1721;0,860;222,0" o:connectangles="0,0,0,0,0,0,0,0,0,0"/>
                </v:shape>
                <v:shape id="Freeform 816" o:spid="_x0000_s1840" style="position:absolute;left:26022;top:9093;width:25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KlDsQA&#10;AADcAAAADwAAAGRycy9kb3ducmV2LnhtbESPT4vCMBTE74LfITxhL6JpFUVqo4jisqcFXfX8aJ79&#10;Y/NSmqjdb28WhD0OM/MbJl13phYPal1pWUE8jkAQZ1aXnCs4/exHCxDOI2usLZOCX3KwXvV7KSba&#10;PvlAj6PPRYCwS1BB4X2TSOmyggy6sW2Ig3e1rUEfZJtL3eIzwE0tJ1E0lwZLDgsFNrQtKLsd70ZB&#10;V2W03Vyaz0s8tefZYTfEqPpW6mPQbZYgPHX+P/xuf2kFi3gOf2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ipQ7EAAAA3AAAAA8AAAAAAAAAAAAAAAAAmAIAAGRycy9k&#10;b3ducmV2LnhtbFBLBQYAAAAABAAEAPUAAACJAwAAAAA=&#10;" path="m,23l,,7,3r7,3l19,12r2,6l21,27r-2,6l14,40,7,43,,44,,23xe" fillcolor="black" stroked="f">
                  <v:path arrowok="t" o:connecttype="custom" o:connectlocs="0,2324;0,0;847,303;1693,606;2298,1212;2540,1818;2540,2728;2298,3334;1693,4041;847,4344;0,4445;0,2324" o:connectangles="0,0,0,0,0,0,0,0,0,0,0,0"/>
                </v:shape>
                <v:shape id="Freeform 817" o:spid="_x0000_s1841" style="position:absolute;left:26022;top:9093;width:25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/Em8AA&#10;AADcAAAADwAAAGRycy9kb3ducmV2LnhtbESPQYvCMBSE74L/ITzBm6Z60G41ioiCrF5s1/ujebbF&#10;5qU0Ueu/3wiCx2Hmm2GW687U4kGtqywrmIwjEMS51RUXCv6y/SgG4TyyxtoyKXiRg/Wq31tiou2T&#10;z/RIfSFCCbsEFZTeN4mULi/JoBvbhjh4V9sa9EG2hdQtPkO5qeU0imbSYMVhocSGtiXlt/RuFMTn&#10;9JIR/m5i43bTy/FHnuxMKjUcdJsFCE+d/4Y/9EEHbjKH95lw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3/Em8AAAADcAAAADwAAAAAAAAAAAAAAAACYAgAAZHJzL2Rvd25y&#10;ZXYueG1sUEsFBgAAAAAEAAQA9QAAAIUDAAAAAA==&#10;" path="m,l7,3r7,3l19,12r2,6l21,27r-2,6l14,40,7,43,,44e" filled="f" strokeweight="0">
                  <v:path arrowok="t" o:connecttype="custom" o:connectlocs="0,0;847,303;1693,606;2298,1212;2540,1818;2540,2728;2298,3334;1693,4041;847,4344;0,4445" o:connectangles="0,0,0,0,0,0,0,0,0,0"/>
                </v:shape>
                <v:shape id="Freeform 818" o:spid="_x0000_s1842" style="position:absolute;left:24384;top:9093;width:1638;height:44;visibility:visible;mso-wrap-style:square;v-text-anchor:top" coordsize="154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gOZsEA&#10;AADcAAAADwAAAGRycy9kb3ducmV2LnhtbERPy4rCMBTdD/gP4QruxlQXWqtRfONiYHwhLi/NtS02&#10;N6WJWv/eLAZmeTjvyawxpXhS7QrLCnrdCARxanXBmYLzafMdg3AeWWNpmRS8ycFs2vqaYKLtiw/0&#10;PPpMhBB2CSrIva8SKV2ak0HXtRVx4G62NugDrDOpa3yFcFPKfhQNpMGCQ0OOFS1zSu/Hh1FwWMRy&#10;tcVLNfrZ76/ny/C2LptfpTrtZj4G4anx/+I/904riHthbTgTjoCc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4DmbBAAAA3AAAAA8AAAAAAAAAAAAAAAAAmAIAAGRycy9kb3du&#10;cmV2LnhtbFBLBQYAAAAABAAEAPUAAACGAwAAAAA=&#10;" path="m1547,44r,-21l1547,,,,,23,,44r1547,xe" fillcolor="black" stroked="f">
                  <v:path arrowok="t" o:connecttype="custom" o:connectlocs="163830,4445;163830,2324;163830,0;0,0;0,2324;0,4445;163830,4445" o:connectangles="0,0,0,0,0,0,0"/>
                </v:shape>
                <v:shape id="Freeform 819" o:spid="_x0000_s1843" style="position:absolute;left:24384;top:9093;width:1638;height:44;visibility:visible;mso-wrap-style:square;v-text-anchor:top" coordsize="154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8ZV8QA&#10;AADcAAAADwAAAGRycy9kb3ducmV2LnhtbESPwW7CMBBE75X4B2uReisOHKo0YBBCIOiBQwMfsMRL&#10;EhGvQ7xA2q+vkSr1OJqZN5rZoneNulMXas8GxqMEFHHhbc2lgeNh85aCCoJssfFMBr4pwGI+eJlh&#10;Zv2Dv+ieS6kihEOGBiqRNtM6FBU5DCPfEkfv7DuHEmVXatvhI8JdoydJ8q4d1hwXKmxpVVFxyW/O&#10;wOVznZ5W25Avi75G/LnKnrZizOuwX05BCfXyH/5r76yBdPwBzzPxCO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PGVfEAAAA3AAAAA8AAAAAAAAAAAAAAAAAmAIAAGRycy9k&#10;b3ducmV2LnhtbFBLBQYAAAAABAAEAPUAAACJAwAAAAA=&#10;" path="m1547,44r,-21l1547,,,,,23,,44r1547,xe" filled="f" strokeweight="0">
                  <v:path arrowok="t" o:connecttype="custom" o:connectlocs="163830,4445;163830,2324;163830,0;0,0;0,2324;0,4445;163830,4445" o:connectangles="0,0,0,0,0,0,0"/>
                </v:shape>
                <v:shape id="Freeform 820" o:spid="_x0000_s1844" style="position:absolute;left:24364;top:9093;width:20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tSXL0A&#10;AADcAAAADwAAAGRycy9kb3ducmV2LnhtbERPSwrCMBDdC94hjOBGNFVRpBpFFMWV4Hc9NGNbbSal&#10;iVpvbxaCy8f7zxa1KcSLKpdbVtDvRSCIE6tzThWcT5vuBITzyBoLy6TgQw4W82ZjhrG2bz7Q6+hT&#10;EULYxagg876MpXRJRgZdz5bEgbvZyqAPsEqlrvAdwk0hB1E0lgZzDg0ZlrTKKHkcn0ZBfU9otbyW&#10;22t/aC+jw7qD0X2vVLtVL6cgPNX+L/65d1rBZBDmhzPhCMj5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+tSXL0AAADcAAAADwAAAAAAAAAAAAAAAACYAgAAZHJzL2Rvd25yZXYu&#10;eG1sUEsFBgAAAAAEAAQA9QAAAIIDAAAAAA==&#10;" path="m21,23r,21l13,43,7,40,2,33,,27,,18,2,12,7,6,13,3,21,r,23xe" fillcolor="black" stroked="f">
                  <v:path arrowok="t" o:connecttype="custom" o:connectlocs="1905,2324;1905,4445;1179,4344;635,4041;181,3334;0,2728;0,1818;181,1212;635,606;1179,303;1905,0;1905,2324" o:connectangles="0,0,0,0,0,0,0,0,0,0,0,0"/>
                </v:shape>
                <v:shape id="Freeform 821" o:spid="_x0000_s1845" style="position:absolute;left:24364;top:9093;width:20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YzycIA&#10;AADcAAAADwAAAGRycy9kb3ducmV2LnhtbESPQWuDQBSE74X8h+UFemtWPYi12YiEBErbS0xyf7iv&#10;KnHfirtV8++zhUKPw8w3w2yLxfRiotF1lhXEmwgEcW11x42Cy/n4koFwHlljb5kU3MlBsVs9bTHX&#10;duYTTZVvRChhl6OC1vshl9LVLRl0GzsQB+/bjgZ9kGMj9YhzKDe9TKIolQY7DgstDrRvqb5VP0ZB&#10;dqquZ8KPMjPukFw/X+WXTaVSz+ulfAPhafH/4T/6XQcuieH3TDgC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tjPJwgAAANwAAAAPAAAAAAAAAAAAAAAAAJgCAABkcnMvZG93&#10;bnJldi54bWxQSwUGAAAAAAQABAD1AAAAhwMAAAAA&#10;" path="m21,44l13,43,7,40,2,33,,27,,18,2,12,7,6,13,3,21,e" filled="f" strokeweight="0">
                  <v:path arrowok="t" o:connecttype="custom" o:connectlocs="1905,4445;1179,4344;635,4041;181,3334;0,2728;0,1818;181,1212;635,606;1179,303;1905,0" o:connectangles="0,0,0,0,0,0,0,0,0,0"/>
                </v:shape>
                <v:shape id="Freeform 822" o:spid="_x0000_s1846" style="position:absolute;left:24364;top:9093;width:45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IJUcUA&#10;AADcAAAADwAAAGRycy9kb3ducmV2LnhtbESPQWvCQBSE70L/w/IK3uqmQcRGN6EIUk9C1UJ7e+w+&#10;k2j2bcxuTdpf3xUKHoeZ+YZZFoNtxJU6XztW8DxJQBBrZ2ouFRz266c5CB+QDTaOScEPeSjyh9ES&#10;M+N6fqfrLpQiQthnqKAKoc2k9Loii37iWuLoHV1nMUTZldJ02Ee4bWSaJDNpsea4UGFLq4r0efdt&#10;FUwv9KE/t7/htJlR37/pr5fLtFVq/Di8LkAEGsI9/N/eGAXz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8glRxQAAANwAAAAPAAAAAAAAAAAAAAAAAJgCAABkcnMv&#10;ZG93bnJldi54bWxQSwUGAAAAAAQABAD1AAAAigMAAAAA&#10;" path="m21,22l,22,1,14,4,8,10,3,16,r9,l31,3r6,5l41,14r2,8l21,22xe" fillcolor="black" stroked="f">
                  <v:path arrowok="t" o:connecttype="custom" o:connectlocs="2171,1905;0,1905;103,1212;413,693;1034,260;1654,0;2584,0;3205,260;3825,693;4238,1212;4445,1905;2171,1905" o:connectangles="0,0,0,0,0,0,0,0,0,0,0,0"/>
                </v:shape>
                <v:shape id="Freeform 823" o:spid="_x0000_s1847" style="position:absolute;left:24364;top:9093;width:45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ekvsUA&#10;AADcAAAADwAAAGRycy9kb3ducmV2LnhtbESPX2vCQBDE3wv9DscW+lYvKohET5GIINg++KfQxyW3&#10;JsHcXsieMfrpvUKhj8PM/IaZL3tXq45aqTwbGA4SUMS5txUXBk7HzccUlARki7VnMnAngeXi9WWO&#10;qfU33lN3CIWKEJYUDZQhNKnWkpfkUAa+IY7e2bcOQ5RtoW2Ltwh3tR4lyUQ7rDgulNhQVlJ+OVyd&#10;gW33lT2+15Of/U6u92xlRU79pzHvb/1qBipQH/7Df+2tNTAdjeH3TDwCe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R6S+xQAAANwAAAAPAAAAAAAAAAAAAAAAAJgCAABkcnMv&#10;ZG93bnJldi54bWxQSwUGAAAAAAQABAD1AAAAigMAAAAA&#10;" path="m,22l1,14,4,8,10,3,16,r9,l31,3r6,5l41,14r2,8e" filled="f" strokeweight="0">
                  <v:path arrowok="t" o:connecttype="custom" o:connectlocs="0,1905;103,1212;413,693;1034,260;1654,0;2584,0;3205,260;3825,693;4238,1212;4445,1905" o:connectangles="0,0,0,0,0,0,0,0,0,0"/>
                </v:shape>
                <v:shape id="Freeform 824" o:spid="_x0000_s1848" style="position:absolute;left:24364;top:9112;width:45;height:4146;visibility:visible;mso-wrap-style:square;v-text-anchor:top" coordsize="43,3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OcL8QA&#10;AADcAAAADwAAAGRycy9kb3ducmV2LnhtbESPQWsCMRSE7wX/Q3iCl1Kz2iKyNYoIYulNV9nr6+Z1&#10;d3HzEpOo23/fFAoeh5n5hlmsetOJG/nQWlYwGWcgiCurW64VHIvtyxxEiMgaO8uk4IcCrJaDpwXm&#10;2t55T7dDrEWCcMhRQROjy6UMVUMGw9g64uR9W28wJulrqT3eE9x0cpplM2mw5bTQoKNNQ9X5cDUK&#10;io1vz2Xhvk7PnzvnLq/lPk5KpUbDfv0OIlIfH+H/9odWMJ++wd+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DnC/EAAAA3AAAAA8AAAAAAAAAAAAAAAAAmAIAAGRycy9k&#10;b3ducmV2LnhtbFBLBQYAAAAABAAEAPUAAACJAwAAAAA=&#10;" path="m43,l21,,,,,3914r21,l43,3914,43,xe" fillcolor="black" stroked="f">
                  <v:path arrowok="t" o:connecttype="custom" o:connectlocs="4445,0;2171,0;0,0;0,414655;2171,414655;4445,414655;4445,0" o:connectangles="0,0,0,0,0,0,0"/>
                </v:shape>
                <v:shape id="Freeform 825" o:spid="_x0000_s1849" style="position:absolute;left:24364;top:9112;width:45;height:4146;visibility:visible;mso-wrap-style:square;v-text-anchor:top" coordsize="43,3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iWPcYA&#10;AADcAAAADwAAAGRycy9kb3ducmV2LnhtbESPT2vCQBTE74V+h+UVvDUbtS0xuooKpaUnTXPx9sg+&#10;k2D2bciu+fPtu4VCj8PM/IbZ7EbTiJ46V1tWMI9iEMSF1TWXCvLv9+cEhPPIGhvLpGAiB7vt48MG&#10;U20HPlOf+VIECLsUFVTet6mUrqjIoItsSxy8q+0M+iC7UuoOhwA3jVzE8Zs0WHNYqLClY0XFLbsb&#10;BcOXPLlDe8lXyfLlIuNb/TEdjkrNnsb9GoSn0f+H/9qfWkGyeIXfM+EIy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YiWPcYAAADcAAAADwAAAAAAAAAAAAAAAACYAgAAZHJz&#10;L2Rvd25yZXYueG1sUEsFBgAAAAAEAAQA9QAAAIsDAAAAAA==&#10;" path="m43,l21,,,,,3914r21,l43,3914,43,xe" filled="f" strokeweight="0">
                  <v:path arrowok="t" o:connecttype="custom" o:connectlocs="4445,0;2171,0;0,0;0,414655;2171,414655;4445,414655;4445,0" o:connectangles="0,0,0,0,0,0,0"/>
                </v:shape>
                <v:shape id="Freeform 826" o:spid="_x0000_s1850" style="position:absolute;left:24364;top:13258;width:45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kPUsUA&#10;AADcAAAADwAAAGRycy9kb3ducmV2LnhtbESPT2vCQBTE70K/w/IK3nRTkWBTVymC6EnwT6G9PXZf&#10;k7TZtzG7muindwXB4zAzv2Gm885W4kyNLx0reBsmIIi1MyXnCg775WACwgdkg5VjUnAhD/PZS2+K&#10;mXEtb+m8C7mIEPYZKihCqDMpvS7Ioh+6mjh6v66xGKJscmkabCPcVnKUJKm0WHJcKLCmRUH6f3ey&#10;CsZH+tLfm2v4W6fUtiv9834c10r1X7vPDxCBuvAMP9pro2AySuF+Jh4BO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Q9SxQAAANwAAAAPAAAAAAAAAAAAAAAAAJgCAABkcnMv&#10;ZG93bnJldi54bWxQSwUGAAAAAAQABAD1AAAAigMAAAAA&#10;" path="m21,l43,,41,8r-4,6l31,19r-6,3l16,22,10,19,4,14,1,8,,,21,xe" fillcolor="black" stroked="f">
                  <v:path arrowok="t" o:connecttype="custom" o:connectlocs="2171,0;4445,0;4238,693;3825,1212;3205,1645;2584,1905;1654,1905;1034,1645;413,1212;103,693;0,0;2171,0" o:connectangles="0,0,0,0,0,0,0,0,0,0,0,0"/>
                </v:shape>
                <v:shape id="Freeform 827" o:spid="_x0000_s1851" style="position:absolute;left:24364;top:13258;width:45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yivcUA&#10;AADcAAAADwAAAGRycy9kb3ducmV2LnhtbESPT2vCQBTE70K/w/IKvelGD1aiq0hKQWg9+A88PrLP&#10;JJh9G/LWGPvp3UKhx2FmfsMsVr2rVUetVJ4NjEcJKOLc24oLA8fD53AGSgKyxdozGXiQwGr5Mlhg&#10;av2dd9TtQ6EihCVFA2UITaq15CU5lJFviKN38a3DEGVbaNviPcJdrSdJMtUOK44LJTaUlZRf9zdn&#10;YNNts5/Tx/S8+5LbI1tbkWP/bczba7+egwrUh//wX3tjDcwm7/B7Jh4BvX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fKK9xQAAANwAAAAPAAAAAAAAAAAAAAAAAJgCAABkcnMv&#10;ZG93bnJldi54bWxQSwUGAAAAAAQABAD1AAAAigMAAAAA&#10;" path="m43,l41,8r-4,6l31,19r-6,3l16,22,10,19,4,14,1,8,,e" filled="f" strokeweight="0">
                  <v:path arrowok="t" o:connecttype="custom" o:connectlocs="4445,0;4238,693;3825,1212;3205,1645;2584,1905;1654,1905;1034,1645;413,1212;103,693;0,0" o:connectangles="0,0,0,0,0,0,0,0,0,0"/>
                </v:shape>
                <v:shape id="Freeform 828" o:spid="_x0000_s1852" style="position:absolute;left:24364;top:13233;width:20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1eWr0A&#10;AADcAAAADwAAAGRycy9kb3ducmV2LnhtbERPSwrCMBDdC94hjOBGNFVRpBpFFMWV4Hc9NGNbbSal&#10;iVpvbxaCy8f7zxa1KcSLKpdbVtDvRSCIE6tzThWcT5vuBITzyBoLy6TgQw4W82ZjhrG2bz7Q6+hT&#10;EULYxagg876MpXRJRgZdz5bEgbvZyqAPsEqlrvAdwk0hB1E0lgZzDg0ZlrTKKHkcn0ZBfU9otbyW&#10;22t/aC+jw7qD0X2vVLtVL6cgPNX+L/65d1rBZBDWhjPhCMj5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Z1eWr0AAADcAAAADwAAAAAAAAAAAAAAAACYAgAAZHJzL2Rvd25yZXYu&#10;eG1sUEsFBgAAAAAEAAQA9QAAAIIDAAAAAA==&#10;" path="m21,22r,22l13,43,7,39,2,33,,27,,18,2,12,7,5,13,2,21,r,22xe" fillcolor="black" stroked="f">
                  <v:path arrowok="t" o:connecttype="custom" o:connectlocs="1905,2223;1905,4445;1179,4344;635,3940;181,3334;0,2728;0,1818;181,1212;635,505;1179,202;1905,0;1905,2223" o:connectangles="0,0,0,0,0,0,0,0,0,0,0,0"/>
                </v:shape>
                <v:shape id="Freeform 829" o:spid="_x0000_s1853" style="position:absolute;left:24364;top:13233;width:20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A/z8AA&#10;AADcAAAADwAAAGRycy9kb3ducmV2LnhtbESPQYvCMBSE74L/ITzBm6b2ILUaRRYFcb3Y6v3RPNuy&#10;zUtpotZ/vxEEj8PMN8OsNr1pxIM6V1tWMJtGIIgLq2suFVzy/SQB4TyyxsYyKXiRg816OFhhqu2T&#10;z/TIfClCCbsUFVTet6mUrqjIoJvaljh4N9sZ9EF2pdQdPkO5aWQcRXNpsOawUGFLPxUVf9ndKEjO&#10;2TUnPG4T43bx9XchT3YulRqP+u0ShKfef8Mf+qADFy/gfSYcAb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A/z8AAAADcAAAADwAAAAAAAAAAAAAAAACYAgAAZHJzL2Rvd25y&#10;ZXYueG1sUEsFBgAAAAAEAAQA9QAAAIUDAAAAAA==&#10;" path="m21,44l13,43,7,39,2,33,,27,,18,2,12,7,5,13,2,21,e" filled="f" strokeweight="0">
                  <v:path arrowok="t" o:connecttype="custom" o:connectlocs="1905,4445;1179,4344;635,3940;181,3334;0,2728;0,1818;181,1212;635,505;1179,202;1905,0" o:connectangles="0,0,0,0,0,0,0,0,0,0"/>
                </v:shape>
                <v:shape id="Freeform 830" o:spid="_x0000_s1854" style="position:absolute;left:24384;top:13233;width:1638;height:44;visibility:visible;mso-wrap-style:square;v-text-anchor:top" coordsize="154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teAMMA&#10;AADcAAAADwAAAGRycy9kb3ducmV2LnhtbERPy2rCQBTdC/7DcIXudGILmqaZBPuwdCFUrYjLS+bm&#10;gZk7ITPV9O87C8Hl4bzTfDCtuFDvGssK5rMIBHFhdcOVgsPPehqDcB5ZY2uZFPyRgzwbj1JMtL3y&#10;ji57X4kQwi5BBbX3XSKlK2oy6Ga2Iw5caXuDPsC+krrHawg3rXyMooU02HBoqLGjt5qK8/7XKNi9&#10;xvL9E4/d82a7PR2Oy/KjHb6VepgMqxcQngZ/F9/cX1pB/BTmhzPhCMjs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teAMMAAADcAAAADwAAAAAAAAAAAAAAAACYAgAAZHJzL2Rv&#10;d25yZXYueG1sUEsFBgAAAAAEAAQA9QAAAIgDAAAAAA==&#10;" path="m,l,22,,44r1547,l1547,22r,-22l,xe" fillcolor="black" stroked="f">
                  <v:path arrowok="t" o:connecttype="custom" o:connectlocs="0,0;0,2223;0,4445;163830,4445;163830,2223;163830,0;0,0" o:connectangles="0,0,0,0,0,0,0"/>
                </v:shape>
                <v:shape id="Freeform 831" o:spid="_x0000_s1855" style="position:absolute;left:24384;top:13233;width:1638;height:44;visibility:visible;mso-wrap-style:square;v-text-anchor:top" coordsize="154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xJMcMA&#10;AADcAAAADwAAAGRycy9kb3ducmV2LnhtbESPQWvCQBSE7wX/w/KE3upGCxKiq4go2oOHRn/AM/tM&#10;gtm3MfvUtL++Wyj0OMzMN8x82btGPagLtWcD41ECirjwtubSwOm4fUtBBUG22HgmA18UYLkYvMwx&#10;s/7Jn/TIpVQRwiFDA5VIm2kdioochpFviaN38Z1DibIrte3wGeGu0ZMkmWqHNceFCltaV1Rc87sz&#10;cP3YpOf1LuSroq8Rv29yoJ0Y8zrsVzNQQr38h//ae2sgfR/D75l4BP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xJMcMAAADcAAAADwAAAAAAAAAAAAAAAACYAgAAZHJzL2Rv&#10;d25yZXYueG1sUEsFBgAAAAAEAAQA9QAAAIgDAAAAAA==&#10;" path="m,l,22,,44r1547,l1547,22r,-22l,xe" filled="f" strokeweight="0">
                  <v:path arrowok="t" o:connecttype="custom" o:connectlocs="0,0;0,2223;0,4445;163830,4445;163830,2223;163830,0;0,0" o:connectangles="0,0,0,0,0,0,0"/>
                </v:shape>
                <v:shape id="Freeform 832" o:spid="_x0000_s1856" style="position:absolute;left:26022;top:13233;width:25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z/bcUA&#10;AADcAAAADwAAAGRycy9kb3ducmV2LnhtbESPQWvCQBSE7wX/w/IEL8VsTGiRmFXEYvEkxLaeH9nX&#10;JDb7NmS3Jv33rlDwOMzMN0y+GU0rrtS7xrKCRRSDIC6tbrhS8Pmxny9BOI+ssbVMCv7IwWY9ecox&#10;03bggq4nX4kAYZehgtr7LpPSlTUZdJHtiIP3bXuDPsi+krrHIcBNK5M4fpUGGw4LNXa0q6n8Of0a&#10;BeOlpN323L2fF6n9einenjG+HJWaTcftCoSn0T/C/+2DVrBME7if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9txQAAANwAAAAPAAAAAAAAAAAAAAAAAJgCAABkcnMv&#10;ZG93bnJldi54bWxQSwUGAAAAAAQABAD1AAAAigMAAAAA&#10;" path="m,22l,,7,2r7,3l19,12r2,6l21,27r-2,6l14,39,7,43,,44,,22xe" fillcolor="black" stroked="f">
                  <v:path arrowok="t" o:connecttype="custom" o:connectlocs="0,2223;0,0;847,202;1693,505;2298,1212;2540,1818;2540,2728;2298,3334;1693,3940;847,4344;0,4445;0,2223" o:connectangles="0,0,0,0,0,0,0,0,0,0,0,0"/>
                </v:shape>
                <v:shape id="Freeform 833" o:spid="_x0000_s1857" style="position:absolute;left:26022;top:13233;width:25;height:44;visibility:visible;mso-wrap-style:square;v-text-anchor:top" coordsize="2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Ge+MMA&#10;AADcAAAADwAAAGRycy9kb3ducmV2LnhtbESPQWuDQBSE74H+h+UVekvWRBBrXUMICZSmF01zf7iv&#10;KnHfiruJ9t9nC4Ueh5lvhsm3s+nFnUbXWVawXkUgiGurO24UfJ2PyxSE88gae8uk4IccbIunRY6Z&#10;thOXdK98I0IJuwwVtN4PmZSubsmgW9mBOHjfdjTogxwbqUecQrnp5SaKEmmw47DQ4kD7luprdTMK&#10;0rK6nAk/dqlxh83l9Co/bSKVenmed28gPM3+P/xHv+vAxTH8nglHQB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/Ge+MMAAADcAAAADwAAAAAAAAAAAAAAAACYAgAAZHJzL2Rv&#10;d25yZXYueG1sUEsFBgAAAAAEAAQA9QAAAIgDAAAAAA==&#10;" path="m,l7,2r7,3l19,12r2,6l21,27r-2,6l14,39,7,43,,44e" filled="f" strokeweight="0">
                  <v:path arrowok="t" o:connecttype="custom" o:connectlocs="0,0;847,202;1693,505;2298,1212;2540,1818;2540,2728;2298,3334;1693,3940;847,4344;0,4445" o:connectangles="0,0,0,0,0,0,0,0,0,0"/>
                </v:shape>
                <v:shape id="Freeform 834" o:spid="_x0000_s1858" style="position:absolute;left:25996;top:13258;width:51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6iY8YA&#10;AADcAAAADwAAAGRycy9kb3ducmV2LnhtbESPT2vCQBTE70K/w/IK3nRTDaLRVYpQ6qngn0K9PXaf&#10;Sdrs25jdmrSf3hUEj8PM/IZZrDpbiQs1vnSs4GWYgCDWzpScKzjs3wZTED4gG6wck4I/8rBaPvUW&#10;mBnX8pYuu5CLCGGfoYIihDqT0uuCLPqhq4mjd3KNxRBlk0vTYBvhtpKjJJlIiyXHhQJrWhekf3a/&#10;VkF6pk/99fEfvjcTatt3fZyd01qp/nP3OgcRqAuP8L29MQqm4xRuZ+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Y6iY8YAAADcAAAADwAAAAAAAAAAAAAAAACYAgAAZHJz&#10;L2Rvd25yZXYueG1sUEsFBgAAAAAEAAQA9QAAAIsDAAAAAA==&#10;" path="m21,l43,,41,8r-3,6l32,19r-7,3l17,22,10,19,4,14,1,8,,,21,xe" fillcolor="black" stroked="f">
                  <v:path arrowok="t" o:connecttype="custom" o:connectlocs="2481,0;5080,0;4844,693;4489,1212;3780,1645;2953,1905;2008,1905;1181,1645;473,1212;118,693;0,0;2481,0" o:connectangles="0,0,0,0,0,0,0,0,0,0,0,0"/>
                </v:shape>
                <v:shape id="Freeform 835" o:spid="_x0000_s1859" style="position:absolute;left:25996;top:13258;width:51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sPjMUA&#10;AADcAAAADwAAAGRycy9kb3ducmV2LnhtbESPQWvCQBSE70L/w/IKvemmLRWJriIpBcF60Frw+Mg+&#10;k2D2bchbY/TXu4WCx2FmvmFmi97VqqNWKs8GXkcJKOLc24oLA/ufr+EElARki7VnMnAlgcX8aTDD&#10;1PoLb6nbhUJFCEuKBsoQmlRryUtyKCPfEEfv6FuHIcq20LbFS4S7Wr8lyVg7rDgulNhQVlJ+2p2d&#10;gVW3yW6/n+PDdi3na7a0Ivv+25iX5345BRWoD4/wf3tlDUzeP+DvTDwC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Ow+MxQAAANwAAAAPAAAAAAAAAAAAAAAAAJgCAABkcnMv&#10;ZG93bnJldi54bWxQSwUGAAAAAAQABAD1AAAAigMAAAAA&#10;" path="m43,l41,8r-3,6l32,19r-7,3l17,22,10,19,4,14,1,8,,e" filled="f" strokeweight="0">
                  <v:path arrowok="t" o:connecttype="custom" o:connectlocs="5080,0;4844,693;4489,1212;3780,1645;2953,1905;2008,1905;1181,1645;473,1212;118,693;0,0" o:connectangles="0,0,0,0,0,0,0,0,0,0"/>
                </v:shape>
                <v:shape id="Freeform 836" o:spid="_x0000_s1860" style="position:absolute;left:25996;top:9112;width:51;height:4146;visibility:visible;mso-wrap-style:square;v-text-anchor:top" coordsize="43,3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QxHsQA&#10;AADcAAAADwAAAGRycy9kb3ducmV2LnhtbESPQWsCMRSE7wX/Q3hCL6VmrSCyNYoIpdKbrrLX183r&#10;7uLmJSZRt//eCILHYWa+YebL3nTiQj60lhWMRxkI4srqlmsF++LrfQYiRGSNnWVS8E8BlovByxxz&#10;ba+8pcsu1iJBOOSooInR5VKGqiGDYWQdcfL+rDcYk/S11B6vCW46+ZFlU2mw5bTQoKN1Q9VxdzYK&#10;irVvj2Xhfg9vP9/OnSblNo5LpV6H/eoTRKQ+PsOP9kYrmE2mcD+Tjo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EMR7EAAAA3AAAAA8AAAAAAAAAAAAAAAAAmAIAAGRycy9k&#10;b3ducmV2LnhtbFBLBQYAAAAABAAEAPUAAACJAwAAAAA=&#10;" path="m,3914r21,l43,3914,43,,21,,,,,3914xe" fillcolor="black" stroked="f">
                  <v:path arrowok="t" o:connecttype="custom" o:connectlocs="0,414655;2481,414655;5080,414655;5080,0;2481,0;0,0;0,414655" o:connectangles="0,0,0,0,0,0,0"/>
                </v:shape>
                <v:shape id="Freeform 837" o:spid="_x0000_s1861" style="position:absolute;left:25996;top:9112;width:51;height:4146;visibility:visible;mso-wrap-style:square;v-text-anchor:top" coordsize="43,3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87DMYA&#10;AADcAAAADwAAAGRycy9kb3ducmV2LnhtbESPT2vCQBTE74V+h+UVeqsbTWljdBUNiKUnTb14e2Sf&#10;STD7NmS3+fPtu4VCj8PM/IZZb0fTiJ46V1tWMJ9FIIgLq2suFVy+Di8JCOeRNTaWScFEDrabx4c1&#10;ptoOfKY+96UIEHYpKqi8b1MpXVGRQTezLXHwbrYz6IPsSqk7HALcNHIRRW/SYM1hocKWsoqKe/5t&#10;FAyf8uT27fWyTOLXq4zu9XHaZ0o9P427FQhPo/8P/7U/tIIkfoffM+EI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887DMYAAADcAAAADwAAAAAAAAAAAAAAAACYAgAAZHJz&#10;L2Rvd25yZXYueG1sUEsFBgAAAAAEAAQA9QAAAIsDAAAAAA==&#10;" path="m,3914r21,l43,3914,43,,21,,,,,3914xe" filled="f" strokeweight="0">
                  <v:path arrowok="t" o:connecttype="custom" o:connectlocs="0,414655;2481,414655;5080,414655;5080,0;2481,0;0,0;0,414655" o:connectangles="0,0,0,0,0,0,0"/>
                </v:shape>
                <v:shape id="Freeform 838" o:spid="_x0000_s1862" style="position:absolute;left:25996;top:9093;width:51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OoZsIA&#10;AADcAAAADwAAAGRycy9kb3ducmV2LnhtbERPz2vCMBS+D/wfwhO8zdQp4qppkYHoSdBtsN0eybOt&#10;Ni+1ibbbX28Ogx0/vt+rvLe1uFPrK8cKJuMEBLF2puJCwcf75nkBwgdkg7VjUvBDHvJs8LTC1LiO&#10;D3Q/hkLEEPYpKihDaFIpvS7Joh+7hjhyJ9daDBG2hTQtdjHc1vIlSebSYsWxocSG3krSl+PNKphd&#10;6VN/7X/DeTenrtvq79frrFFqNOzXSxCB+vAv/nPvjILFNK6NZ+IRk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w6hmwgAAANwAAAAPAAAAAAAAAAAAAAAAAJgCAABkcnMvZG93&#10;bnJldi54bWxQSwUGAAAAAAQABAD1AAAAhwMAAAAA&#10;" path="m21,22l,22,1,14,4,8,10,3,17,r8,l32,3r6,5l41,14r2,8l21,22xe" fillcolor="black" stroked="f">
                  <v:path arrowok="t" o:connecttype="custom" o:connectlocs="2481,1905;0,1905;118,1212;473,693;1181,260;2008,0;2953,0;3780,260;4489,693;4844,1212;5080,1905;2481,1905" o:connectangles="0,0,0,0,0,0,0,0,0,0,0,0"/>
                </v:shape>
                <v:shape id="Freeform 839" o:spid="_x0000_s1863" style="position:absolute;left:25996;top:9093;width:51;height:19;visibility:visible;mso-wrap-style:square;v-text-anchor:top" coordsize="4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YFicUA&#10;AADcAAAADwAAAGRycy9kb3ducmV2LnhtbESPQWvCQBSE70L/w/IK3nTTFsRGV5GUgmB70Cp4fGSf&#10;SWj2bchbY+yv7wqCx2FmvmHmy97VqqNWKs8GXsYJKOLc24oLA/ufz9EUlARki7VnMnAlgeXiaTDH&#10;1PoLb6nbhUJFCEuKBsoQmlRryUtyKGPfEEfv5FuHIcq20LbFS4S7Wr8myUQ7rDgulNhQVlL+uzs7&#10;A+vuO/s7fEyO242cr9nKiuz7L2OGz/1qBipQHx7he3ttDUzf3uF2Jh4Bv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dgWJxQAAANwAAAAPAAAAAAAAAAAAAAAAAJgCAABkcnMv&#10;ZG93bnJldi54bWxQSwUGAAAAAAQABAD1AAAAigMAAAAA&#10;" path="m,22l1,14,4,8,10,3,17,r8,l32,3r6,5l41,14r2,8e" filled="f" strokeweight="0">
                  <v:path arrowok="t" o:connecttype="custom" o:connectlocs="0,1905;118,1212;473,693;1181,260;2008,0;2953,0;3780,260;4489,693;4844,1212;5080,1905" o:connectangles="0,0,0,0,0,0,0,0,0,0"/>
                </v:shape>
                <v:shape id="Freeform 840" o:spid="_x0000_s1864" style="position:absolute;left:26454;top:9112;width:844;height:857;visibility:visible;mso-wrap-style:square;v-text-anchor:top" coordsize="798,8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d9n8EA&#10;AADcAAAADwAAAGRycy9kb3ducmV2LnhtbERPz2vCMBS+D/wfwhN2m4nTiVSjyFBW2A5axfOjebbF&#10;5qU0sa3//XIY7Pjx/V5vB1uLjlpfOdYwnSgQxLkzFRcaLufD2xKED8gGa8ek4UketpvRyxoT43o+&#10;UZeFQsQQ9glqKENoEil9XpJFP3ENceRurrUYImwLaVrsY7it5btSC2mx4thQYkOfJeX37GE1pM+f&#10;+TG7f6jvTu2z/mt2PXJqtX4dD7sViEBD+Bf/uVOjYTmP8+OZeAT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XfZ/BAAAA3AAAAA8AAAAAAAAAAAAAAAAAmAIAAGRycy9kb3du&#10;cmV2LnhtbFBLBQYAAAAABAAEAPUAAACGAwAAAAA=&#10;" path="m,577l798,,228,808,,577xe" fillcolor="black" stroked="f">
                  <v:path arrowok="t" o:connecttype="custom" o:connectlocs="0,61217;84455,0;24130,85725;0,61217" o:connectangles="0,0,0,0"/>
                </v:shape>
                <v:shape id="Freeform 841" o:spid="_x0000_s1865" style="position:absolute;left:26562;top:9823;width:38;height:38;visibility:visible;mso-wrap-style:square;v-text-anchor:top" coordsize="36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KkY78A&#10;AADcAAAADwAAAGRycy9kb3ducmV2LnhtbESPzQrCMBCE74LvEFbwpqk/iFajiCB4tNYHWJu1rTab&#10;0kStb28EweMwM98wq01rKvGkxpWWFYyGEQjizOqScwXndD+Yg3AeWWNlmRS8ycFm3e2sMNb2xQk9&#10;Tz4XAcIuRgWF93UspcsKMuiGtiYO3tU2Bn2QTS51g68AN5UcR9FMGiw5LBRY066g7H56GAXXMr1c&#10;bsfDZHFLE3n3rt1Hk0Spfq/dLkF4av0//GsftIL5dATfM+EIyP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4qRjvwAAANwAAAAPAAAAAAAAAAAAAAAAAJgCAABkcnMvZG93bnJl&#10;di54bWxQSwUGAAAAAAQABAD1AAAAhAMAAAAA&#10;" path="m15,21l,6,5,1,12,r8,l27,3r5,5l36,16r,7l35,30r-6,6l15,21xe" fillcolor="black" stroked="f">
                  <v:path arrowok="t" o:connecttype="custom" o:connectlocs="1588,2223;0,635;529,106;1270,0;2117,0;2858,318;3387,847;3810,1693;3810,2434;3704,3175;3069,3810;1588,2223" o:connectangles="0,0,0,0,0,0,0,0,0,0,0,0"/>
                </v:shape>
                <v:shape id="Freeform 842" o:spid="_x0000_s1866" style="position:absolute;left:26562;top:9823;width:38;height:38;visibility:visible;mso-wrap-style:square;v-text-anchor:top" coordsize="36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EgIsMA&#10;AADcAAAADwAAAGRycy9kb3ducmV2LnhtbESPQYvCMBSE78L+h/AWvIimFhGpRlmWip6ErQt7fTTP&#10;tti8tE209d8bYcHjMDPfMJvdYGpxp85VlhXMZxEI4tzqigsFv+f9dAXCeWSNtWVS8CAHu+3HaIOJ&#10;tj3/0D3zhQgQdgkqKL1vEildXpJBN7MNcfAutjPog+wKqTvsA9zUMo6ipTRYcVgosaHvkvJrdjMK&#10;4oPsM3ss0lPaTnRa/7U3PrVKjT+HrzUIT4N/h//bR61gtYjhdSYc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EgIsMAAADcAAAADwAAAAAAAAAAAAAAAACYAgAAZHJzL2Rv&#10;d25yZXYueG1sUEsFBgAAAAAEAAQA9QAAAIgDAAAAAA==&#10;" path="m,6l5,1,12,r8,l27,3r5,5l36,16r,7l35,30r-6,6e" filled="f" strokeweight="0">
                  <v:path arrowok="t" o:connecttype="custom" o:connectlocs="0,635;529,106;1270,0;2117,0;2858,318;3387,847;3810,1693;3810,2434;3704,3175;3069,3810" o:connectangles="0,0,0,0,0,0,0,0,0,0"/>
                </v:shape>
                <v:shape id="Freeform 843" o:spid="_x0000_s1867" style="position:absolute;left:23190;top:9829;width:3403;height:3442;visibility:visible;mso-wrap-style:square;v-text-anchor:top" coordsize="3214,3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E2vsQA&#10;AADcAAAADwAAAGRycy9kb3ducmV2LnhtbESPQWvCQBSE74X+h+UJ3upGLSVEV5FCQARttD14fGSf&#10;SXD3bciuJv57t1DocZiZb5jlerBG3KnzjWMF00kCgrh0uuFKwc93/paC8AFZo3FMCh7kYb16fVli&#10;pl3PR7qfQiUihH2GCuoQ2kxKX9Zk0U9cSxy9i+sshii7SuoO+wi3Rs6S5ENabDgu1NjSZ03l9XSz&#10;CnbSyLyYt1/m3JiiP2z2+7zQSo1Hw2YBItAQ/sN/7a1WkL7P4fdMP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xNr7EAAAA3AAAAA8AAAAAAAAAAAAAAAAAmAIAAGRycy9k&#10;b3ducmV2LnhtbFBLBQYAAAAABAAEAPUAAACJAwAAAAA=&#10;" path="m3214,30l3200,15,3185,,,3222r14,15l29,3252,3214,30xe" fillcolor="black" stroked="f">
                  <v:path arrowok="t" o:connecttype="custom" o:connectlocs="340360,3175;338877,1588;337289,0;0,340995;1483,342583;3071,344170;340360,3175" o:connectangles="0,0,0,0,0,0,0"/>
                </v:shape>
                <v:shape id="Freeform 844" o:spid="_x0000_s1868" style="position:absolute;left:23190;top:9829;width:3403;height:3442;visibility:visible;mso-wrap-style:square;v-text-anchor:top" coordsize="3214,3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dOGMcA&#10;AADcAAAADwAAAGRycy9kb3ducmV2LnhtbESPT2vCQBTE74V+h+UVeilm1yKiMatU24IUD61/7o/s&#10;MwnNvg3ZrYl+ercgeBxm5jdMtuhtLU7U+sqxhmGiQBDnzlRcaNjvPgcTED4gG6wdk4YzeVjMHx8y&#10;TI3r+IdO21CICGGfooYyhCaV0uclWfSJa4ijd3StxRBlW0jTYhfhtpavSo2lxYrjQokNrUrKf7d/&#10;VsPha1UsL9+qurx3L+d+k6vpR73X+vmpf5uBCNSHe/jWXhsNk9EI/s/EIy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XThjHAAAA3AAAAA8AAAAAAAAAAAAAAAAAmAIAAGRy&#10;cy9kb3ducmV2LnhtbFBLBQYAAAAABAAEAPUAAACMAwAAAAA=&#10;" path="m3214,30l3200,15,3185,,,3222r14,15l29,3252,3214,30xe" filled="f" strokeweight="0">
                  <v:path arrowok="t" o:connecttype="custom" o:connectlocs="340360,3175;338877,1588;337289,0;0,340995;1483,342583;3071,344170;340360,3175" o:connectangles="0,0,0,0,0,0,0"/>
                </v:shape>
                <v:shape id="Freeform 845" o:spid="_x0000_s1869" style="position:absolute;left:23183;top:13239;width:38;height:38;visibility:visible;mso-wrap-style:square;v-text-anchor:top" coordsize="36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rNMQA&#10;AADcAAAADwAAAGRycy9kb3ducmV2LnhtbESPQWsCMRSE74L/ITyhN01qtcrWKEUs7K2tCvb42Dx3&#10;l25elk3U7L83hYLHYWa+YVabaBtxpc7XjjU8TxQI4sKZmksNx8PHeAnCB2SDjWPS0JOHzXo4WGFm&#10;3I2/6boPpUgQ9hlqqEJoMyl9UZFFP3EtcfLOrrMYkuxKaTq8Jbht5FSpV2mx5rRQYUvbiorf/cVq&#10;yNX20xnVv5ynF/sTF1+n3a5mrZ9G8f0NRKAYHuH/dm40LGdz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pqzTEAAAA3AAAAA8AAAAAAAAAAAAAAAAAmAIAAGRycy9k&#10;b3ducmV2LnhtbFBLBQYAAAAABAAEAPUAAACJAwAAAAA=&#10;" path="m21,15l36,30r-5,6l23,37r-7,l9,33,3,28,,21,,13,1,6,7,,21,15xe" fillcolor="black" stroked="f">
                  <v:path arrowok="t" o:connecttype="custom" o:connectlocs="2223,1545;3810,3089;3281,3707;2434,3810;1693,3810;953,3398;318,2883;0,2162;0,1339;106,618;741,0;2223,1545" o:connectangles="0,0,0,0,0,0,0,0,0,0,0,0"/>
                </v:shape>
                <v:rect id="Rectangle 846" o:spid="_x0000_s1870" style="position:absolute;left:20110;top:14446;width:86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ttb8EA&#10;AADcAAAADwAAAGRycy9kb3ducmV2LnhtbESP3YrCMBSE7xd8h3AE79ZUESnVKMuCoMveWH2AQ3P6&#10;g8lJSaKtb79ZELwcZuYbZrsfrREP8qFzrGAxz0AQV0533Ci4Xg6fOYgQkTUax6TgSQH2u8nHFgvt&#10;Bj7To4yNSBAOBSpoY+wLKUPVksUwdz1x8mrnLcYkfSO1xyHBrZHLLFtLix2nhRZ7+m6pupV3q0Be&#10;ysOQl8Zn7mdZ/5rT8VyTU2o2Hb82ICKN8R1+tY9aQb5a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rbW/BAAAA3AAAAA8AAAAAAAAAAAAAAAAAmAIAAGRycy9kb3du&#10;cmV2LnhtbFBLBQYAAAAABAAEAPUAAACGAwAAAAA=&#10;" filled="f" stroked="f">
                  <v:textbox style="mso-fit-shape-to-text:t" inset="0,0,0,0">
                    <w:txbxContent>
                      <w:p w:rsidR="0005257D" w:rsidRDefault="0005257D" w:rsidP="0005257D">
                        <w:r>
                          <w:rPr>
                            <w:rFonts w:ascii="ISOCPEUR" w:hAnsi="ISOCPEUR" w:cs="ISOCPEUR"/>
                            <w:i/>
                            <w:iCs/>
                            <w:color w:val="000000"/>
                            <w:lang w:val="en-US"/>
                          </w:rPr>
                          <w:t>З</w:t>
                        </w:r>
                      </w:p>
                    </w:txbxContent>
                  </v:textbox>
                </v:rect>
                <v:rect id="Rectangle 847" o:spid="_x0000_s1871" style="position:absolute;left:20808;top:15201;width:426;height:22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fI9MIA&#10;AADcAAAADwAAAGRycy9kb3ducmV2LnhtbESP3WoCMRSE74W+QzgF7zRbEV1WoxRBsMUbVx/gsDn7&#10;g8nJkkR3+/ZNoeDlMDPfMNv9aI14kg+dYwUf8wwEceV0x42C2/U4y0GEiKzROCYFPxRgv3ubbLHQ&#10;buALPcvYiAThUKCCNsa+kDJULVkMc9cTJ6923mJM0jdSexwS3Bq5yLKVtNhxWmixp0NL1b18WAXy&#10;Wh6HvDQ+c9+L+my+TpeanFLT9/FzAyLSGF/h//ZJK8iX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Z8j0wgAAANwAAAAPAAAAAAAAAAAAAAAAAJgCAABkcnMvZG93&#10;bnJldi54bWxQSwUGAAAAAAQABAD1AAAAhwMAAAAA&#10;" filled="f" stroked="f">
                  <v:textbox style="mso-fit-shape-to-text:t" inset="0,0,0,0">
                    <w:txbxContent>
                      <w:p w:rsidR="0005257D" w:rsidRDefault="0005257D" w:rsidP="0005257D">
                        <w:r>
                          <w:rPr>
                            <w:rFonts w:ascii="ISOCPEUR" w:hAnsi="ISOCPEUR" w:cs="ISOCPEUR"/>
                            <w:i/>
                            <w:iCs/>
                            <w:color w:val="000000"/>
                            <w:sz w:val="12"/>
                            <w:szCs w:val="12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848" o:spid="_x0000_s1872" style="position:absolute;left:14224;top:18484;width:463;height:34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chr4A&#10;AADcAAAADwAAAGRycy9kb3ducmV2LnhtbERPy4rCMBTdD/gP4QruxlSRoVSjiCA44sbqB1ya2wcm&#10;NyWJtvP3ZiHM8nDem91ojXiRD51jBYt5BoK4crrjRsH9dvzOQYSIrNE4JgV/FGC3nXxtsNBu4Cu9&#10;ytiIFMKhQAVtjH0hZahashjmridOXO28xZigb6T2OKRwa+Qyy36kxY5TQ4s9HVqqHuXTKpC38jjk&#10;pfGZOy/ri/k9XWtySs2m434NItIY/8Uf90kryFd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D4XIa+AAAA3AAAAA8AAAAAAAAAAAAAAAAAmAIAAGRycy9kb3ducmV2&#10;LnhtbFBLBQYAAAAABAAEAPUAAACDAwAAAAA=&#10;" filled="f" stroked="f">
                  <v:textbox style="mso-fit-shape-to-text:t" inset="0,0,0,0">
                    <w:txbxContent>
                      <w:p w:rsidR="0005257D" w:rsidRDefault="0005257D" w:rsidP="0005257D">
                        <w:r>
                          <w:rPr>
                            <w:rFonts w:ascii="ISOCPEUR" w:hAnsi="ISOCPEUR" w:cs="ISOCPEUR"/>
                            <w:i/>
                            <w:iCs/>
                            <w:color w:val="000000"/>
                            <w:sz w:val="26"/>
                            <w:szCs w:val="26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shape id="Freeform 849" o:spid="_x0000_s1873" style="position:absolute;left:23183;top:13239;width:38;height:38;visibility:visible;mso-wrap-style:square;v-text-anchor:top" coordsize="36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AvUcUA&#10;AADcAAAADwAAAGRycy9kb3ducmV2LnhtbESPT2vCQBTE7wW/w/IEb3WjpP6JrqIWwd40Ftrja/aZ&#10;DWbfhuxW02/vFgo9DjPzG2a57mwtbtT6yrGC0TABQVw4XXGp4P28f56B8AFZY+2YFPyQh/Wq97TE&#10;TLs7n+iWh1JECPsMFZgQmkxKXxiy6IeuIY7exbUWQ5RtKXWL9wi3tRwnyURarDguGGxoZ6i45t9W&#10;wXZfmy+zO35M3pKXeVVO08/8NVVq0O82CxCBuvAf/msftIJZOoffM/E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EC9RxQAAANwAAAAPAAAAAAAAAAAAAAAAAJgCAABkcnMv&#10;ZG93bnJldi54bWxQSwUGAAAAAAQABAD1AAAAigMAAAAA&#10;" path="m36,30r-5,6l23,37r-7,l9,33,3,28,,21,,13,1,6,7,e" filled="f" strokeweight="0">
                  <v:path arrowok="t" o:connecttype="custom" o:connectlocs="3810,3089;3281,3707;2434,3810;1693,3810;953,3398;318,2883;0,2162;0,1339;106,618;741,0" o:connectangles="0,0,0,0,0,0,0,0,0,0"/>
                </v:shape>
                <w10:anchorlock/>
              </v:group>
            </w:pict>
          </mc:Fallback>
        </mc:AlternateContent>
      </w:r>
    </w:p>
    <w:p w:rsidR="0005257D" w:rsidRPr="002375B5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2375B5">
        <w:rPr>
          <w:rFonts w:ascii="Times New Roman" w:hAnsi="Times New Roman"/>
          <w:sz w:val="28"/>
          <w:szCs w:val="28"/>
          <w:lang w:val="uk-UA"/>
        </w:rPr>
        <w:t>Рис. 5.3. Схема вимірювання потенціалів навколо заземлювача</w:t>
      </w:r>
    </w:p>
    <w:p w:rsidR="0005257D" w:rsidRPr="002375B5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Pr="00845932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2375B5">
        <w:rPr>
          <w:rFonts w:ascii="Times New Roman" w:hAnsi="Times New Roman"/>
          <w:sz w:val="28"/>
          <w:szCs w:val="28"/>
          <w:lang w:val="uk-UA"/>
        </w:rPr>
        <w:t>Вимірювання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потенціалів повинно виконуватись за</w:t>
      </w:r>
      <w:r w:rsidRPr="00845932">
        <w:rPr>
          <w:rFonts w:ascii="Times New Roman" w:hAnsi="Times New Roman"/>
          <w:sz w:val="28"/>
          <w:szCs w:val="28"/>
        </w:rPr>
        <w:t xml:space="preserve"> 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умови незмінного струму, для чого в схемі передбачається реостат </w:t>
      </w:r>
      <w:r w:rsidRPr="00845932">
        <w:rPr>
          <w:rFonts w:ascii="Times New Roman" w:hAnsi="Times New Roman"/>
          <w:i/>
          <w:sz w:val="28"/>
          <w:szCs w:val="28"/>
          <w:lang w:val="en-US"/>
        </w:rPr>
        <w:t>R</w:t>
      </w:r>
      <w:r w:rsidRPr="00845932">
        <w:rPr>
          <w:rFonts w:ascii="Times New Roman" w:hAnsi="Times New Roman"/>
          <w:sz w:val="28"/>
          <w:szCs w:val="28"/>
        </w:rPr>
        <w:t xml:space="preserve"> 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та амперметр </w:t>
      </w:r>
      <w:r w:rsidRPr="00845932">
        <w:rPr>
          <w:rFonts w:ascii="Times New Roman" w:hAnsi="Times New Roman"/>
          <w:sz w:val="28"/>
          <w:szCs w:val="28"/>
          <w:lang w:val="en-US"/>
        </w:rPr>
        <w:t>p</w:t>
      </w:r>
      <w:r w:rsidRPr="00845932">
        <w:rPr>
          <w:rFonts w:ascii="Times New Roman" w:hAnsi="Times New Roman"/>
          <w:sz w:val="28"/>
          <w:szCs w:val="28"/>
          <w:lang w:val="uk-UA"/>
        </w:rPr>
        <w:t>А. Зонд З</w:t>
      </w:r>
      <w:r w:rsidRPr="00845932">
        <w:rPr>
          <w:rFonts w:ascii="Times New Roman" w:hAnsi="Times New Roman"/>
          <w:sz w:val="28"/>
          <w:szCs w:val="28"/>
          <w:vertAlign w:val="subscript"/>
          <w:lang w:val="uk-UA"/>
        </w:rPr>
        <w:t>і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 заглиблюють у землю на 5...8 см, унаслідок чого опір зонда великий, і для того щоб уникнути похибки вимірювання, вольтметр </w:t>
      </w:r>
      <w:r>
        <w:rPr>
          <w:rFonts w:ascii="Times New Roman" w:hAnsi="Times New Roman"/>
          <w:sz w:val="28"/>
          <w:szCs w:val="28"/>
          <w:lang w:val="uk-UA"/>
        </w:rPr>
        <w:t>р</w:t>
      </w:r>
      <w:r w:rsidRPr="00845932">
        <w:rPr>
          <w:rFonts w:ascii="Times New Roman" w:hAnsi="Times New Roman"/>
          <w:sz w:val="28"/>
          <w:szCs w:val="28"/>
          <w:lang w:val="en-US"/>
        </w:rPr>
        <w:t>V</w:t>
      </w:r>
      <w:r w:rsidRPr="00845932">
        <w:rPr>
          <w:rFonts w:ascii="Times New Roman" w:hAnsi="Times New Roman"/>
          <w:sz w:val="28"/>
          <w:szCs w:val="28"/>
        </w:rPr>
        <w:t xml:space="preserve"> </w:t>
      </w:r>
      <w:r w:rsidRPr="00845932">
        <w:rPr>
          <w:rFonts w:ascii="Times New Roman" w:hAnsi="Times New Roman"/>
          <w:sz w:val="28"/>
          <w:szCs w:val="28"/>
          <w:lang w:val="uk-UA"/>
        </w:rPr>
        <w:t xml:space="preserve">повинен мати великий внутрішній опір. Потенціали вимірюють у точках, які знаходяться </w:t>
      </w:r>
      <w:r w:rsidRPr="00845932">
        <w:rPr>
          <w:rFonts w:ascii="Times New Roman" w:hAnsi="Times New Roman"/>
          <w:sz w:val="28"/>
          <w:szCs w:val="28"/>
          <w:lang w:val="uk-UA"/>
        </w:rPr>
        <w:lastRenderedPageBreak/>
        <w:t xml:space="preserve">одна від одної на відстані </w:t>
      </w:r>
      <w:smartTag w:uri="urn:schemas-microsoft-com:office:smarttags" w:element="metricconverter">
        <w:smartTagPr>
          <w:attr w:name="ProductID" w:val="0,8 м"/>
        </w:smartTagPr>
        <w:r w:rsidRPr="00845932">
          <w:rPr>
            <w:rFonts w:ascii="Times New Roman" w:hAnsi="Times New Roman"/>
            <w:sz w:val="28"/>
            <w:szCs w:val="28"/>
            <w:lang w:val="uk-UA"/>
          </w:rPr>
          <w:t>0,8 м</w:t>
        </w:r>
      </w:smartTag>
      <w:r w:rsidRPr="00845932">
        <w:rPr>
          <w:rFonts w:ascii="Times New Roman" w:hAnsi="Times New Roman"/>
          <w:sz w:val="28"/>
          <w:szCs w:val="28"/>
          <w:lang w:val="uk-UA"/>
        </w:rPr>
        <w:t xml:space="preserve"> (кроку). Зона вимірювання обмежується радіусом 5...6 м від заземлювача, який досліджується.</w:t>
      </w:r>
    </w:p>
    <w:p w:rsidR="0005257D" w:rsidRDefault="0005257D" w:rsidP="0005257D">
      <w:pPr>
        <w:autoSpaceDE w:val="0"/>
        <w:autoSpaceDN w:val="0"/>
        <w:adjustRightInd w:val="0"/>
        <w:spacing w:after="0" w:line="240" w:lineRule="auto"/>
        <w:ind w:right="2" w:firstLine="567"/>
        <w:jc w:val="both"/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</w:pPr>
    </w:p>
    <w:p w:rsidR="0005257D" w:rsidRDefault="0005257D" w:rsidP="0005257D">
      <w:pPr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ind w:right="2"/>
        <w:jc w:val="both"/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</w:pPr>
      <w:r w:rsidRPr="00E647BE"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  <w:t>Опис лабораторної установки</w:t>
      </w:r>
    </w:p>
    <w:p w:rsidR="0005257D" w:rsidRPr="00D65BDB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D65BDB">
        <w:rPr>
          <w:rFonts w:ascii="Times New Roman" w:hAnsi="Times New Roman"/>
          <w:sz w:val="28"/>
          <w:szCs w:val="28"/>
          <w:lang w:val="uk-UA"/>
        </w:rPr>
        <w:t>Лабораторна установка для дослідження заземлюючих пристроїв складається із блока фізичної моделі заземлюючого пристрою (ЗП), блока живлення та панелі з комутаційним полем (рис. 5.4)</w:t>
      </w:r>
      <w:r>
        <w:rPr>
          <w:rFonts w:ascii="Times New Roman" w:hAnsi="Times New Roman"/>
          <w:sz w:val="28"/>
          <w:szCs w:val="28"/>
          <w:lang w:val="uk-UA"/>
        </w:rPr>
        <w:t xml:space="preserve">. До складу моделі </w:t>
      </w:r>
      <w:r w:rsidRPr="00D65BDB">
        <w:rPr>
          <w:rFonts w:ascii="Times New Roman" w:hAnsi="Times New Roman"/>
          <w:sz w:val="28"/>
          <w:szCs w:val="28"/>
          <w:lang w:val="uk-UA"/>
        </w:rPr>
        <w:t xml:space="preserve">ЗП входять заземлювачі: </w:t>
      </w:r>
      <w:r w:rsidRPr="00D65BDB">
        <w:rPr>
          <w:rFonts w:ascii="Times New Roman" w:hAnsi="Times New Roman"/>
          <w:sz w:val="28"/>
          <w:szCs w:val="28"/>
          <w:lang w:val="en-US"/>
        </w:rPr>
        <w:t>X</w:t>
      </w:r>
      <w:r w:rsidRPr="00D65BDB">
        <w:rPr>
          <w:rFonts w:ascii="Times New Roman" w:hAnsi="Times New Roman"/>
          <w:sz w:val="28"/>
          <w:szCs w:val="28"/>
          <w:lang w:val="uk-UA"/>
        </w:rPr>
        <w:t xml:space="preserve"> – заземлювач, який досліджується (імітує контур з восьми труб, що з'єднані між собою); Д – допоміжний (імітує контур з 26 труб, які з'єднані між собою); окремі поодинокі за</w:t>
      </w:r>
      <w:r w:rsidRPr="00D65BDB">
        <w:rPr>
          <w:rFonts w:ascii="Times New Roman" w:hAnsi="Times New Roman"/>
          <w:sz w:val="28"/>
          <w:szCs w:val="28"/>
          <w:lang w:val="uk-UA"/>
        </w:rPr>
        <w:softHyphen/>
        <w:t>землювачі (труби 1-6); В/О – високоомний зонд (труба 1=20 см); Н/О – низькоомний зонд.</w:t>
      </w:r>
    </w:p>
    <w:p w:rsidR="0005257D" w:rsidRPr="00D65BDB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D65BDB">
        <w:rPr>
          <w:rFonts w:ascii="Times New Roman" w:hAnsi="Times New Roman"/>
          <w:sz w:val="28"/>
          <w:szCs w:val="28"/>
          <w:lang w:val="uk-UA"/>
        </w:rPr>
        <w:t xml:space="preserve">Між собою заземлювачі не з'єднані, проте кожний з них з'єднується тумблерами </w:t>
      </w:r>
      <w:r w:rsidRPr="00D65BDB">
        <w:rPr>
          <w:rFonts w:ascii="Times New Roman" w:hAnsi="Times New Roman"/>
          <w:sz w:val="28"/>
          <w:szCs w:val="28"/>
          <w:lang w:val="en-US"/>
        </w:rPr>
        <w:t>S</w:t>
      </w:r>
      <w:r w:rsidRPr="00D65BDB">
        <w:rPr>
          <w:rFonts w:ascii="Times New Roman" w:hAnsi="Times New Roman"/>
          <w:sz w:val="28"/>
          <w:szCs w:val="28"/>
          <w:lang w:val="uk-UA"/>
        </w:rPr>
        <w:t xml:space="preserve">1 - </w:t>
      </w:r>
      <w:r w:rsidRPr="00D65BDB">
        <w:rPr>
          <w:rFonts w:ascii="Times New Roman" w:hAnsi="Times New Roman"/>
          <w:sz w:val="28"/>
          <w:szCs w:val="28"/>
          <w:lang w:val="en-US"/>
        </w:rPr>
        <w:t>S</w:t>
      </w:r>
      <w:r w:rsidRPr="00D65BDB">
        <w:rPr>
          <w:rFonts w:ascii="Times New Roman" w:hAnsi="Times New Roman"/>
          <w:sz w:val="28"/>
          <w:szCs w:val="28"/>
          <w:lang w:val="uk-UA"/>
        </w:rPr>
        <w:t xml:space="preserve">8 (перемикачами)/, які розташовані на комутаційній панелі. За допомогою тумблерів комутують відповідно завданню схему вимірювання. Відстані між заземлювачами та геометричні розміри труб 1-6 позначені на схемі на робочому місці. Живлення стенда вмикається тумблером </w:t>
      </w:r>
      <w:r w:rsidRPr="00D65BDB">
        <w:rPr>
          <w:rFonts w:ascii="Times New Roman" w:hAnsi="Times New Roman"/>
          <w:sz w:val="28"/>
          <w:szCs w:val="28"/>
          <w:lang w:val="en-US"/>
        </w:rPr>
        <w:t>S</w:t>
      </w:r>
      <w:r w:rsidRPr="00D65BDB">
        <w:rPr>
          <w:rFonts w:ascii="Times New Roman" w:hAnsi="Times New Roman"/>
          <w:sz w:val="28"/>
          <w:szCs w:val="28"/>
          <w:lang w:val="uk-UA"/>
        </w:rPr>
        <w:t>.</w:t>
      </w:r>
    </w:p>
    <w:p w:rsidR="0005257D" w:rsidRPr="005764FA" w:rsidRDefault="0005257D" w:rsidP="0005257D">
      <w:pPr>
        <w:widowControl w:val="0"/>
        <w:tabs>
          <w:tab w:val="left" w:pos="4816"/>
          <w:tab w:val="left" w:pos="4998"/>
          <w:tab w:val="left" w:pos="6946"/>
        </w:tabs>
        <w:autoSpaceDE w:val="0"/>
        <w:autoSpaceDN w:val="0"/>
        <w:adjustRightInd w:val="0"/>
        <w:jc w:val="center"/>
      </w:pPr>
      <w:r>
        <w:rPr>
          <w:noProof/>
          <w:lang w:val="uk-UA" w:eastAsia="uk-UA"/>
        </w:rPr>
        <w:drawing>
          <wp:inline distT="0" distB="0" distL="0" distR="0">
            <wp:extent cx="5528945" cy="2583815"/>
            <wp:effectExtent l="0" t="0" r="0" b="0"/>
            <wp:docPr id="1" name="Рисунок 1" descr="5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5_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6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945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57D" w:rsidRPr="00440057" w:rsidRDefault="0005257D" w:rsidP="0005257D">
      <w:pPr>
        <w:spacing w:line="240" w:lineRule="auto"/>
        <w:ind w:firstLine="426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Рис. 5.</w:t>
      </w:r>
      <w:r>
        <w:rPr>
          <w:rFonts w:ascii="Times New Roman" w:hAnsi="Times New Roman"/>
          <w:sz w:val="28"/>
          <w:szCs w:val="28"/>
          <w:lang w:val="uk-UA"/>
        </w:rPr>
        <w:t>4</w:t>
      </w:r>
      <w:r w:rsidRPr="00440057">
        <w:rPr>
          <w:rFonts w:ascii="Times New Roman" w:hAnsi="Times New Roman"/>
          <w:sz w:val="28"/>
          <w:szCs w:val="28"/>
          <w:lang w:val="uk-UA"/>
        </w:rPr>
        <w:t>. Установка для випробування заземлення.</w:t>
      </w:r>
    </w:p>
    <w:p w:rsidR="0005257D" w:rsidRPr="00B735D9" w:rsidRDefault="0005257D" w:rsidP="0005257D">
      <w:pPr>
        <w:autoSpaceDE w:val="0"/>
        <w:autoSpaceDN w:val="0"/>
        <w:adjustRightInd w:val="0"/>
        <w:spacing w:after="0" w:line="240" w:lineRule="auto"/>
        <w:ind w:right="2" w:firstLine="567"/>
        <w:jc w:val="both"/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  <w:t>5</w:t>
      </w:r>
      <w:r w:rsidRPr="00B735D9">
        <w:rPr>
          <w:rFonts w:ascii="Times New Roman" w:hAnsi="Times New Roman"/>
          <w:b/>
          <w:color w:val="000000"/>
          <w:sz w:val="28"/>
          <w:szCs w:val="28"/>
          <w:lang w:val="uk-UA" w:eastAsia="ru-RU"/>
        </w:rPr>
        <w:t>.4. Порядок виконання роботи</w:t>
      </w:r>
    </w:p>
    <w:p w:rsidR="0005257D" w:rsidRPr="00C74E37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 </w:t>
      </w:r>
      <w:r w:rsidRPr="004E6361">
        <w:rPr>
          <w:rFonts w:ascii="Times New Roman" w:hAnsi="Times New Roman"/>
          <w:sz w:val="28"/>
          <w:szCs w:val="28"/>
          <w:lang w:val="uk-UA"/>
        </w:rPr>
        <w:t>Вивчити теоретичні відомості та ознайомитися з будовою і схемою лабораторної установки.</w:t>
      </w:r>
    </w:p>
    <w:p w:rsidR="0005257D" w:rsidRPr="00C74E37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Pr="00C74E37">
        <w:rPr>
          <w:rFonts w:ascii="Times New Roman" w:hAnsi="Times New Roman"/>
          <w:sz w:val="28"/>
          <w:szCs w:val="28"/>
          <w:lang w:val="uk-UA"/>
        </w:rPr>
        <w:t>Визначити методом амперметра - вольтметра та обчислити опір розтіканню струму (Результати вимірювання опору заземлювачів занести до табл.5.1.):</w:t>
      </w:r>
    </w:p>
    <w:p w:rsidR="0005257D" w:rsidRPr="004E6361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 xml:space="preserve">а) заземлювача </w:t>
      </w:r>
      <w:r w:rsidRPr="004E6361">
        <w:rPr>
          <w:rFonts w:ascii="Times New Roman" w:hAnsi="Times New Roman"/>
          <w:sz w:val="28"/>
          <w:szCs w:val="28"/>
          <w:lang w:val="en-US"/>
        </w:rPr>
        <w:t>X</w:t>
      </w:r>
      <w:r w:rsidRPr="004E6361">
        <w:rPr>
          <w:rFonts w:ascii="Times New Roman" w:hAnsi="Times New Roman"/>
          <w:sz w:val="28"/>
          <w:szCs w:val="28"/>
        </w:rPr>
        <w:t xml:space="preserve">, </w:t>
      </w:r>
      <w:r w:rsidRPr="004E6361">
        <w:rPr>
          <w:rFonts w:ascii="Times New Roman" w:hAnsi="Times New Roman"/>
          <w:sz w:val="28"/>
          <w:szCs w:val="28"/>
          <w:lang w:val="uk-UA"/>
        </w:rPr>
        <w:t>який досліджується, та допоміжного заземлювача Д;</w:t>
      </w:r>
    </w:p>
    <w:p w:rsidR="0005257D" w:rsidRPr="004E6361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>б) поодиноких заземлювачів з труб 1, 2, 3, 4, 5, 6;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5257D" w:rsidRPr="004E6361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>в) високо- та низькоомного зондів.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>Визначити коефіцієнт використання заземлювачів з труб</w:t>
      </w:r>
      <w:r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C74E37">
        <w:rPr>
          <w:rFonts w:ascii="Times New Roman" w:hAnsi="Times New Roman"/>
          <w:sz w:val="28"/>
          <w:szCs w:val="28"/>
          <w:lang w:val="uk-UA"/>
        </w:rPr>
        <w:t>Результати дослідження занести до табл. 5.2.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4E6361">
        <w:rPr>
          <w:rFonts w:ascii="Times New Roman" w:hAnsi="Times New Roman"/>
          <w:sz w:val="28"/>
          <w:szCs w:val="28"/>
          <w:lang w:val="uk-UA"/>
        </w:rPr>
        <w:t>: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 xml:space="preserve"> а) 1 та 2;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lastRenderedPageBreak/>
        <w:t xml:space="preserve"> б) 1, 2 та 3;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 xml:space="preserve"> в) 1, 2, 3 та 4; 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 w:rsidRPr="004E6361">
        <w:rPr>
          <w:rFonts w:ascii="Times New Roman" w:hAnsi="Times New Roman"/>
          <w:sz w:val="28"/>
          <w:szCs w:val="28"/>
          <w:lang w:val="uk-UA"/>
        </w:rPr>
        <w:t xml:space="preserve">г) 1, 2, 3, 4 та 5; </w:t>
      </w:r>
    </w:p>
    <w:p w:rsidR="0005257D" w:rsidRPr="00C74E37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 </w:t>
      </w:r>
      <w:r w:rsidRPr="004E6361">
        <w:rPr>
          <w:rFonts w:ascii="Times New Roman" w:hAnsi="Times New Roman"/>
          <w:sz w:val="28"/>
          <w:szCs w:val="28"/>
          <w:lang w:val="uk-UA"/>
        </w:rPr>
        <w:t>Зняти криву розподілу потенціалів навколо труби 1 (між трубами 2, 3, 4, 5, 6) ві</w:t>
      </w:r>
      <w:r>
        <w:rPr>
          <w:rFonts w:ascii="Times New Roman" w:hAnsi="Times New Roman"/>
          <w:sz w:val="28"/>
          <w:szCs w:val="28"/>
          <w:lang w:val="uk-UA"/>
        </w:rPr>
        <w:t>дносно заземлювача Д та п</w:t>
      </w:r>
      <w:r w:rsidRPr="004E6361">
        <w:rPr>
          <w:rFonts w:ascii="Times New Roman" w:hAnsi="Times New Roman"/>
          <w:sz w:val="28"/>
          <w:szCs w:val="28"/>
          <w:lang w:val="uk-UA"/>
        </w:rPr>
        <w:t>обудувати криву розподілу і графічно визначити напругу дотику та напругу кроку.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 </w:t>
      </w:r>
      <w:r w:rsidRPr="004E6361">
        <w:rPr>
          <w:rFonts w:ascii="Times New Roman" w:hAnsi="Times New Roman"/>
          <w:sz w:val="28"/>
          <w:szCs w:val="28"/>
          <w:lang w:val="uk-UA"/>
        </w:rPr>
        <w:t>Обчислити питомий опір ґрунту</w:t>
      </w:r>
      <w:r>
        <w:rPr>
          <w:rFonts w:ascii="Times New Roman" w:hAnsi="Times New Roman"/>
          <w:sz w:val="28"/>
          <w:szCs w:val="28"/>
          <w:lang w:val="uk-UA"/>
        </w:rPr>
        <w:t xml:space="preserve"> визначити за формулою 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Pr="00C74E37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rPr>
          <w:rFonts w:ascii="Times New Roman" w:hAnsi="Times New Roman"/>
          <w:sz w:val="28"/>
          <w:szCs w:val="28"/>
          <w:lang w:val="uk-UA"/>
        </w:rPr>
      </w:pPr>
      <w:r w:rsidRPr="00C74E37">
        <w:rPr>
          <w:rFonts w:ascii="Times New Roman" w:hAnsi="Times New Roman"/>
          <w:position w:val="-12"/>
          <w:sz w:val="28"/>
          <w:szCs w:val="28"/>
          <w:lang w:val="uk-UA"/>
        </w:rPr>
        <w:object w:dxaOrig="2140" w:dyaOrig="360">
          <v:shape id="_x0000_i1028" type="#_x0000_t75" style="width:2in;height:25.1pt" o:ole="">
            <v:imagedata r:id="rId18" o:title=""/>
          </v:shape>
          <o:OLEObject Type="Embed" ProgID="Equation.3" ShapeID="_x0000_i1028" DrawAspect="Content" ObjectID="_1489349781" r:id="rId19"/>
        </w:object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</w:r>
      <w:r>
        <w:rPr>
          <w:rFonts w:ascii="Times New Roman" w:hAnsi="Times New Roman"/>
          <w:sz w:val="28"/>
          <w:szCs w:val="28"/>
          <w:lang w:val="uk-UA"/>
        </w:rPr>
        <w:tab/>
        <w:t>(5.4)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C74E37">
        <w:rPr>
          <w:rFonts w:ascii="Times New Roman" w:hAnsi="Times New Roman"/>
          <w:sz w:val="28"/>
          <w:szCs w:val="28"/>
          <w:lang w:val="uk-UA"/>
        </w:rPr>
        <w:t xml:space="preserve">де </w:t>
      </w:r>
      <w:r w:rsidRPr="00C74E37">
        <w:rPr>
          <w:rFonts w:ascii="Times New Roman" w:hAnsi="Times New Roman"/>
          <w:i/>
          <w:sz w:val="28"/>
          <w:szCs w:val="28"/>
          <w:lang w:val="en-US"/>
        </w:rPr>
        <w:t>l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 – довжина труби; </w:t>
      </w:r>
      <w:r w:rsidRPr="00C74E37">
        <w:rPr>
          <w:rFonts w:ascii="Times New Roman" w:hAnsi="Times New Roman"/>
          <w:i/>
          <w:sz w:val="28"/>
          <w:szCs w:val="28"/>
          <w:lang w:val="en-US"/>
        </w:rPr>
        <w:t>l</w:t>
      </w:r>
      <w:r w:rsidRPr="00C74E37">
        <w:rPr>
          <w:rFonts w:ascii="Times New Roman" w:hAnsi="Times New Roman"/>
          <w:i/>
          <w:sz w:val="28"/>
          <w:szCs w:val="28"/>
          <w:lang w:val="uk-UA"/>
        </w:rPr>
        <w:t>=250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74E37">
        <w:rPr>
          <w:rFonts w:ascii="Times New Roman" w:hAnsi="Times New Roman"/>
          <w:sz w:val="28"/>
          <w:szCs w:val="28"/>
          <w:lang w:val="en-US"/>
        </w:rPr>
        <w:t>c</w:t>
      </w:r>
      <w:r w:rsidRPr="00C74E37">
        <w:rPr>
          <w:rFonts w:ascii="Times New Roman" w:hAnsi="Times New Roman"/>
          <w:sz w:val="28"/>
          <w:szCs w:val="28"/>
          <w:lang w:val="uk-UA"/>
        </w:rPr>
        <w:t>м;</w:t>
      </w:r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C74E37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 – </w:t>
      </w:r>
      <w:proofErr w:type="gramStart"/>
      <w:r w:rsidRPr="00C74E37">
        <w:rPr>
          <w:rFonts w:ascii="Times New Roman" w:hAnsi="Times New Roman"/>
          <w:sz w:val="28"/>
          <w:szCs w:val="28"/>
          <w:lang w:val="uk-UA"/>
        </w:rPr>
        <w:t>діаметр</w:t>
      </w:r>
      <w:proofErr w:type="gramEnd"/>
      <w:r w:rsidRPr="00C74E37">
        <w:rPr>
          <w:rFonts w:ascii="Times New Roman" w:hAnsi="Times New Roman"/>
          <w:sz w:val="28"/>
          <w:szCs w:val="28"/>
          <w:lang w:val="uk-UA"/>
        </w:rPr>
        <w:t xml:space="preserve"> труби, </w:t>
      </w:r>
      <w:r w:rsidRPr="00C74E37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74E37">
        <w:rPr>
          <w:rFonts w:ascii="Times New Roman" w:hAnsi="Times New Roman"/>
          <w:i/>
          <w:sz w:val="28"/>
          <w:szCs w:val="28"/>
          <w:lang w:val="uk-UA"/>
        </w:rPr>
        <w:t>=2,5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74E37">
        <w:rPr>
          <w:rFonts w:ascii="Times New Roman" w:hAnsi="Times New Roman"/>
          <w:sz w:val="28"/>
          <w:szCs w:val="28"/>
          <w:lang w:val="en-US"/>
        </w:rPr>
        <w:t>c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м; </w:t>
      </w:r>
    </w:p>
    <w:p w:rsidR="0005257D" w:rsidRPr="00C74E37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proofErr w:type="gramStart"/>
      <w:r w:rsidRPr="00C74E37">
        <w:rPr>
          <w:rFonts w:ascii="Times New Roman" w:hAnsi="Times New Roman"/>
          <w:i/>
          <w:sz w:val="28"/>
          <w:szCs w:val="28"/>
          <w:lang w:val="en-US"/>
        </w:rPr>
        <w:t>R</w:t>
      </w:r>
      <w:r w:rsidRPr="00C74E37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C74E37">
        <w:rPr>
          <w:rFonts w:ascii="Times New Roman" w:hAnsi="Times New Roman"/>
          <w:sz w:val="28"/>
          <w:szCs w:val="28"/>
          <w:lang w:val="uk-UA"/>
        </w:rPr>
        <w:t xml:space="preserve"> – опір розтіканню струму по трубі </w:t>
      </w:r>
      <w:r w:rsidRPr="00C74E37">
        <w:rPr>
          <w:rFonts w:ascii="Times New Roman" w:hAnsi="Times New Roman"/>
          <w:i/>
          <w:sz w:val="28"/>
          <w:szCs w:val="28"/>
          <w:lang w:val="en-US"/>
        </w:rPr>
        <w:t>l</w:t>
      </w:r>
      <w:r w:rsidRPr="00C74E37">
        <w:rPr>
          <w:rFonts w:ascii="Times New Roman" w:hAnsi="Times New Roman"/>
          <w:sz w:val="28"/>
          <w:szCs w:val="28"/>
          <w:lang w:val="uk-UA"/>
        </w:rPr>
        <w:t>.</w:t>
      </w:r>
      <w:proofErr w:type="gramEnd"/>
    </w:p>
    <w:p w:rsidR="0005257D" w:rsidRDefault="0005257D" w:rsidP="0005257D">
      <w:pPr>
        <w:widowControl w:val="0"/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5257D" w:rsidRPr="00440057" w:rsidRDefault="0005257D" w:rsidP="0005257D">
      <w:pPr>
        <w:spacing w:line="240" w:lineRule="auto"/>
        <w:ind w:firstLine="426"/>
        <w:jc w:val="right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Таблиця 5.1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65"/>
        <w:gridCol w:w="2193"/>
        <w:gridCol w:w="2420"/>
        <w:gridCol w:w="3190"/>
      </w:tblGrid>
      <w:tr w:rsidR="0005257D" w:rsidRPr="00440057" w:rsidTr="000623AE">
        <w:trPr>
          <w:trHeight w:val="924"/>
        </w:trPr>
        <w:tc>
          <w:tcPr>
            <w:tcW w:w="0" w:type="auto"/>
            <w:vAlign w:val="center"/>
          </w:tcPr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Номер труби</w:t>
            </w:r>
          </w:p>
        </w:tc>
        <w:tc>
          <w:tcPr>
            <w:tcW w:w="2193" w:type="dxa"/>
            <w:vAlign w:val="center"/>
          </w:tcPr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Струм у землю</w:t>
            </w:r>
          </w:p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І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з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, А</w:t>
            </w:r>
          </w:p>
        </w:tc>
        <w:tc>
          <w:tcPr>
            <w:tcW w:w="2420" w:type="dxa"/>
            <w:vAlign w:val="center"/>
          </w:tcPr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Падіння напруги</w:t>
            </w:r>
          </w:p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∆U, В</w:t>
            </w:r>
          </w:p>
        </w:tc>
        <w:tc>
          <w:tcPr>
            <w:tcW w:w="3190" w:type="dxa"/>
            <w:vAlign w:val="center"/>
          </w:tcPr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Опір розтікання струму</w:t>
            </w:r>
          </w:p>
          <w:p w:rsidR="0005257D" w:rsidRPr="00440057" w:rsidRDefault="0005257D" w:rsidP="000623A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R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 xml:space="preserve">3 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, Ом</w:t>
            </w: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rPr>
          <w:trHeight w:val="519"/>
        </w:trPr>
        <w:tc>
          <w:tcPr>
            <w:tcW w:w="0" w:type="auto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193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1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05257D" w:rsidRPr="00440057" w:rsidRDefault="0005257D" w:rsidP="0005257D">
      <w:pPr>
        <w:spacing w:line="240" w:lineRule="auto"/>
        <w:ind w:firstLine="426"/>
        <w:jc w:val="right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Таблиця 5.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7"/>
        <w:gridCol w:w="990"/>
        <w:gridCol w:w="1320"/>
        <w:gridCol w:w="1650"/>
        <w:gridCol w:w="2420"/>
        <w:gridCol w:w="1874"/>
      </w:tblGrid>
      <w:tr w:rsidR="0005257D" w:rsidRPr="00440057" w:rsidTr="000623AE">
        <w:tc>
          <w:tcPr>
            <w:tcW w:w="1318" w:type="dxa"/>
          </w:tcPr>
          <w:p w:rsidR="0005257D" w:rsidRPr="00EC0BF0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Номер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и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руб</w:t>
            </w:r>
          </w:p>
        </w:tc>
        <w:tc>
          <w:tcPr>
            <w:tcW w:w="990" w:type="dxa"/>
          </w:tcPr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Струм у землю І`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з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, А</w:t>
            </w:r>
          </w:p>
        </w:tc>
        <w:tc>
          <w:tcPr>
            <w:tcW w:w="1320" w:type="dxa"/>
          </w:tcPr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Падіння напруги</w:t>
            </w:r>
          </w:p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∆U, В</w:t>
            </w:r>
          </w:p>
        </w:tc>
        <w:tc>
          <w:tcPr>
            <w:tcW w:w="1650" w:type="dxa"/>
          </w:tcPr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Дійсний опір розтікання</w:t>
            </w:r>
          </w:p>
          <w:p w:rsidR="0005257D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r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0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=∆U/ І`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з</w:t>
            </w:r>
          </w:p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м</w:t>
            </w:r>
          </w:p>
        </w:tc>
        <w:tc>
          <w:tcPr>
            <w:tcW w:w="2421" w:type="dxa"/>
          </w:tcPr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Еквівалентний опір складного заземлювача </w:t>
            </w:r>
          </w:p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R</w:t>
            </w:r>
            <w:r w:rsidRPr="00440057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 xml:space="preserve">3 </w:t>
            </w: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>, Ом</w:t>
            </w:r>
          </w:p>
        </w:tc>
        <w:tc>
          <w:tcPr>
            <w:tcW w:w="1874" w:type="dxa"/>
          </w:tcPr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44005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Коефіцієнт використання заземлювача </w:t>
            </w:r>
          </w:p>
          <w:p w:rsidR="0005257D" w:rsidRPr="00440057" w:rsidRDefault="0005257D" w:rsidP="000623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η</w:t>
            </w:r>
          </w:p>
        </w:tc>
      </w:tr>
      <w:tr w:rsidR="0005257D" w:rsidRPr="00440057" w:rsidTr="000623AE">
        <w:tc>
          <w:tcPr>
            <w:tcW w:w="1318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-2</w:t>
            </w:r>
          </w:p>
        </w:tc>
        <w:tc>
          <w:tcPr>
            <w:tcW w:w="9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3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65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1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874" w:type="dxa"/>
          </w:tcPr>
          <w:p w:rsidR="0005257D" w:rsidRPr="00440057" w:rsidRDefault="0005257D" w:rsidP="000623AE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c>
          <w:tcPr>
            <w:tcW w:w="1318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-2-3</w:t>
            </w:r>
          </w:p>
        </w:tc>
        <w:tc>
          <w:tcPr>
            <w:tcW w:w="9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3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65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1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874" w:type="dxa"/>
          </w:tcPr>
          <w:p w:rsidR="0005257D" w:rsidRPr="00440057" w:rsidRDefault="0005257D" w:rsidP="000623AE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c>
          <w:tcPr>
            <w:tcW w:w="1318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-2-3-4</w:t>
            </w:r>
          </w:p>
        </w:tc>
        <w:tc>
          <w:tcPr>
            <w:tcW w:w="9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3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65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1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874" w:type="dxa"/>
          </w:tcPr>
          <w:p w:rsidR="0005257D" w:rsidRPr="00440057" w:rsidRDefault="0005257D" w:rsidP="000623AE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5257D" w:rsidRPr="00440057" w:rsidTr="000623AE">
        <w:tc>
          <w:tcPr>
            <w:tcW w:w="1318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-2-3-4-5</w:t>
            </w:r>
          </w:p>
        </w:tc>
        <w:tc>
          <w:tcPr>
            <w:tcW w:w="99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32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650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2421" w:type="dxa"/>
          </w:tcPr>
          <w:p w:rsidR="0005257D" w:rsidRPr="00440057" w:rsidRDefault="0005257D" w:rsidP="000623AE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874" w:type="dxa"/>
          </w:tcPr>
          <w:p w:rsidR="0005257D" w:rsidRPr="00440057" w:rsidRDefault="0005257D" w:rsidP="000623AE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05257D" w:rsidRDefault="0005257D" w:rsidP="0005257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8"/>
          <w:szCs w:val="28"/>
          <w:lang w:val="uk-UA"/>
        </w:rPr>
      </w:pPr>
    </w:p>
    <w:p w:rsidR="0005257D" w:rsidRPr="0054523D" w:rsidRDefault="0005257D" w:rsidP="0005257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uk-UA"/>
        </w:rPr>
        <w:lastRenderedPageBreak/>
        <w:t xml:space="preserve">5.5. </w:t>
      </w:r>
      <w:r w:rsidRPr="0054523D">
        <w:rPr>
          <w:rFonts w:ascii="Times New Roman" w:eastAsia="Times New Roman" w:hAnsi="Times New Roman"/>
          <w:b/>
          <w:color w:val="000000"/>
          <w:sz w:val="28"/>
          <w:szCs w:val="28"/>
          <w:lang w:val="uk-UA"/>
        </w:rPr>
        <w:t>Зміст звіту</w:t>
      </w:r>
    </w:p>
    <w:p w:rsidR="0005257D" w:rsidRPr="00440057" w:rsidRDefault="0005257D" w:rsidP="0005257D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right="2"/>
        <w:jc w:val="both"/>
        <w:rPr>
          <w:rFonts w:ascii="Times New Roman" w:hAnsi="Times New Roman"/>
          <w:color w:val="000000"/>
          <w:sz w:val="28"/>
          <w:szCs w:val="28"/>
          <w:lang w:val="uk-UA" w:eastAsia="uk-UA"/>
        </w:rPr>
      </w:pPr>
      <w:r w:rsidRPr="00440057">
        <w:rPr>
          <w:rFonts w:ascii="Times New Roman" w:hAnsi="Times New Roman"/>
          <w:color w:val="000000"/>
          <w:sz w:val="28"/>
          <w:szCs w:val="28"/>
          <w:lang w:val="uk-UA" w:eastAsia="uk-UA"/>
        </w:rPr>
        <w:t xml:space="preserve">Короткі теоретичні відомості і характеристики </w:t>
      </w:r>
      <w:r>
        <w:rPr>
          <w:rFonts w:ascii="Times New Roman" w:hAnsi="Times New Roman"/>
          <w:color w:val="000000"/>
          <w:sz w:val="28"/>
          <w:szCs w:val="28"/>
          <w:lang w:val="uk-UA" w:eastAsia="uk-UA"/>
        </w:rPr>
        <w:t>заземлювачів</w:t>
      </w:r>
      <w:r w:rsidRPr="00440057">
        <w:rPr>
          <w:rFonts w:ascii="Times New Roman" w:hAnsi="Times New Roman"/>
          <w:color w:val="000000"/>
          <w:sz w:val="28"/>
          <w:szCs w:val="28"/>
          <w:lang w:val="uk-UA" w:eastAsia="uk-UA"/>
        </w:rPr>
        <w:t>.</w:t>
      </w:r>
    </w:p>
    <w:p w:rsidR="0005257D" w:rsidRPr="00440057" w:rsidRDefault="0005257D" w:rsidP="0005257D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right="2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440057">
        <w:rPr>
          <w:rFonts w:ascii="Times New Roman" w:hAnsi="Times New Roman"/>
          <w:color w:val="000000"/>
          <w:sz w:val="28"/>
          <w:szCs w:val="28"/>
          <w:lang w:val="uk-UA" w:eastAsia="ru-RU"/>
        </w:rPr>
        <w:t>Схема і послідовність проведення дослідів.</w:t>
      </w:r>
    </w:p>
    <w:p w:rsidR="0005257D" w:rsidRDefault="0005257D" w:rsidP="0005257D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 w:rsidRPr="0044005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Результати розрахунків і дослідів, оформлені у вигляді табл. </w:t>
      </w:r>
      <w:r>
        <w:rPr>
          <w:rFonts w:ascii="Times New Roman" w:hAnsi="Times New Roman"/>
          <w:color w:val="000000"/>
          <w:sz w:val="28"/>
          <w:szCs w:val="28"/>
          <w:lang w:val="uk-UA" w:eastAsia="ru-RU"/>
        </w:rPr>
        <w:t>5</w:t>
      </w:r>
      <w:r w:rsidRPr="00440057">
        <w:rPr>
          <w:rFonts w:ascii="Times New Roman" w:hAnsi="Times New Roman"/>
          <w:color w:val="000000"/>
          <w:sz w:val="28"/>
          <w:szCs w:val="28"/>
          <w:lang w:val="uk-UA" w:eastAsia="ru-RU"/>
        </w:rPr>
        <w:t>.</w:t>
      </w:r>
      <w:r>
        <w:rPr>
          <w:rFonts w:ascii="Times New Roman" w:hAnsi="Times New Roman"/>
          <w:color w:val="000000"/>
          <w:sz w:val="28"/>
          <w:szCs w:val="28"/>
          <w:lang w:val="uk-UA" w:eastAsia="ru-RU"/>
        </w:rPr>
        <w:t>1 -5.2</w:t>
      </w:r>
      <w:r w:rsidRPr="00440057">
        <w:rPr>
          <w:rFonts w:ascii="Times New Roman" w:hAnsi="Times New Roman"/>
          <w:color w:val="000000"/>
          <w:sz w:val="28"/>
          <w:szCs w:val="28"/>
          <w:lang w:val="uk-UA" w:eastAsia="ru-RU"/>
        </w:rPr>
        <w:t xml:space="preserve">, та </w:t>
      </w:r>
      <w:r>
        <w:rPr>
          <w:rFonts w:ascii="Times New Roman" w:hAnsi="Times New Roman"/>
          <w:color w:val="000000"/>
          <w:sz w:val="28"/>
          <w:szCs w:val="28"/>
          <w:lang w:val="uk-UA" w:eastAsia="ru-RU"/>
        </w:rPr>
        <w:t>криві розподілу потенціалів..</w:t>
      </w:r>
    </w:p>
    <w:p w:rsidR="0005257D" w:rsidRDefault="0005257D" w:rsidP="0005257D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/>
          <w:color w:val="000000"/>
          <w:sz w:val="28"/>
          <w:szCs w:val="28"/>
          <w:lang w:val="uk-UA" w:eastAsia="ru-RU"/>
        </w:rPr>
        <w:t>Висновки.</w:t>
      </w:r>
    </w:p>
    <w:p w:rsidR="0005257D" w:rsidRDefault="0005257D" w:rsidP="0005257D">
      <w:pPr>
        <w:spacing w:after="0" w:line="240" w:lineRule="auto"/>
        <w:ind w:left="360"/>
        <w:jc w:val="both"/>
        <w:rPr>
          <w:rFonts w:ascii="Times New Roman" w:hAnsi="Times New Roman"/>
          <w:color w:val="000000"/>
          <w:sz w:val="28"/>
          <w:szCs w:val="28"/>
          <w:lang w:val="uk-UA" w:eastAsia="ru-RU"/>
        </w:rPr>
      </w:pPr>
    </w:p>
    <w:p w:rsidR="0005257D" w:rsidRPr="00440057" w:rsidRDefault="0005257D" w:rsidP="0005257D">
      <w:pPr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5.6. </w:t>
      </w:r>
      <w:r w:rsidRPr="00440057">
        <w:rPr>
          <w:rFonts w:ascii="Times New Roman" w:hAnsi="Times New Roman"/>
          <w:b/>
          <w:sz w:val="28"/>
          <w:szCs w:val="28"/>
          <w:lang w:val="uk-UA"/>
        </w:rPr>
        <w:t>Контрольні запитання</w:t>
      </w:r>
    </w:p>
    <w:p w:rsidR="0005257D" w:rsidRDefault="0005257D" w:rsidP="0005257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96478">
        <w:rPr>
          <w:rFonts w:ascii="Times New Roman" w:hAnsi="Times New Roman"/>
          <w:sz w:val="28"/>
          <w:szCs w:val="28"/>
          <w:lang w:val="uk-UA"/>
        </w:rPr>
        <w:t>Дайте визначення заземлення, заземлювача, заземлюючого пристрою та. робочого заземлення.</w:t>
      </w:r>
    </w:p>
    <w:p w:rsidR="0005257D" w:rsidRPr="00440057" w:rsidRDefault="0005257D" w:rsidP="0005257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З яких елементів складається заземлюючий пристрій?</w:t>
      </w:r>
    </w:p>
    <w:p w:rsidR="0005257D" w:rsidRPr="00835F3F" w:rsidRDefault="0005257D" w:rsidP="0005257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96478">
        <w:rPr>
          <w:rFonts w:ascii="Times New Roman" w:hAnsi="Times New Roman"/>
          <w:sz w:val="28"/>
          <w:szCs w:val="28"/>
          <w:lang w:val="uk-UA"/>
        </w:rPr>
        <w:t>Яка різниця між захисним заземленням і зануленням?</w:t>
      </w:r>
    </w:p>
    <w:p w:rsidR="0005257D" w:rsidRPr="00440057" w:rsidRDefault="0005257D" w:rsidP="0005257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Що називається опором розтікання?</w:t>
      </w:r>
    </w:p>
    <w:p w:rsidR="0005257D" w:rsidRPr="00D96478" w:rsidRDefault="0005257D" w:rsidP="0005257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D96478">
        <w:rPr>
          <w:rFonts w:ascii="Times New Roman" w:hAnsi="Times New Roman"/>
          <w:sz w:val="28"/>
          <w:szCs w:val="28"/>
          <w:lang w:val="uk-UA"/>
        </w:rPr>
        <w:t>Поясніть характер розподілу потенціалів навколо заземлювача.</w:t>
      </w:r>
    </w:p>
    <w:p w:rsidR="0005257D" w:rsidRDefault="0005257D" w:rsidP="0005257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96478">
        <w:rPr>
          <w:rFonts w:ascii="Times New Roman" w:hAnsi="Times New Roman"/>
          <w:sz w:val="28"/>
          <w:szCs w:val="28"/>
          <w:lang w:val="uk-UA"/>
        </w:rPr>
        <w:t>Дайте визначення напруги кроку, дотику та зони нульового потенціалу</w:t>
      </w:r>
      <w:r w:rsidRPr="0044005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5257D" w:rsidRPr="00440057" w:rsidRDefault="0005257D" w:rsidP="0005257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 xml:space="preserve">Чим можна пояснити </w:t>
      </w:r>
      <w:r>
        <w:rPr>
          <w:rFonts w:ascii="Times New Roman" w:hAnsi="Times New Roman"/>
          <w:sz w:val="28"/>
          <w:szCs w:val="28"/>
          <w:lang w:val="uk-UA"/>
        </w:rPr>
        <w:t xml:space="preserve">наявність </w:t>
      </w:r>
      <w:r w:rsidRPr="00440057">
        <w:rPr>
          <w:rFonts w:ascii="Times New Roman" w:hAnsi="Times New Roman"/>
          <w:sz w:val="28"/>
          <w:szCs w:val="28"/>
          <w:lang w:val="uk-UA"/>
        </w:rPr>
        <w:t>зони нульового потенціалу?</w:t>
      </w:r>
    </w:p>
    <w:p w:rsidR="0005257D" w:rsidRDefault="0005257D" w:rsidP="0005257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440057">
        <w:rPr>
          <w:rFonts w:ascii="Times New Roman" w:hAnsi="Times New Roman"/>
          <w:sz w:val="28"/>
          <w:szCs w:val="28"/>
          <w:lang w:val="uk-UA"/>
        </w:rPr>
        <w:t>Чому опір розтіканню складного заземлювача більший,ніж еквівалентний опір паралельно ввімкнених опорів?</w:t>
      </w:r>
    </w:p>
    <w:p w:rsidR="0005257D" w:rsidRPr="00D96478" w:rsidRDefault="0005257D" w:rsidP="0005257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D96478">
        <w:rPr>
          <w:rFonts w:ascii="Times New Roman" w:hAnsi="Times New Roman"/>
          <w:sz w:val="28"/>
          <w:szCs w:val="28"/>
          <w:lang w:val="uk-UA"/>
        </w:rPr>
        <w:t>Як виміряти розподіл потенціалів?</w:t>
      </w:r>
    </w:p>
    <w:p w:rsidR="0005257D" w:rsidRPr="00283A9F" w:rsidRDefault="0005257D" w:rsidP="0005257D">
      <w:pPr>
        <w:spacing w:line="240" w:lineRule="auto"/>
        <w:ind w:firstLine="470"/>
        <w:jc w:val="both"/>
        <w:rPr>
          <w:rFonts w:ascii="Times New Roman" w:hAnsi="Times New Roman"/>
          <w:sz w:val="28"/>
          <w:szCs w:val="28"/>
        </w:rPr>
      </w:pPr>
      <w:r w:rsidRPr="00283A9F">
        <w:rPr>
          <w:rFonts w:ascii="Times New Roman" w:hAnsi="Times New Roman"/>
          <w:sz w:val="28"/>
          <w:szCs w:val="28"/>
        </w:rPr>
        <w:t xml:space="preserve"> </w:t>
      </w:r>
    </w:p>
    <w:p w:rsidR="0005257D" w:rsidRPr="00520836" w:rsidRDefault="0005257D" w:rsidP="0005257D">
      <w:pPr>
        <w:tabs>
          <w:tab w:val="left" w:pos="9639"/>
        </w:tabs>
        <w:autoSpaceDE w:val="0"/>
        <w:autoSpaceDN w:val="0"/>
        <w:adjustRightInd w:val="0"/>
        <w:spacing w:after="0" w:line="240" w:lineRule="auto"/>
        <w:ind w:right="2"/>
        <w:jc w:val="both"/>
        <w:rPr>
          <w:rFonts w:ascii="Times New Roman" w:hAnsi="Times New Roman"/>
          <w:color w:val="000000"/>
          <w:sz w:val="28"/>
          <w:szCs w:val="28"/>
          <w:lang w:val="en-US" w:eastAsia="ru-RU"/>
        </w:rPr>
      </w:pPr>
    </w:p>
    <w:p w:rsidR="00B3386B" w:rsidRDefault="00B3386B"/>
    <w:sectPr w:rsidR="00B3386B" w:rsidSect="0005257D">
      <w:headerReference w:type="default" r:id="rId20"/>
      <w:footerReference w:type="even" r:id="rId21"/>
      <w:footerReference w:type="default" r:id="rId22"/>
      <w:pgSz w:w="11907" w:h="16834"/>
      <w:pgMar w:top="851" w:right="851" w:bottom="1418" w:left="1701" w:header="720" w:footer="720" w:gutter="0"/>
      <w:pgNumType w:start="1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28A" w:rsidRDefault="000A128A" w:rsidP="0005257D">
      <w:pPr>
        <w:spacing w:after="0" w:line="240" w:lineRule="auto"/>
      </w:pPr>
      <w:r>
        <w:separator/>
      </w:r>
    </w:p>
  </w:endnote>
  <w:endnote w:type="continuationSeparator" w:id="0">
    <w:p w:rsidR="000A128A" w:rsidRDefault="000A128A" w:rsidP="000525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SOCPEUR"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950" w:rsidRDefault="000A128A" w:rsidP="00F81E7E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57950" w:rsidRDefault="000A128A" w:rsidP="00A25266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950" w:rsidRPr="00A25266" w:rsidRDefault="000A128A" w:rsidP="00A25266">
    <w:pPr>
      <w:pStyle w:val="a5"/>
      <w:ind w:right="360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28A" w:rsidRDefault="000A128A" w:rsidP="0005257D">
      <w:pPr>
        <w:spacing w:after="0" w:line="240" w:lineRule="auto"/>
      </w:pPr>
      <w:r>
        <w:separator/>
      </w:r>
    </w:p>
  </w:footnote>
  <w:footnote w:type="continuationSeparator" w:id="0">
    <w:p w:rsidR="000A128A" w:rsidRDefault="000A128A" w:rsidP="000525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6464" w:rsidRDefault="0005257D">
    <w:pPr>
      <w:pStyle w:val="a3"/>
    </w:pPr>
    <w:r>
      <w:rPr>
        <w:noProof/>
        <w:lang w:val="uk-UA" w:eastAsia="uk-UA"/>
      </w:rPr>
      <mc:AlternateContent>
        <mc:Choice Requires="wpg">
          <w:drawing>
            <wp:anchor distT="0" distB="0" distL="114300" distR="114300" simplePos="0" relativeHeight="251658240" behindDoc="0" locked="1" layoutInCell="0" allowOverlap="1" wp14:anchorId="7B58A6CB" wp14:editId="1303BE72">
              <wp:simplePos x="0" y="0"/>
              <wp:positionH relativeFrom="page">
                <wp:posOffset>646430</wp:posOffset>
              </wp:positionH>
              <wp:positionV relativeFrom="page">
                <wp:posOffset>329565</wp:posOffset>
              </wp:positionV>
              <wp:extent cx="6588760" cy="10008870"/>
              <wp:effectExtent l="0" t="0" r="21590" b="11430"/>
              <wp:wrapNone/>
              <wp:docPr id="851" name="Группа 8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008870"/>
                        <a:chOff x="0" y="0"/>
                        <a:chExt cx="20000" cy="20000"/>
                      </a:xfrm>
                    </wpg:grpSpPr>
                    <wps:wsp>
                      <wps:cNvPr id="852" name="Rectangle 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853" name="Line 4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4" name="Line 5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5" name="Line 6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6" name="Line 7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7" name="Line 8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8" name="Line 9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59" name="Line 10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60" name="Line 11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61" name="Line 12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62" name="Line 13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63" name="Rectangle 14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Змн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4" name="Rectangle 15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5" name="Rectangle 16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6" name="Rectangle 17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7" name="Rectangle 18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8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Default="000A128A" w:rsidP="00196464">
                            <w:pPr>
                              <w:pStyle w:val="a8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Арк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9" name="Rectangle 20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Pr="00687BE2" w:rsidRDefault="000A128A" w:rsidP="00196464">
                            <w:pPr>
                              <w:pStyle w:val="a8"/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r w:rsidRPr="00196464">
                              <w:rPr>
                                <w:sz w:val="24"/>
                                <w:lang w:val="en-US"/>
                              </w:rPr>
                              <w:fldChar w:fldCharType="begin"/>
                            </w:r>
                            <w:r w:rsidRPr="00196464">
                              <w:rPr>
                                <w:sz w:val="24"/>
                                <w:lang w:val="en-US"/>
                              </w:rPr>
                              <w:instrText>PAGE   \* MERGEFORMAT</w:instrText>
                            </w:r>
                            <w:r w:rsidRPr="00196464">
                              <w:rPr>
                                <w:sz w:val="24"/>
                                <w:lang w:val="en-US"/>
                              </w:rPr>
                              <w:fldChar w:fldCharType="separate"/>
                            </w:r>
                            <w:r w:rsidR="0005257D" w:rsidRPr="0005257D">
                              <w:rPr>
                                <w:noProof/>
                                <w:sz w:val="24"/>
                                <w:lang w:val="ru-RU"/>
                              </w:rPr>
                              <w:t>2</w:t>
                            </w:r>
                            <w:r w:rsidRPr="00196464">
                              <w:rPr>
                                <w:sz w:val="24"/>
                                <w:lang w:val="en-US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70" name="Rectangle 21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6464" w:rsidRPr="00F71105" w:rsidRDefault="000A128A" w:rsidP="00196464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851" o:spid="_x0000_s1874" style="position:absolute;margin-left:50.9pt;margin-top:25.95pt;width:518.8pt;height:788.1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0c2XgYAAOlBAAAOAAAAZHJzL2Uyb0RvYy54bWzsXH9u2zYU/n/A7iDof8eSTEmWEadI7bgY&#10;0G3F2h2AkWRbmCxqlBI7KwYM2BF2kd1gV2hvtMcfYqjEWWM71uCNCWCLpkSRj9/7SL6P0vmrzSq3&#10;blNaZaQY2+6ZY1tpEZMkKxZj+8cPs97QtqoaFwnOSZGO7bu0sl9dfP3V+bocpR5ZkjxJqQWFFNVo&#10;XY7tZV2Xo36/ipfpCldnpEwLyJwTusI1JOmin1C8htJXed9znKC/JjQpKYnTqoJfpyLTvuDlz+dp&#10;XH8/n1dpbeVjG+pW80/KP6/ZZ//iHI8WFJfLLJbVwHvUYoWzAm6qipriGls3NHtU1CqLKanIvD6L&#10;yapP5vMsTnkboDWu86A1byi5KXlbFqP1olRmAtM+sNPexcbf3b6jVpaM7aHv2laBV9BJn/74/Nvn&#10;3z/9Bf9/Wux3sNK6XIzg5De0fF++o6KpcPiWxD9VkN1/mM/SC3Gydb3+liRQLr6pCbfSZk5XrAho&#10;v7XhnXGnOiPd1FYMPwb+cBgG0Gcx5LmO40BS9le8hE59dGG8vJKXAjAceaE4ZBXEI3FXXlNZM9Ys&#10;wF11b9rqMNO+X+Iy5T1WMWsp03qNaX8AROJikafWQFiVn9eYtBL2tAoyWcJZ6SWlZL1McQLV4r0A&#10;ldcuYIkKemM/A/+jlfCopFX9JiUrix2MbQoV532Hb99WtTBocwrryoLMsjyH3/EoL6z12PZ8BJ3A&#10;0hXJs4Tl8gRdXE9yat1i5pH8jxkCuqd12iqrgRfybAXAVCfhEbPFVZHw29Q4y8UxXJwXrHDADlRO&#10;Hgn/+xg50dXwaoh6yAuuesiZTnuXswnqBTM39KeD6WQydX9l9XTRaJklSVqwqjZc4KLnAUKykvBi&#10;xQatJlV6y2f873HL++1qcMNAq5pv3joOAtbvAr7XJLkDDFAiyA3IGA6WhP5iW2sgtrFd/XyDaWpb&#10;+TcF4ChyEWJMyBPIDz1IUD3nWs/BRQxFje3atsThpBbseVPSbLGEO7m8jwtyCc49zzgyGC5FraDe&#10;0sM6c7VB42pvsyK1kOZlk0IQV7wpJHEpR+N+++GuBJJq+Zm45Nl+5joR3J7x1TBCEbs1xyTnM6AA&#10;wWRgfQH4hgUbN5KelkO9uU278TQYY6RDnZhzKcbZ22dYN3QNT9SCp98xPBU4OcrvwelGURBKgBp0&#10;8tkoEPEh1H+a6PRb6Aw6RafnDgOFT0Oex52ZnCY8AR9ihcLH9rBTeKLIjQw8O5o4nyY8YQTV4Dns&#10;FJ6B78PtxdTTf4o9B2bqKUJN/8vBHUJxGjw5RtjsF+IUx18ZhYEP68wvrIwMPF8m7HCa7AmjqwZP&#10;l1NVZ/iEBbsDk9/tAIU1m1m6v2Rc7CQBymLROkBlWLwjAgV/4OiMPAgxtQJLYeBB5J4B1GMZKtD9&#10;KIS7c2DJ9cIDQrgmsMSUha7inoFSb/jayOVY6I4+G3QGiAcN7iNL9+gUgdVGhjkcnYcJDAadnaJT&#10;CWACnbr4dfzJJwzuzdod6PMBQF0nlPT50gA19NmS1BoNq/l+Wsv6F+LygZKN7hVaVxePji3R+jDJ&#10;ZLPPKIB5Rmt8Z9q3GN8HDl+0PT3C7yTSMnFKm4j99yVUMSjxXRkfI9dDzmsv6s2CYdhDM+T3otAZ&#10;9hw3eh0FDorQdNZWhTlxHRw9YMr4AIRnLvA9LQ+/mDCuPJBVv/G85nubB9ab6w3Aj80cdhSWBd1J&#10;YVkmhLAsE0JYlomTE5YDpdxpDKHrd8dmCNcdyAD0Vo6Qg5jhiIO2WRiOYAvIL+w4YRzB94ypJbCh&#10;Cn27V6BkVI0qdDH12FTheUzN3z6d8PwQ5josXGCowlDFjvvs9ppOcKpQ8QhDFS2qUJK2RhW6sH1s&#10;qkDRUG5Z2zKr8Acy9G2owlBFZ1ShgkOGKlpUobYXaFShbzI4NlVAZMIEKcQDJsfb520WILssQFSE&#10;zlBFiyrUVg+NKvQNH8emCrH/XcrpIZ/PCGCzJ3sgoGmCFVuehtn5mRDDFbtwhYrVGa5ocYXad3PP&#10;FfBMkIwBw+awDrkiQgPeS9u4Anl8XmjED/7knOGKZzwVuH+0QgXrDFfoXAEP4MotUBpXqCBwB1wR&#10;hkju0os82PXU1klByYdMFtlEYsphuMJwxXOfIN6fK1S07lS4Ap555O8T4DKwfPcBe2GBnoZj/Q0N&#10;F38DAAD//wMAUEsDBBQABgAIAAAAIQB0ecin4gAAAAwBAAAPAAAAZHJzL2Rvd25yZXYueG1sTI9B&#10;a8JAEIXvhf6HZQq91c1qFU2zEZG2JylUC6W3NTsmwexsyK5J/PcdT+3tPd7jzTfZenSN6LELtScN&#10;apKAQCq8ranU8HV4e1qCCNGQNY0n1HDFAOv8/i4zqfUDfWK/j6XgEQqp0VDF2KZShqJCZ8LEt0ic&#10;nXznTGTbldJ2ZuBx18hpkiykMzXxhcq0uK2wOO8vTsP7YIbNTL32u/Npe/05zD++dwq1fnwYNy8g&#10;Io7xrww3fEaHnJmO/kI2iIZ9ohg9apirFYhbQc1WzyCOrBbTpQKZZ/L/E/kvAAAA//8DAFBLAQIt&#10;ABQABgAIAAAAIQC2gziS/gAAAOEBAAATAAAAAAAAAAAAAAAAAAAAAABbQ29udGVudF9UeXBlc10u&#10;eG1sUEsBAi0AFAAGAAgAAAAhADj9If/WAAAAlAEAAAsAAAAAAAAAAAAAAAAALwEAAF9yZWxzLy5y&#10;ZWxzUEsBAi0AFAAGAAgAAAAhABZ7RzZeBgAA6UEAAA4AAAAAAAAAAAAAAAAALgIAAGRycy9lMm9E&#10;b2MueG1sUEsBAi0AFAAGAAgAAAAhAHR5yKfiAAAADAEAAA8AAAAAAAAAAAAAAAAAuAgAAGRycy9k&#10;b3ducmV2LnhtbFBLBQYAAAAABAAEAPMAAADHCQAAAAA=&#10;" o:allowincell="f">
              <v:rect id="Rectangle 3" o:spid="_x0000_s1875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uLSsQA&#10;AADcAAAADwAAAGRycy9kb3ducmV2LnhtbESP0YrCMBRE34X9h3CFfdNUYRdbjVIFwSfZrX7Apbm2&#10;xeam28S2+vVGEPZxmJkzzGozmFp01LrKsoLZNAJBnFtdcaHgfNpPFiCcR9ZYWyYFd3KwWX+MVpho&#10;2/MvdZkvRICwS1BB6X2TSOnykgy6qW2Ig3exrUEfZFtI3WIf4KaW8yj6lgYrDgslNrQrKb9mN6Pg&#10;6ofumBbZYx+ft3H+s03721+q1Od4SJcgPA3+P/xuH7SCxdccXm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bi0rEAAAA3AAAAA8AAAAAAAAAAAAAAAAAmAIAAGRycy9k&#10;b3ducmV2LnhtbFBLBQYAAAAABAAEAPUAAACJAwAAAAA=&#10;" filled="f" strokeweight="2pt"/>
              <v:line id="Line 4" o:spid="_x0000_s1876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3DEM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m0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ftwxDAAAAA3AAAAA8AAAAAAAAAAAAAAAAA&#10;oQIAAGRycy9kb3ducmV2LnhtbFBLBQYAAAAABAAEAPkAAACOAwAAAAA=&#10;" strokeweight="2pt"/>
              <v:line id="Line 5" o:spid="_x0000_s1877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RbZ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m0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EW2TAAAAA3AAAAA8AAAAAAAAAAAAAAAAA&#10;oQIAAGRycy9kb3ducmV2LnhtbFBLBQYAAAAABAAEAPkAAACOAwAAAAA=&#10;" strokeweight="2pt"/>
              <v:line id="Line 6" o:spid="_x0000_s1878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j+/78AAADcAAAADwAAAGRycy9kb3ducmV2LnhtbESPwQrCMBBE74L/EFbwpqlCRapRRKh4&#10;E6sXb2uztsVmU5qo9e+NIHgcZuYNs1x3phZPal1lWcFkHIEgzq2uuFBwPqWjOQjnkTXWlknBmxys&#10;V/3eEhNtX3ykZ+YLESDsElRQet8kUrq8JINubBvi4N1sa9AH2RZSt/gKcFPLaRTNpMGKw0KJDW1L&#10;yu/Zwyi4X85xujts9anONvpapP5yvWmlhoNuswDhqfP/8K+91wr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0j+/78AAADcAAAADwAAAAAAAAAAAAAAAACh&#10;AgAAZHJzL2Rvd25yZXYueG1sUEsFBgAAAAAEAAQA+QAAAI0DAAAAAA==&#10;" strokeweight="2pt"/>
              <v:line id="Line 7" o:spid="_x0000_s1879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pgiM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2R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aYIjAAAAA3AAAAA8AAAAAAAAAAAAAAAAA&#10;oQIAAGRycy9kb3ducmV2LnhtbFBLBQYAAAAABAAEAPkAAACOAwAAAAA=&#10;" strokeweight="2pt"/>
              <v:line id="Line 8" o:spid="_x0000_s1880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bFE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8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WxRPAAAAA3AAAAA8AAAAAAAAAAAAAAAAA&#10;oQIAAGRycy9kb3ducmV2LnhtbFBLBQYAAAAABAAEAPkAAACOAwAAAAA=&#10;" strokeweight="2pt"/>
              <v:line id="Line 9" o:spid="_x0000_s1881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RY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WsF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lJUWG9AAAA3AAAAA8AAAAAAAAAAAAAAAAAoQIA&#10;AGRycy9kb3ducmV2LnhtbFBLBQYAAAAABAAEAPkAAACLAwAAAAA=&#10;" strokeweight="2pt"/>
              <v:line id="Line 10" o:spid="_x0000_s1882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X0+s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pmk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YF9PrAAAAA3AAAAA8AAAAAAAAAAAAAAAAA&#10;oQIAAGRycy9kb3ducmV2LnhtbFBLBQYAAAAABAAEAPkAAACOAwAAAAA=&#10;" strokeweight="2pt"/>
              <v:line id="Line 11" o:spid="_x0000_s1883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AVacIAAADcAAAADwAAAGRycy9kb3ducmV2LnhtbERPS27CMBDdV+odrKnErnHoAtEUgxBQ&#10;iaiLqqEHGOIhDsTjyDYk9PT1olKXT++/WI22EzfyoXWsYJrlIIhrp1tuFHwf3p/nIEJE1tg5JgV3&#10;CrBaPj4ssNBu4C+6VbERKYRDgQpMjH0hZagNWQyZ64kTd3LeYkzQN1J7HFK47eRLns+kxZZTg8Ge&#10;NobqS3W1Ckp//LhMfxojj1z6Xfe5fQ32rNTkaVy/gYg0xn/xn3uvFcxnaX46k46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AVacIAAADcAAAADwAAAAAAAAAAAAAA&#10;AAChAgAAZHJzL2Rvd25yZXYueG1sUEsFBgAAAAAEAAQA+QAAAJADAAAAAA==&#10;" strokeweight="1pt"/>
              <v:line id="Line 12" o:spid="_x0000_s1884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8yQ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L+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fMkHAAAAA3AAAAA8AAAAAAAAAAAAAAAAA&#10;oQIAAGRycy9kb3ducmV2LnhtbFBLBQYAAAAABAAEAPkAAACOAwAAAAA=&#10;" strokeweight="2pt"/>
              <v:line id="Line 13" o:spid="_x0000_s1885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4uhcQAAADcAAAADwAAAGRycy9kb3ducmV2LnhtbESP3WoCMRSE7wu+QziCdzWrF6JboxR/&#10;oNIL8ecBjpvTzdbNyZKkuvbpjSB4OczMN8x03tpaXMiHyrGCQT8DQVw4XXGp4HhYv49BhIissXZM&#10;Cm4UYD7rvE0x1+7KO7rsYykShEOOCkyMTS5lKAxZDH3XECfvx3mLMUlfSu3xmuC2lsMsG0mLFacF&#10;gw0tDBXn/Z9VsPGn7/PgvzTyxBu/qrfLSbC/SvW67ecHiEhtfIWf7S+tYDwawuNMOg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fi6FxAAAANwAAAAPAAAAAAAAAAAA&#10;AAAAAKECAABkcnMvZG93bnJldi54bWxQSwUGAAAAAAQABAD5AAAAkgMAAAAA&#10;" strokeweight="1pt"/>
              <v:rect id="Rectangle 14" o:spid="_x0000_s1886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Eks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Cl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tgSSwgAAANwAAAAPAAAAAAAAAAAAAAAAAJgCAABkcnMvZG93&#10;bnJldi54bWxQSwUGAAAAAAQABAD1AAAAhwMAAAAA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Змн.</w:t>
                      </w:r>
                    </w:p>
                  </w:txbxContent>
                </v:textbox>
              </v:rect>
              <v:rect id="Rectangle 15" o:spid="_x0000_s1887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+c5s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Evn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fnObBAAAA3AAAAA8AAAAAAAAAAAAAAAAAmAIAAGRycy9kb3du&#10;cmV2LnhtbFBLBQYAAAAABAAEAPUAAACGAwAAAAA=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16" o:spid="_x0000_s1888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M5fc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Cl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Ezl9wgAAANwAAAAPAAAAAAAAAAAAAAAAAJgCAABkcnMvZG93&#10;bnJldi54bWxQSwUGAAAAAAQABAD1AAAAhwMAAAAA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№ докум.</w:t>
                      </w:r>
                    </w:p>
                  </w:txbxContent>
                </v:textbox>
              </v:rect>
              <v:rect id="Rectangle 17" o:spid="_x0000_s1889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GnCs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EtT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BpwrBAAAA3AAAAA8AAAAAAAAAAAAAAAAAmAIAAGRycy9kb3du&#10;cmV2LnhtbFBLBQYAAAAABAAEAPUAAACGAwAAAAA=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Підпис</w:t>
                      </w:r>
                    </w:p>
                  </w:txbxContent>
                </v:textbox>
              </v:rect>
              <v:rect id="Rectangle 18" o:spid="_x0000_s1890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0Ckc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Cl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jQKRwgAAANwAAAAPAAAAAAAAAAAAAAAAAJgCAABkcnMvZG93&#10;bnJldi54bWxQSwUGAAAAAAQABAD1AAAAhwMAAAAA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9" o:spid="_x0000_s1891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KW47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IiT2v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EpbjvwAAANwAAAAPAAAAAAAAAAAAAAAAAJgCAABkcnMvZG93bnJl&#10;di54bWxQSwUGAAAAAAQABAD1AAAAhAMAAAAA&#10;" filled="f" stroked="f" strokeweight=".25pt">
                <v:textbox inset="1pt,1pt,1pt,1pt">
                  <w:txbxContent>
                    <w:p w:rsidR="00196464" w:rsidRDefault="000A128A" w:rsidP="00196464">
                      <w:pPr>
                        <w:pStyle w:val="a8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Арк.</w:t>
                      </w:r>
                    </w:p>
                  </w:txbxContent>
                </v:textbox>
              </v:rect>
              <v:rect id="Rectangle 20" o:spid="_x0000_s1892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4zeMIA&#10;AADcAAAADwAAAGRycy9kb3ducmV2LnhtbESPwWrDMBBE74X+g9hCb7WcUoztRAmmEMg1bgs5LtbG&#10;dmKtXEm1nb+PCoUeh5l5w2x2ixnERM73lhWskhQEcWN1z62Cz4/9Sw7CB2SNg2VScCMPu+3jwwZL&#10;bWc+0lSHVkQI+xIVdCGMpZS+6cigT+xIHL2zdQZDlK6V2uEc4WaQr2maSYM9x4UOR3rvqLnWP0ZB&#10;VV2Wr++6wL2Xeeoy/abb6qTU89NSrUEEWsJ/+K990AryrIDfM/EI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XjN4wgAAANwAAAAPAAAAAAAAAAAAAAAAAJgCAABkcnMvZG93&#10;bnJldi54bWxQSwUGAAAAAAQABAD1AAAAhwMAAAAA&#10;" filled="f" stroked="f" strokeweight=".25pt">
                <v:textbox inset="1pt,1pt,1pt,1pt">
                  <w:txbxContent>
                    <w:p w:rsidR="00196464" w:rsidRPr="00687BE2" w:rsidRDefault="000A128A" w:rsidP="00196464">
                      <w:pPr>
                        <w:pStyle w:val="a8"/>
                        <w:jc w:val="center"/>
                        <w:rPr>
                          <w:sz w:val="24"/>
                          <w:lang w:val="en-US"/>
                        </w:rPr>
                      </w:pPr>
                      <w:r w:rsidRPr="00196464">
                        <w:rPr>
                          <w:sz w:val="24"/>
                          <w:lang w:val="en-US"/>
                        </w:rPr>
                        <w:fldChar w:fldCharType="begin"/>
                      </w:r>
                      <w:r w:rsidRPr="00196464">
                        <w:rPr>
                          <w:sz w:val="24"/>
                          <w:lang w:val="en-US"/>
                        </w:rPr>
                        <w:instrText>PAGE   \* MERGEFORMAT</w:instrText>
                      </w:r>
                      <w:r w:rsidRPr="00196464">
                        <w:rPr>
                          <w:sz w:val="24"/>
                          <w:lang w:val="en-US"/>
                        </w:rPr>
                        <w:fldChar w:fldCharType="separate"/>
                      </w:r>
                      <w:r w:rsidR="0005257D" w:rsidRPr="0005257D">
                        <w:rPr>
                          <w:noProof/>
                          <w:sz w:val="24"/>
                          <w:lang w:val="ru-RU"/>
                        </w:rPr>
                        <w:t>2</w:t>
                      </w:r>
                      <w:r w:rsidRPr="00196464">
                        <w:rPr>
                          <w:sz w:val="24"/>
                          <w:lang w:val="en-US"/>
                        </w:rPr>
                        <w:fldChar w:fldCharType="end"/>
                      </w:r>
                    </w:p>
                  </w:txbxContent>
                </v:textbox>
              </v:rect>
              <v:rect id="Rectangle 21" o:spid="_x0000_s1893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0MOMAA&#10;AADcAAAADwAAAGRycy9kb3ducmV2LnhtbERPz2vCMBS+C/4P4Qm72VQZ2nVNJQjCrusm7Pho3tpu&#10;zUtNMu3+++Uw8Pjx/a4Osx3FlXwYHCvYZDkI4taZgTsF72+ndQEiRGSDo2NS8EsBDvVyUWFp3I1f&#10;6drETqQQDiUq6GOcSilD25PFkLmJOHGfzluMCfpOGo+3FG5Huc3znbQ4cGrocaJjT+1382MVaP01&#10;ny/NE56CLHK/M4+m0x9KPaxm/Qwi0hzv4n/3i1FQ7NP8dCYdAV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L0MOMAAAADcAAAADwAAAAAAAAAAAAAAAACYAgAAZHJzL2Rvd25y&#10;ZXYueG1sUEsFBgAAAAAEAAQA9QAAAIUDAAAAAA==&#10;" filled="f" stroked="f" strokeweight=".25pt">
                <v:textbox inset="1pt,1pt,1pt,1pt">
                  <w:txbxContent>
                    <w:p w:rsidR="00196464" w:rsidRPr="00F71105" w:rsidRDefault="000A128A" w:rsidP="00196464"/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051CD"/>
    <w:multiLevelType w:val="hybridMultilevel"/>
    <w:tmpl w:val="DF80C6FE"/>
    <w:lvl w:ilvl="0" w:tplc="969A27FE">
      <w:start w:val="1"/>
      <w:numFmt w:val="decimal"/>
      <w:lvlText w:val="%1."/>
      <w:lvlJc w:val="left"/>
      <w:pPr>
        <w:tabs>
          <w:tab w:val="num" w:pos="470"/>
        </w:tabs>
        <w:ind w:left="470" w:hanging="360"/>
      </w:pPr>
    </w:lvl>
    <w:lvl w:ilvl="1" w:tplc="85BCDFFE">
      <w:numFmt w:val="none"/>
      <w:lvlText w:val=""/>
      <w:lvlJc w:val="left"/>
      <w:pPr>
        <w:tabs>
          <w:tab w:val="num" w:pos="360"/>
        </w:tabs>
      </w:pPr>
    </w:lvl>
    <w:lvl w:ilvl="2" w:tplc="A2D074C8">
      <w:numFmt w:val="none"/>
      <w:lvlText w:val=""/>
      <w:lvlJc w:val="left"/>
      <w:pPr>
        <w:tabs>
          <w:tab w:val="num" w:pos="360"/>
        </w:tabs>
      </w:pPr>
    </w:lvl>
    <w:lvl w:ilvl="3" w:tplc="BCEAF0EE">
      <w:numFmt w:val="none"/>
      <w:lvlText w:val=""/>
      <w:lvlJc w:val="left"/>
      <w:pPr>
        <w:tabs>
          <w:tab w:val="num" w:pos="360"/>
        </w:tabs>
      </w:pPr>
    </w:lvl>
    <w:lvl w:ilvl="4" w:tplc="61569518">
      <w:numFmt w:val="none"/>
      <w:lvlText w:val=""/>
      <w:lvlJc w:val="left"/>
      <w:pPr>
        <w:tabs>
          <w:tab w:val="num" w:pos="360"/>
        </w:tabs>
      </w:pPr>
    </w:lvl>
    <w:lvl w:ilvl="5" w:tplc="5092866A">
      <w:numFmt w:val="none"/>
      <w:lvlText w:val=""/>
      <w:lvlJc w:val="left"/>
      <w:pPr>
        <w:tabs>
          <w:tab w:val="num" w:pos="360"/>
        </w:tabs>
      </w:pPr>
    </w:lvl>
    <w:lvl w:ilvl="6" w:tplc="2F9A827C">
      <w:numFmt w:val="none"/>
      <w:lvlText w:val=""/>
      <w:lvlJc w:val="left"/>
      <w:pPr>
        <w:tabs>
          <w:tab w:val="num" w:pos="360"/>
        </w:tabs>
      </w:pPr>
    </w:lvl>
    <w:lvl w:ilvl="7" w:tplc="77CE7B34">
      <w:numFmt w:val="none"/>
      <w:lvlText w:val=""/>
      <w:lvlJc w:val="left"/>
      <w:pPr>
        <w:tabs>
          <w:tab w:val="num" w:pos="360"/>
        </w:tabs>
      </w:pPr>
    </w:lvl>
    <w:lvl w:ilvl="8" w:tplc="011A9D12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4ABA7D40"/>
    <w:multiLevelType w:val="hybridMultilevel"/>
    <w:tmpl w:val="A6DAA05C"/>
    <w:lvl w:ilvl="0" w:tplc="0419000F">
      <w:start w:val="1"/>
      <w:numFmt w:val="decimal"/>
      <w:lvlText w:val="%1."/>
      <w:lvlJc w:val="left"/>
      <w:pPr>
        <w:tabs>
          <w:tab w:val="num" w:pos="830"/>
        </w:tabs>
        <w:ind w:left="83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50"/>
        </w:tabs>
        <w:ind w:left="15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70"/>
        </w:tabs>
        <w:ind w:left="22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90"/>
        </w:tabs>
        <w:ind w:left="29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10"/>
        </w:tabs>
        <w:ind w:left="37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30"/>
        </w:tabs>
        <w:ind w:left="44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50"/>
        </w:tabs>
        <w:ind w:left="51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70"/>
        </w:tabs>
        <w:ind w:left="58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90"/>
        </w:tabs>
        <w:ind w:left="6590" w:hanging="180"/>
      </w:pPr>
    </w:lvl>
  </w:abstractNum>
  <w:abstractNum w:abstractNumId="2">
    <w:nsid w:val="5D991124"/>
    <w:multiLevelType w:val="hybridMultilevel"/>
    <w:tmpl w:val="6F2434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12E4FA8"/>
    <w:multiLevelType w:val="hybridMultilevel"/>
    <w:tmpl w:val="383E186C"/>
    <w:lvl w:ilvl="0" w:tplc="0419000F">
      <w:start w:val="1"/>
      <w:numFmt w:val="decimal"/>
      <w:lvlText w:val="%1."/>
      <w:lvlJc w:val="left"/>
      <w:pPr>
        <w:tabs>
          <w:tab w:val="num" w:pos="1145"/>
        </w:tabs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57D"/>
    <w:rsid w:val="0005257D"/>
    <w:rsid w:val="000A128A"/>
    <w:rsid w:val="00B33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257D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257D"/>
    <w:pPr>
      <w:tabs>
        <w:tab w:val="center" w:pos="4677"/>
        <w:tab w:val="right" w:pos="9355"/>
      </w:tabs>
    </w:pPr>
    <w:rPr>
      <w:lang w:val="x-none"/>
    </w:rPr>
  </w:style>
  <w:style w:type="character" w:customStyle="1" w:styleId="a4">
    <w:name w:val="Верхний колонтитул Знак"/>
    <w:basedOn w:val="a0"/>
    <w:link w:val="a3"/>
    <w:uiPriority w:val="99"/>
    <w:rsid w:val="0005257D"/>
    <w:rPr>
      <w:rFonts w:ascii="Calibri" w:eastAsia="Calibri" w:hAnsi="Calibri" w:cs="Times New Roman"/>
      <w:lang w:val="x-none"/>
    </w:rPr>
  </w:style>
  <w:style w:type="paragraph" w:styleId="a5">
    <w:name w:val="footer"/>
    <w:basedOn w:val="a"/>
    <w:link w:val="a6"/>
    <w:uiPriority w:val="99"/>
    <w:unhideWhenUsed/>
    <w:rsid w:val="0005257D"/>
    <w:pPr>
      <w:tabs>
        <w:tab w:val="center" w:pos="4677"/>
        <w:tab w:val="right" w:pos="9355"/>
      </w:tabs>
    </w:pPr>
    <w:rPr>
      <w:lang w:val="x-none"/>
    </w:rPr>
  </w:style>
  <w:style w:type="character" w:customStyle="1" w:styleId="a6">
    <w:name w:val="Нижний колонтитул Знак"/>
    <w:basedOn w:val="a0"/>
    <w:link w:val="a5"/>
    <w:uiPriority w:val="99"/>
    <w:rsid w:val="0005257D"/>
    <w:rPr>
      <w:rFonts w:ascii="Calibri" w:eastAsia="Calibri" w:hAnsi="Calibri" w:cs="Times New Roman"/>
      <w:lang w:val="x-none"/>
    </w:rPr>
  </w:style>
  <w:style w:type="character" w:styleId="a7">
    <w:name w:val="page number"/>
    <w:basedOn w:val="a0"/>
    <w:rsid w:val="0005257D"/>
  </w:style>
  <w:style w:type="paragraph" w:customStyle="1" w:styleId="a8">
    <w:name w:val="Чертежный"/>
    <w:rsid w:val="0005257D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525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5257D"/>
    <w:rPr>
      <w:rFonts w:ascii="Tahoma" w:eastAsia="Calibri" w:hAnsi="Tahoma" w:cs="Tahoma"/>
      <w:sz w:val="16"/>
      <w:szCs w:val="16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257D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257D"/>
    <w:pPr>
      <w:tabs>
        <w:tab w:val="center" w:pos="4677"/>
        <w:tab w:val="right" w:pos="9355"/>
      </w:tabs>
    </w:pPr>
    <w:rPr>
      <w:lang w:val="x-none"/>
    </w:rPr>
  </w:style>
  <w:style w:type="character" w:customStyle="1" w:styleId="a4">
    <w:name w:val="Верхний колонтитул Знак"/>
    <w:basedOn w:val="a0"/>
    <w:link w:val="a3"/>
    <w:uiPriority w:val="99"/>
    <w:rsid w:val="0005257D"/>
    <w:rPr>
      <w:rFonts w:ascii="Calibri" w:eastAsia="Calibri" w:hAnsi="Calibri" w:cs="Times New Roman"/>
      <w:lang w:val="x-none"/>
    </w:rPr>
  </w:style>
  <w:style w:type="paragraph" w:styleId="a5">
    <w:name w:val="footer"/>
    <w:basedOn w:val="a"/>
    <w:link w:val="a6"/>
    <w:uiPriority w:val="99"/>
    <w:unhideWhenUsed/>
    <w:rsid w:val="0005257D"/>
    <w:pPr>
      <w:tabs>
        <w:tab w:val="center" w:pos="4677"/>
        <w:tab w:val="right" w:pos="9355"/>
      </w:tabs>
    </w:pPr>
    <w:rPr>
      <w:lang w:val="x-none"/>
    </w:rPr>
  </w:style>
  <w:style w:type="character" w:customStyle="1" w:styleId="a6">
    <w:name w:val="Нижний колонтитул Знак"/>
    <w:basedOn w:val="a0"/>
    <w:link w:val="a5"/>
    <w:uiPriority w:val="99"/>
    <w:rsid w:val="0005257D"/>
    <w:rPr>
      <w:rFonts w:ascii="Calibri" w:eastAsia="Calibri" w:hAnsi="Calibri" w:cs="Times New Roman"/>
      <w:lang w:val="x-none"/>
    </w:rPr>
  </w:style>
  <w:style w:type="character" w:styleId="a7">
    <w:name w:val="page number"/>
    <w:basedOn w:val="a0"/>
    <w:rsid w:val="0005257D"/>
  </w:style>
  <w:style w:type="paragraph" w:customStyle="1" w:styleId="a8">
    <w:name w:val="Чертежный"/>
    <w:rsid w:val="0005257D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525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5257D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282382-AB43-41FE-9638-14F481F64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7177</Words>
  <Characters>4092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olomiets</dc:creator>
  <cp:lastModifiedBy>SKolomiets</cp:lastModifiedBy>
  <cp:revision>1</cp:revision>
  <dcterms:created xsi:type="dcterms:W3CDTF">2015-03-31T20:19:00Z</dcterms:created>
  <dcterms:modified xsi:type="dcterms:W3CDTF">2015-03-31T20:30:00Z</dcterms:modified>
</cp:coreProperties>
</file>